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31" r:id="rId2"/>
    <p:sldId id="332" r:id="rId3"/>
    <p:sldId id="333" r:id="rId4"/>
    <p:sldId id="334" r:id="rId5"/>
    <p:sldId id="335" r:id="rId6"/>
    <p:sldId id="280" r:id="rId7"/>
    <p:sldId id="329" r:id="rId8"/>
    <p:sldId id="330" r:id="rId9"/>
    <p:sldId id="283" r:id="rId10"/>
    <p:sldId id="284" r:id="rId11"/>
    <p:sldId id="285" r:id="rId12"/>
    <p:sldId id="298" r:id="rId13"/>
    <p:sldId id="258" r:id="rId14"/>
    <p:sldId id="259" r:id="rId15"/>
    <p:sldId id="260" r:id="rId16"/>
    <p:sldId id="261" r:id="rId17"/>
    <p:sldId id="262" r:id="rId18"/>
    <p:sldId id="263" r:id="rId19"/>
    <p:sldId id="264" r:id="rId20"/>
    <p:sldId id="265" r:id="rId21"/>
    <p:sldId id="266" r:id="rId22"/>
    <p:sldId id="267" r:id="rId23"/>
    <p:sldId id="268" r:id="rId24"/>
    <p:sldId id="269" r:id="rId25"/>
    <p:sldId id="271" r:id="rId26"/>
    <p:sldId id="273" r:id="rId27"/>
    <p:sldId id="274" r:id="rId28"/>
    <p:sldId id="281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80" d="100"/>
          <a:sy n="80" d="100"/>
        </p:scale>
        <p:origin x="136" y="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04T07:46:30.574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1736 5912 687 0,'0'0'944'15,"0"0"-826"-15,116 11 25 16,-78 19-18-16,-18 10-54 0,-16 15 127 16,-10 29-149-16,-54 30-27 15,-11-4-16-15,-8-5-6 16,-33 7-231-16,33-40-286 15,2-12-864-15</inkml:trace>
  <inkml:trace contextRef="#ctx0" brushRef="#br0" timeOffset="939">1233 6258 1790 0,'0'0'299'0,"0"0"-196"15,0 0-43-15,0 0 90 16,0 0-150-16,122-159 0 16,-62 89-46-16,3 0 45 15,-13 8 1-15,-11 12-11 16,-15 14 29-16,-10 18 16 15,-10 12 12-15,-4 6-33 16,0 20 17-16,-7 27-29 16,-11 24-1-16,-1 28 0 15,-2-1-17-15,3 36-11 16,5-25-215-16,7-39-406 0</inkml:trace>
  <inkml:trace contextRef="#ctx0" brushRef="#br0" timeOffset="1778.68">2757 5743 1298 0,'0'0'478'0,"0"0"-402"16,0 0-17-16,0 0 18 16,0 0-56-16,-116 7 31 15,67 24 1-15,-4 11-51 0,1 10 122 16,5 7-107-16,7 0 23 16,11 0 28-16,9-5-62 15,13-10 51-15,7-8-57 16,2-8 0-16,30-8-57 15,11-12 25-15,9-8-143 16,27-4-59-16,-13-18-292 16,-14-3-255-16</inkml:trace>
  <inkml:trace contextRef="#ctx0" brushRef="#br0" timeOffset="2407.38">2454 6028 1260 0,'0'0'369'16,"0"0"-146"-16,0 0-101 0,0 0-31 16,0 0-91-16,0 0 0 15,152-62-9-15,-92 55 9 16,2 7 0-16,-4 0-10 16,-4 0 26-16,-12 11-27 15,-9 7 11-15,-10 8 0 16,-12 3 56-16,-9 10-10 15,-2 3 25-15,0 2-27 16,-11-2-19-16,-5-3 20 16,3-10-45-16,2-9-6 15,6-9-28-15,5-11-25 16,0 0-61-16,16-14 32 16,11-20-216-16,4-7 78 0,4-5-291 15,-6 4 152-15,-6 6 365 16,-8 14 193-16,-11 14 105 15,-4 8-64-15,0 12-161 16,-10 20 177-16,-6 8-108 16,5 1-46-16,4 2 50 15,7-7-109-15,0-6 13 16,21-6-50-16,7-12 33 16,8-12-75-16,4 0 42 15,-2-15-111-15,-5-15 27 16,-6-9-87-16,-13-3 63 15,-14 3-8-15,0 1 1 16,-16 9 114-16,-9 9 2 16,3 10 101-16,2 8 63 15,6 2-63-15,8 0-1 0,3 12-34 16,3 3-56-16,0-1 87 16,21 3-98-16,8-2 0 15,2-4 0-15,-2 1-34 16,-2 0 11-16,-8-1-46 15,-5 1-72-15,-5-1 124 16,-7 1-102-16,-2-2-61 16,0-2-158-16,0-2-385 0</inkml:trace>
  <inkml:trace contextRef="#ctx0" brushRef="#br0" timeOffset="2839.47">3501 6009 629 0,'0'0'718'0,"0"0"-599"15,0 0-118-15,0 0 102 16,0 0 31-16,-21 131-52 16,18-93 136-16,3-2-176 15,0-1-30-15,0-9 14 16,11-9-26-16,2-5-44 16,3-12-67-16,-3 0-178 15,-1-8-241-15</inkml:trace>
  <inkml:trace contextRef="#ctx0" brushRef="#br0" timeOffset="2982.76">3426 5835 1348 0,'0'0'703'0,"0"0"-541"16,0 0-128-16,0 0-34 15,0 0-93-15,0 0-287 16,0 0-295-16</inkml:trace>
  <inkml:trace contextRef="#ctx0" brushRef="#br0" timeOffset="3076.99">3268 6607 1495 0,'0'0'20'0,"0"0"-20"16,0 0-341-16</inkml:trace>
  <inkml:trace contextRef="#ctx0" brushRef="#br0" timeOffset="3587.98">4346 5990 598 0,'0'0'807'0,"0"0"-513"16,0 0-91-16,0 0-97 15,0 0-4-15,0 0-102 0,0 0 0 16,9 46 41-16,-4 10 7 16,-1 16 39-16,1 8-76 15,-3 9 10-15,-2-1 47 16,0-2-68-16,0-6 0 15,0-10-5-15,0-7 25 16,0-13-9-16,-2-15-11 16,0-11-31-16,-1-11-10 15,-1-13-4-15,-1 0 31 16,-4-32-6-16,-4-35-258 16,9-63 46-16,2 10-118 15,2-1-213-15</inkml:trace>
  <inkml:trace contextRef="#ctx0" brushRef="#br0" timeOffset="3723.28">4487 5988 222 0,'0'0'498'0,"0"0"-166"16,0 0-60-16,0 0-118 16,135 23 90-16,-121 26-111 15,-11 13 11-15,-3 7-40 16,-27 4-103-16,-15 4 58 16,-14-7-59-16,-29 5-158 15,11-18-19-15,15-19-409 0</inkml:trace>
  <inkml:trace contextRef="#ctx0" brushRef="#br0" timeOffset="10299.7">5307 5592 209 0,'0'0'650'15,"0"0"-483"-15,0 0-42 16,0 0 1-16,0 0-51 15,0 0 134-15,0 0-79 16,0-6-50-16,0 6 34 16,0 0-52-16,0 0 13 15,0 0-35-15,0 0-32 16,0 0 62-16,0 0-70 16,0 0 0-16,0 0-13 0,-6 18 31 15,-8 10-5-15,-1 11-13 16,-3 9 0-16,-1 6 152 15,4 1-151-15,4 3 28 16,4 0 27-16,5-7-47 16,2-5 44-16,0-3-53 15,0-7 1-15,16-8 14 16,3-5-15-16,8-6 0 16,4-7-21-16,6-8 45 15,3-2-58-15,2 0 34 0,1-16-3 16,-6-6-65-1,-6 0 68-15,-8 0-22 0,-8-2 13 16,-3 2 18-16,-8 3-43 16,-2 2 34-16,-2 6 0 15,0 6 31-15,0 5-31 16,-12 0-1-16,-9 26 1 16,-6 10 0-16,-2 6 3 15,2 5-3-15,7-8 0 16,7-9 0-16,9-9 0 15,1-7-25-15,3-9 23 16,0-5-142-16,22 0 123 16,5-12-111-16,14-32-227 15,-8 2-157-15,-6 0-121 0</inkml:trace>
  <inkml:trace contextRef="#ctx0" brushRef="#br0" timeOffset="10442.4">5597 6046 811 0,'0'0'285'0,"0"0"-104"15,0 0-41-15,-5 122-63 16,5-87 57-16,0-9-109 16,0-5-24-16,5-5-1 15,2-7-8-15,4-4-71 16,-3-5-121-16,-1 0-312 0</inkml:trace>
  <inkml:trace contextRef="#ctx0" brushRef="#br0" timeOffset="10650.71">5443 5839 925 0,'0'0'888'15,"0"0"-697"-15,0 0-100 16,0 0-6-16,0 0-85 15,0 0 0-15,118-43-56 16,-42 43-37-16,-11 9-177 16,-9 3-589-16</inkml:trace>
  <inkml:trace contextRef="#ctx0" brushRef="#br0" timeOffset="11108.53">6597 5711 1030 0,'0'0'545'0,"0"0"-468"16,0 0 15-16,0 0-7 15,0 0-69-15,0 0 47 16,0 0-47-16,3 6 18 16,-3 26 37-16,0 12-35 15,0 8-10-15,0 8 15 16,0-2-35-16,0-4 36 16,0-5-42-16,0-7-65 15,0-5 57-15,0-8-140 0,3-7-138 16,1-10-321-16</inkml:trace>
  <inkml:trace contextRef="#ctx0" brushRef="#br0" timeOffset="11626.94">6350 6014 1190 0,'0'0'295'0,"0"0"-226"16,0 0-53-16,123-63 3 15,-63 53-3-15,0 8-16 0,0 2 0 16,-8 8 105 0,-8 19-70-16,-11 8 18 15,-8 6 20-15,-9 1-72 16,-7-1 87-16,-3-3-88 16,2-9 6-16,-2-9-12 0,3-8 6 15,7-10-55-15,3-2 11 16,8-8-82-16,0-15 4 15,-2-9-109-15,-8-6-78 16,-3 4 178-16,-8 5 131 16,-3 11 70-16,-3 9 166 15,0 9-108-15,0 9-6 16,-7 23-82-16,-2 12 26 0,0 12 75 16,2 9-78-1,5 5 18-15,2 3-39 0,0 0-27 16,-2-4 45-16,0-2-60 15,-2-6 0-15,-6-12-6 16,-1-6 27-16,-2-11-21 16,-3-11 0-16,-4-6 17 15,0-13 28-15,-2-2-31 16,1-10-3-16,6-20 60 16,9-12-70-16,6-13-1 15,0-8-9-15,8-8-109 16,15-6 117-16,8-31-205 15,-4 18-91-15,-8 8-319 0</inkml:trace>
  <inkml:trace contextRef="#ctx0" brushRef="#br0" timeOffset="11802.34">6992 5726 886 0,'0'0'364'15,"0"0"-186"-15,0 0 68 16,0 0-147-16,120-9-8 15,-95 23 10-15,-7 12-60 16,-11 8 25-16,-7 8-66 16,-9 8-70-16,-38 18 51 15,3-13-252-15,1-13-425 0</inkml:trace>
  <inkml:trace contextRef="#ctx0" brushRef="#br0" timeOffset="12401.03">7935 5650 1189 0,'0'0'277'0,"0"0"-229"16,0 0-38-16,0 0-9 15,0 0 196-15,0 0-123 16,0 0-37-16,-51 39 58 16,33 21 12-16,1 8 8 15,3 6-95-15,7-4 13 16,7-6 23-16,0-10-56 16,13-9 0-16,16-13 0 15,10-14 31-15,5-12-56 16,6-6 25-16,0-12-105 0,0-20 98 15,-8-8-146-15,-13-4 30 16,-13 1 42-16,-16 8 36 16,0 7 45-16,-19 14 18 15,-7 11-17-15,-4 3 92 16,7 18-67-16,2 18 41 16,11 6 31-16,10 3-89 15,0-2 63-15,19 0-72 16,14-8-47-16,6-9 37 15,3-3-78-15,0-11 6 16,7-12-82-16,-13 0-215 16,-9-3-311-16</inkml:trace>
  <inkml:trace contextRef="#ctx0" brushRef="#br0" timeOffset="12583.73">7957 5789 1023 0,'0'0'385'0,"0"0"-72"16,0 0-145-16,0 0-109 15,143-102-11-15,-96 93-48 16,-2 9-7-16,-8 41-106 16,-12 7-234-16,-14 10-546 0</inkml:trace>
  <inkml:trace contextRef="#ctx0" brushRef="#br0" timeOffset="12673.25">8111 6555 540 0,'0'0'404'0,"0"0"-404"15,0 0-205-15</inkml:trace>
  <inkml:trace contextRef="#ctx0" brushRef="#br0" timeOffset="18842.45">8858 5845 598 0,'0'0'302'0,"0"0"-120"16,0 0 6-16,0 0-49 15,0 0-23-15,0 0 74 0,0 0-139 16,3-3-18 0,-3 3-3-16,0 0-16 0,0 0 34 15,0 0-48-15,0 0 0 16,0 0 55-16,0 0-41 15,0 17-14-15,0 10 49 16,-7 8-31-16,0 7 112 16,-2 2-114-16,2 1-14 15,1-5 70-15,0-7-72 16,0-6 10-16,2-8-10 16,2-4 27-16,0-10-17 15,2-2-10-15,0-3 0 16,0 0 10-16,0 0-4 15,0-12 13-15,0-14-19 16,0-12-128-16,8-6 101 0,10-2-4 16,7 1-47-16,0 9 77 15,1 6-38-15,1 10 39 16,-5 9 0-16,-1 6 7 16,-4 5-11-16,-3 0 4 15,-1 19 0-15,1 13 74 16,-6 2-61-16,-1 4 43 15,-3-1-56-15,0 0 21 16,4-7 10-16,5-5-31 16,7-6 0-16,9-9 0 15,9-10-7-15,11 0-2 16,6-17-89-16,3-10-76 16,-2-7 130-16,-6-4-92 15,-13 3 25-15,-12 3 85 0,-12 8 26 16,-13 8 96-16,0 9 36 15,-15 7-56-15,-19 0 38 16,-9 14-105-16,-5 14 14 16,1 7 57-16,7 6-55 15,9-5 43-15,13-6-68 16,9-6 7-16,9-8-48 16,0-8 24-16,15-8-50 15,16 0 27-15,8-10-104 16,3-16-12-16,-2-3-82 15,-4-3-16-15,-10 4 159 0,-8 6 32 16,-7 7 63 0,-9 8 152-16,-2 7-63 0,0 2 46 15,0 22-102 1,0 15 52-16,-2 11 52 0,0 11-47 16,0 4 14-16,2 6-39 15,-5 1-52-15,-1-4 78 16,-1-2-91-16,-4-8 2 15,-2-8 13-15,-6-8-4 16,2-10-11-16,-3-10 0 16,-3-8 20-16,6-12 29 15,-1-2-48-15,7-18-1 16,9-22 0-16,2-16-16 0,13-14-63 16,24-14-6-1,13-4-80-15,8-1 147 0,2 4-118 16,-2 12 71-16,-4 13 53 15,-10 14 24-15,-13 14 11 16,-8 11 81-16,-10 16-11 16,-7 5 55-16,-1 4-147 15,-5 23 60-15,0 10 27 16,0 8-58-16,0 0 48 16,0-1-78-16,0-9 0 15,7-9-21-15,4-11 21 16,7-7-19-16,1-8 18 15,6 0-51-15,2-23 52 16,0-12-114-16,-3-5-48 0,-4-4 137 16,-4 1-104-16,-5 10 69 15,-7 10 60-15,-4 14 79 16,0 9 90-16,0 0-169 16,0 26 19-16,0 6 87 15,-4 7-76-15,-1 2 7 16,3-1-37-16,2-8 35 15,0-4-57-15,0-7 22 16,-2-10-148-16,2-5 41 16,-4-6-169-16,-5 0 36 15,0-17-103-15,-2-10-317 16,4-11 493-16,7-6 167 16,0-4 330-16,2 4 61 15,16 8-65-15,6 5-83 16,3 12-78-16,0 6-145 0,2 7 128 15,0 6-148-15,-2 0 0 16,-2 16 104-16,-6 8-68 16,-5 9 6-16,-7 3-5 15,-5 6-25-15,0-3 93 16,-2 2-105-16,2-7 0 16,7-8 22-16,5-8-7 15,5-7 1-15,10-11-16 16,10 0-37-16,1-21-1 15,1-11-99-15,-4-8-12 16,-11-2 52-16,-14 3-7 16,-12 8 104-16,0 9 2 15,-19 8 52-15,-10 8 111 0,-2 6-165 16,0 0 0 0,2 0-6-16,7 1-41 0,6 2-121 15,10-3-458-15</inkml:trace>
  <inkml:trace contextRef="#ctx0" brushRef="#br0" timeOffset="19017.23">10381 5770 134 0,'0'0'1082'0,"0"0"-827"15,0 0-214-15,0 0-12 16,0 0 60-16,8 107-89 0,-1-67-8 15,7 9 7 1,-1-11-213-16,-2-8-168 0</inkml:trace>
  <inkml:trace contextRef="#ctx0" brushRef="#br0" timeOffset="19216.66">10637 5939 727 0,'0'0'525'16,"0"0"-377"-16,0 0-102 16,0 0 17-16,-3 116 66 0,1-81-41 15,2-3-20-15,0-2-68 16,0-4 24-16,0-6-52 16,0-15-144-16,-4-5-166 15,-2 0-216-15</inkml:trace>
  <inkml:trace contextRef="#ctx0" brushRef="#br0" timeOffset="19384.58">10216 5668 1470 0,'0'0'680'0,"0"0"-548"15,0 0-91-15,0 0-26 16,127-7-5-16,-67 7-10 15,32 3-89-15,-15 11-48 0,-5-1-639 0</inkml:trace>
  <inkml:trace contextRef="#ctx0" brushRef="#br0" timeOffset="20208.54">11444 5875 864 0,'0'0'385'0,"0"0"-232"16,0 0-9-16,0 0 53 0,0 0-145 15,0 0-6-15,0 0 52 16,62 54-56-16,-62-4 98 15,0 3-140-15,-8-6 22 16,3-4-15-16,5-11-6 16,0-12-1-16,9-10 0 15,16-10-95-15,6 0 82 16,7-20-83-16,-1-12-128 16,-1-8 61-16,-7-4-7 15,-7 0 41-15,-8 3 27 16,-7 7 102-16,-5 14 96 15,-2 8 98-15,0 12-38 16,0 0-34-16,0 26-100 0,-4 12 102 16,-4 8-53-16,6 2-52 15,0 3 29-15,2-5-48 16,0-7-129-16,0-13-46 16,0-9-183-16,2-11-638 0</inkml:trace>
  <inkml:trace contextRef="#ctx0" brushRef="#br0" timeOffset="21035.06">11892 5897 743 0,'0'0'624'0,"0"0"-527"0,0 0-84 15,0 0-13 1,0 0 59-16,0 0-37 0,0 0 124 16,92 128-115-16,-86-89-23 15,-4-4 16-15,-2-4-23 16,0-9-1-16,0-8 0 15,0-6-81-15,0-8 80 16,0 0-123-16,-4-8 12 16,2-16-116-16,2-10-2 15,0-8 93-15,6-4-204 16,13 0 67-16,4 6 274 16,2 6 238-16,2 13-78 15,2 9-41-15,-2 12 12 0,-3 0 67 16,-4 14 5-16,-6 14-112 15,-6 7 78-15,-5 4-130 16,-3 2 2-16,0-1 43 16,4-7-59-16,5-5 26 15,9-5-51-15,4-12 19 16,12-6 4-16,5-5-23 16,9-8-24-16,1-20 0 15,-3-4-109-15,-8-9 58 16,-11 2-81-16,-15-2-16 15,-12 10 163-15,0 7 9 16,-23 11 129-16,-6 13-7 16,-2 2-48-16,2 26 29 15,9 10-66-15,9 8-37 16,11 7 120-16,0 5-119 0,4 1 32 16,12 2 8-16,1-3-26 15,-3 0 23-15,-7-5-38 16,-7-7 0-16,0-6-3 15,-7-10 3-15,-15-8-9 16,-3-10-2-16,-13-12-95 16,9-6 7-16,2-18-288 0</inkml:trace>
  <inkml:trace contextRef="#ctx0" brushRef="#br0" timeOffset="21374.6">11886 5467 758 0,'0'0'931'0,"0"0"-775"16,0 0-90-16,0 0-66 16,0 0 2-16,125 0 29 0,-106 29-31 15,-15 13 0-15,-4 8-1 16,-42 23-18-16,-7-13-96 15,-2-14-264-15</inkml:trace>
  <inkml:trace contextRef="#ctx0" brushRef="#br0" timeOffset="22258.51">13205 6007 393 0,'0'0'925'15,"0"0"-771"-15,0 0 16 16,0 0-37-16,0 0-22 15,0 0 24-15,0 0-63 16,94-60-8-16,-45 22-64 16,-1-6 46-16,0-4-63 15,-6-6 17-15,-7-2-12 16,-8-2-7-16,-9 4 26 16,-9 7-19-16,-7 10-3 15,-2 12 15-15,0 13 30 16,0 12-30-16,-13 10-25 15,-7 31 24-15,-1 17 1 0,2 12 50 16,3 8-50-16,5-2 0 16,7-8 33-16,4-9-33 15,0-14 0-15,0-10-6 16,17-13 30-16,5-10-48 16,8-12 17-16,3 0-82 15,2-19 67-15,2-11-108 16,-4-3-12-16,-6 1 66 15,-10 5 49-15,-8 9 27 16,-7 10 100-16,-2 8-73 16,0 2 3-16,-11 22 9 15,1 6-39-15,0 4 77 16,6 1-70-16,4-3 92 16,2-8-99-16,18-4 6 15,9-10-19-15,7-6 13 0,1-4-22 16,2 0 12-16,-4-17-81 15,-3-5 63-15,-10-1-7 16,-7-2 17-16,-10 4 16 16,-5 3 4-16,0 6 60 15,-7 3 0-15,-11 7-47 16,1 2 57-16,-2 0-72 16,4 6-8-16,6 7-17 15,2-1 11-15,7 0-12 16,0-3-34-16,0-2-126 0,14-7 36 15,1 0-177-15,-3 0-356 16</inkml:trace>
  <inkml:trace contextRef="#ctx0" brushRef="#br0" timeOffset="22718.82">13961 5819 1028 0,'0'0'328'0,"0"0"-271"16,0 0 33-16,0 0 44 16,-31 106-45-16,31-73 91 15,0-3-117-15,10-4-46 16,13-8 37-16,2-9-30 15,2-9-24-15,2 0 0 16,-6-5 19-16,-2-20-34 0,-11-3 15 16,-4-2-89-16,-6-2 77 15,0 2-14-15,-18 2 26 16,-5 7 0-16,-2 7-31 16,-6 5 24-16,5 9-242 15,6 0-284-15</inkml:trace>
  <inkml:trace contextRef="#ctx0" brushRef="#br0" timeOffset="22882.69">13961 5819 557 0,'-42'-137'411'16,"63"119"-75"-16,4 0-169 15,6 4 51-15,0 11-34 16,1 3-164-16,-3 12-20 0,-11 44-89 15,-9-3-263-15,-9 2-1001 0</inkml:trace>
  <inkml:trace contextRef="#ctx0" brushRef="#br0" timeOffset="22982.24">14032 6395 1166 0,'0'0'326'0,"0"0"-326"16,0 0-344-16</inkml:trace>
  <inkml:trace contextRef="#ctx0" brushRef="#br0" timeOffset="23686.6">15249 5831 525 0,'0'0'522'15,"0"0"-179"-15,0 0-89 16,0 0 59-16,0 0-162 16,0 0-144-16,0 0 39 15,-129 6-46-15,77 31 0 16,4 5-2-16,10 5 33 0,9-1-5 15,15-5-26-15,12-7-55 16,2-10 40-16,23-12-50 16,14-10 12-16,10-2-9 15,20-44-199-15,-9 0-3 16,-9-5-378-16</inkml:trace>
  <inkml:trace contextRef="#ctx0" brushRef="#br0" timeOffset="24181">15292 5591 1200 0,'0'0'379'16,"0"0"-207"-16,0 0-128 16,-70 120 36-16,55-56-14 15,8 3-66-15,7 3 151 0,0-7-143 16,25-4-8 0,8-11 0-16,9-10 9 0,6-13-24 15,2-16-28-15,0-9-56 16,-2-9 84-16,-3-20-140 15,-7-12-14-15,-9-5 25 16,-11 0-44-16,-7 9 143 16,-11 8 45-16,0 15 142 15,0 14 125-15,-15 0-226 16,-1 24 14-16,3 7 26 16,5 3-70-16,8-2 85 15,0-6-96-15,8-4 19 16,11-8-21-16,4-4 2 15,4-7-32-15,2-3-21 0,0 0-96 16,-2-5 22-16,-6-14-50 16,-3-1-10-16,-5-1 116 15,-3-6 29-15,-6 5 42 16,-2 3 102-16,-2 4 19 16,0 5 144-16,0 8-117 15,0 2-133-15,0 0-3 16,0 10-12-16,0 12 0 15,3 4-1-15,-3 5 27 16,0 1 1-16,0-2-27 16,0-7-46-16,0-4 11 0,0-11-151 15,0-8-178-15,2 0-663 16</inkml:trace>
  <inkml:trace contextRef="#ctx0" brushRef="#br0" timeOffset="24348.82">15880 5654 1152 0,'0'0'380'0,"0"0"-263"16,0 0-116-16,0 0 55 16,40 121-56-16,-53-29-18 15,-18-12-24-15,-3-6-501 0</inkml:trace>
  <inkml:trace contextRef="#ctx0" brushRef="#br0" timeOffset="24437.43">15713 6396 588 0,'0'0'0'0</inkml:trace>
  <inkml:trace contextRef="#ctx0" brushRef="#br0" timeOffset="25796.66">16310 6184 1224 0,'0'0'600'16,"0"0"-546"-16,0 0-4 16,0 0-11-16,0 0-38 0,0 0-1 15,116-78 44-15,-64 34-34 16,1-11-20-16,-2-3-11 16,-4-5-61-16,-9-4 64 15,-9-3-63-15,-11-1 10 16,-9 10 71-16,-9 10 2 15,0 22 151-15,0 17-91 16,-11 12-39-16,-12 29-14 16,-1 23 7-16,3 19-16 15,4 7 81-15,13 2-50 0,4-2 47 16,0-8-78 0,23-10 15-16,9-11-12 0,6-16-3 15,6-10-27-15,4-17 26 16,2-6-80-16,4-12 41 15,0-20-56-15,-10-8-49 16,-3-6 105-16,-15 0-74 16,-8 5 114-16,-10 9 2 15,-4 13 53-15,-4 19 176 16,0 0-231-16,-12 19 49 16,-6 15-26-16,2 8-7 15,6 1 11-15,7-5-14 16,3-8 19-16,0-6-36 15,11-10 4-15,12-8-89 16,4-6 89-16,-1-3-72 0,0-20-43 16,1-9-58-16,-6-10-67 15,-4-6 90-15,-1-5-73 16,-3 4 131-16,-3 10 92 16,-6 13 259-16,-4 14 96 15,0 12-107-15,0 4-233 16,-2 25 72-16,-10 12-86 15,3 5 29-15,3 3 61 16,6-6-78-16,0-2 19 16,20-11-32-16,14-11 16 15,12-8-39-15,10-11 23 16,8 0-72-16,5-21 40 16,3-6-35-16,-10-8 65 15,-10 3-42-15,-16 4 44 16,-19 7 18-16,-17 9 34 0,0 10 83 15,-34 2-57-15,-12 11-56 16,-10 15 55-16,0 7-74 16,12-1 16-16,8-6 26 15,16-8-45-15,11-9-15 16,9-4 13-16,0-5-42 16,24 0 32-16,17-17-56 15,6-6-117-15,6-3 94 16,-1-3-99-16,-8 5 85 15,-11 6 94-15,-10 9 11 0,-12 6 148 16,-7 3-82 0,-4 0-45-16,0 15 118 0,0 0-116 15,4 4 41-15,6-6-36 16,7-2-1-16,10-10 45 16,4-1-72-16,3-4-19 15,0-19 19-15,-1-8-160 16,-7-3 22-16,-3-3 11 15,-3 0-43-15,-5 2 156 16,-1 3-81-16,-3 3 70 16,-3 9 25-16,-2 11 115 15,-2 9-5-15,-4 0-95 16,0 23-2-16,0 12 89 16,0 8-81-16,0 4-21 15,0 6 52-15,2 1-52 0,3-4 25 16,-1-1-25-16,0-5 13 15,4-9-4-15,-2-10-9 16,-2-7-48-16,-1-12 4 16,-3-6-146-16,0-17-18 15,-9-4-860-15</inkml:trace>
  <inkml:trace contextRef="#ctx0" brushRef="#br0" timeOffset="25955.17">18064 5939 1450 0,'0'0'254'16,"0"0"-181"-16,121 0-38 16,-65 0-26-16,0 0 23 0,-4 0-32 15,-6 0 0-15,-11 0-43 16,-19 0 19-16,-9 0-247 16,-7 0-309-16</inkml:trace>
  <inkml:trace contextRef="#ctx0" brushRef="#br0" timeOffset="26144.27">17547 5712 677 0,'0'0'708'0,"0"0"-438"15,0 0 9-15,0 0-147 16,125-116-119-16,-85 108 12 15,-1 8-25-15,-4 36-111 0,-12 13-145 16,-15 4-276-16</inkml:trace>
  <inkml:trace contextRef="#ctx0" brushRef="#br0" timeOffset="26238.36">17674 6254 1003 0,'0'0'531'15,"0"0"-428"-15,0 0-103 16,0 0-114-16,0 0-823 0</inkml:trace>
  <inkml:trace contextRef="#ctx0" brushRef="#br0" timeOffset="26838.69">19168 5689 822 0,'0'0'279'0,"0"0"-32"16,0 0-36-16,0 0 7 0,0 0-82 15,0 0-109-15,0 0 116 16,-26 20-135-16,-3 12-1 15,-10 9 77-15,-5 12-31 16,-6 3 12-16,0 6-65 16,-2 1 30-16,5-4-5 15,5-4-25-15,9-11-37 16,8-12 3-16,12-9-130 16,13-23 1-16,2 0-209 15,16-9-371-15</inkml:trace>
  <inkml:trace contextRef="#ctx0" brushRef="#br0" timeOffset="27050.9">19134 5678 939 0,'0'0'162'15,"0"0"17"-15,0 0-82 16,70 109 9-16,-46-59 2 15,-2 6-62-15,1 2 46 16,-1 0-92-16,0-3-16 16,-4-8 6-16,-3-2-126 15,-3-13-54-15,-8-14-131 0</inkml:trace>
  <inkml:trace contextRef="#ctx0" brushRef="#br0" timeOffset="27263.44">18731 5967 1084 0,'0'0'410'16,"0"0"-289"-16,0 0-34 15,160 4-73-15,-86 4 28 16,8 5-42-16,3-1 23 15,31-2-56-15,-20-4-72 0,-16-5-640 16</inkml:trace>
  <inkml:trace contextRef="#ctx0" brushRef="#br0" timeOffset="27500.51">19786 6052 637 0,'0'0'766'16,"0"0"-766"-16,0 0-472 16,0 0 413-16,0 0 59 15,0 0 180-15,0 0 135 16,0 8-220-16,0-8-42 16,0 0-1-16,-2 0-51 0,-6-5 58 15,-1 2-20-15,-1 3-24 16,-13 1-30-16,6 16-82 15,-1-1-241-15</inkml:trace>
  <inkml:trace contextRef="#ctx0" brushRef="#br0" timeOffset="31030.49">2053 6972 1139 0,'0'0'403'0,"0"0"-247"0,0 0-3 15,0 0-40-15,0 0-58 16,0 0 68-16,0 0-66 16,0-12-57-16,0 12 99 15,0 2-99-15,0 28 0 16,-5 32 18-16,-15 37 31 16,0 4 49-16,-1-8-98 15,0-13 10-15,5-23-2 16,-1-3-8-16,0-5 0 15,9-17-9-15,3-13 9 16,5-18 0-16,9-3-104 16,20-21-35-16,11-21 102 15,3-13-114-15,-3-6 4 0,-5-4 6 16,-8 3-58-16,-9 7 86 16,-11 17 113-1,-7 16 89-15,0 19 248 0,-14 3-225 16,-15 34-81-16,-9 15 50 15,3 14-22-15,1 5 91 16,14-4-139-16,16-10 14 16,4-13-50-16,22-15 10 15,24-20-34-15,17-6 27 16,11-23-111-16,3-20 74 16,4-9-102-16,-7-13-42 15,-11-7 43-15,-17-8-37 0,-13-4 67 16,-17 4 130-1,-11 10 49-15,-5 17 293 0,-3 23-97 16,-17 23-36-16,-7 7-116 16,-4 35-83-16,-5 21 76 15,3 19 12-15,4 4-78 16,11 5 94-16,11-6-114 16,7-12 0-16,0-15-19 15,23-13-3-15,10-18 21 16,7-11-22-16,9-9-11 15,5-10-11-15,-1-18-51 16,1-7-67-16,-11-1 71 16,-8 4-15-16,-12 9 107 0,-15 10-1 15,-6 13 1 1,-2 10 92-16,0 24-42 0,0 10 23 16,-4 3-7-16,4-5-65 15,0-8 34-15,0-10-35 16,17-12-45-16,8-12 24 15,6 0-53-15,3-16-39 16,11-34-105-16,-8 5-182 16,-5 4-163-16</inkml:trace>
  <inkml:trace contextRef="#ctx0" brushRef="#br0" timeOffset="31135.7">3085 7374 114 0,'0'0'1003'16,"0"0"-645"-16,0 0-231 15,0 0 87-15,0 0-189 16,0 133-7-16,0-94-36 15,4-11-10-15,3-8-147 0,-1-12-212 0</inkml:trace>
  <inkml:trace contextRef="#ctx0" brushRef="#br0" timeOffset="31266.89">3162 7177 1743 0,'0'0'545'16,"0"0"-399"-16,0 0-146 15,0 0-70-15,0 0-233 16,0 0-35-16,0 0-415 0</inkml:trace>
  <inkml:trace contextRef="#ctx0" brushRef="#br0" timeOffset="31784.73">3927 7277 1007 0,'0'0'600'16,"0"0"-324"-16,0 0-151 15,0 0-26-15,0 0-99 0,0 0 0 16,0 0 31 0,-133 136 24-16,97-78 16 0,9-1-71 15,11-11 32-15,10-12-92 16,6-14 42-16,4-15-115 15,23-5 86-15,8-9-40 16,4-23-63-16,12-36-71 16,-9 8-155-16,-12-1-9 0</inkml:trace>
  <inkml:trace contextRef="#ctx0" brushRef="#br0" timeOffset="31974.83">3968 6953 123 0,'0'0'1178'0,"0"0"-683"16,0 0-368-16,0 0-20 15,0 0-87-15,0 0 1 16,0 0 94-16,-2 155-28 0,2-74-85 16,0 3 98-16,0-3-100 15,0-3-1-15,0-11 0 16,4-13-67-16,4-10 1 16,1-10-92-16,7-20-94 15,-5-14-13-15,-1 0-543 0</inkml:trace>
  <inkml:trace contextRef="#ctx0" brushRef="#br0" timeOffset="32340.55">3646 7270 1255 0,'0'0'624'0,"0"0"-590"15,0 0-5-15,0 0-29 0,145 21 0 16,-71-10-1-16,8 0 25 15,1 1-21-15,-3 3-3 16,-6 5 0-16,-16 3-6 16,-18 7 31-16,-16 4-25 15,-13 4 77-15,-11 2-55 16,0-4 101-16,0-1-123 16,2-11 13-16,8-8-4 15,3-7 3-15,9-9-12 16,7 0 0-16,5-17 17 15,1-14-61-15,-4-5 44 16,-10-1-74-16,-13-4 74 16,-8 7 0-16,0 5 40 0,-24 8 16 15,-3 8-34-15,-6 13 7 16,-1 0-29-16,3 0-135 16,4 7-19-1,10 0-218-15,9-1-386 0</inkml:trace>
  <inkml:trace contextRef="#ctx0" brushRef="#br0" timeOffset="32508.92">4665 6979 1350 0,'0'0'759'0,"0"0"-627"15,0 0-107-15,0 0-25 0,0 0 0 16,-84 139-58-16,42-57 51 15,7-12-241-15,12-12-435 0</inkml:trace>
  <inkml:trace contextRef="#ctx0" brushRef="#br0" timeOffset="32754.8">4873 7683 1903 0,'0'0'142'0,"0"0"-76"16,0 0-79-16,-23 117 13 15,-12-67 0-15,-12 0-2 16,-11 3 2-16,-30 5-120 15,17-14-200-15,9-10-805 0</inkml:trace>
  <inkml:trace contextRef="#ctx0" brushRef="#br0" timeOffset="33344.71">5976 7190 1167 0,'0'0'315'0,"0"0"-18"0,0 0-187 16,0 0-80-16,0 0 17 15,0 0-16 1,0 0 76-16,52 152 32 0,-48-71-119 16,-4 3 118-16,0-4-138 15,0-3 0-15,0-13-18 16,0-11 17-16,-2-14-26 16,2-13-155-16,0-9-164 15,0-15-224-15</inkml:trace>
  <inkml:trace contextRef="#ctx0" brushRef="#br0" timeOffset="33581.56">6464 7302 1326 0,'0'0'112'15,"0"0"-112"-15,0 0-4 16,-156 101 4-16,92-51 80 15,8 3 118-15,16-3-52 16,20-2-89-16,20-2 80 16,4-5-110-16,34-6 10 15,17-7-17-15,12-12 1 16,7-5-42-16,28-11-64 16,-17 0-158-16,-14 0-272 0</inkml:trace>
  <inkml:trace contextRef="#ctx0" brushRef="#br0" timeOffset="35646.82">6796 7018 1134 0,'0'0'288'16,"0"0"-246"-16,0 0-20 15,0 0-9-15,0 0 18 16,0 0 37-16,-18 139 119 16,18-58-70-16,0 9 76 15,0 2-134-15,0-6-59 16,8-9 92-16,-4-8-91 0,0-15-1 16,0-14 0-16,-1-12 34 15,-1-9-6 1,0-12-28-16,0-3 0 0,0-4 25 15,3 0-25-15,6-22 39 16,4-14-39-16,8-10-203 16,4-6 197-16,4 1-119 15,0 7 58-15,0 16 54 16,1 13-12-16,-3 15 17 16,-3 0 7-16,-5 28 2 15,-6 8 47-15,-4 5-32 16,-6 6 0-16,-3-3 52 15,0-6-39-15,-2-4 3 0,3-10-32 16,1-10 12 0,2-6-22-16,8-8 10 0,3 0-50 15,10-16 31-15,2-11-128 16,3-12-49-16,-6 0-34 16,-3 0 40-16,-8 7 177 15,-8 11 13-15,-7 16 202 16,0 5-9-16,0 9-146 15,-11 21 126-15,0 8-93 16,3 1-44-16,8-3 98 16,0-6-128-16,12-8-1 15,17-10 20-15,5-7-12 16,1-5-26-16,3-3 10 16,-5-17-49-16,-8-6 23 15,-11-3-23-15,-10-8-15 0,-4-1-28 16,-9-3 22-16,-11 4 73 15,0 6 26-15,0 9 9 16,6 7 84-16,4 7-119 16,7 5 0-16,3 3-2 15,0 0-38-15,11 3 28 16,18 10 12-16,7 6-1 16,11-6-29-16,6 1-11 15,5-6 18-15,2-3 23 16,2-5 0-16,-4 0-25 15,-4 0 25-15,-16 0-1 16,-14-2-11-16,-17 2 13 16,-7 0-1-16,-20 7 3 0,-22 18 16 15,-9 7 65 1,-3 4-65-16,3 0-13 0,9-1 60 16,8-6-66-16,14-9 20 15,9-6-20-15,11-8 17 16,0-6-57-16,13 0 40 15,16-3-28-15,9-17-26 16,5-6-158-16,1-6-46 16,-1-5-52-16,-3 3 31 15,-7 1 64-15,-8 12 215 16,-8 7 144-16,-7 10 204 16,-8 4-201-16,-2 2 19 15,0 18-58-15,0 6-86 16,-10 2 113-16,4-4-114 0,3-1-7 15,3-6 32-15,0-2-39 16,25-10 81-16,11-5-88 16,9 0 16-16,7-5-64 15,9-14-8-15,-3-8-42 16,0-2 25-16,-9-3-69 16,-11 2 15-16,-11 3-132 15,-12 8 259-15,-13 11 110 16,-2 8 100-16,-4 2-112 15,-18 23-43-15,0 11-54 16,-1 11 85-16,6 5-73 16,5 4-12-16,6 5 101 15,3-3-102-15,1 0 46 0,2-3-5 16,-2-4-26-16,-2-7 38 16,-6-6-53-16,-1-8 0 15,-5-6 30 1,-3-8-29-16,-6-6 9 0,-4-8-10 15,-2-2-126-15,-13-27 92 16,3-8-182-16,6-7-302 0</inkml:trace>
  <inkml:trace contextRef="#ctx0" brushRef="#br0" timeOffset="35814.68">8022 7207 1737 0,'0'0'207'0,"0"0"-90"16,0 0-117-16,114 17 0 0,-96 15 12 16,-16 3-11-16,-2 9 27 15,-35 24-28-15,-6-13-160 16,-1-7-192-16</inkml:trace>
  <inkml:trace contextRef="#ctx0" brushRef="#br0" timeOffset="39272.84">9307 7090 1217 0,'0'0'376'16,"0"0"-191"-16,0 0-184 16,0 0 15-16,0 0 57 15,0 0-36-15,0 0 21 0,2 95 58 16,-14-19-42 0,-1 12 63-16,-1 0-131 0,1-4-2 15,7-8-4-15,1-11 28 16,5-12-76-16,0-10 46 15,0-13-146-15,11-16-54 16,2-8-310-16,-1-6-159 0</inkml:trace>
  <inkml:trace contextRef="#ctx0" brushRef="#br0" timeOffset="39498.21">9043 7506 1235 0,'0'0'338'15,"0"0"-338"-15,0 0 0 16,154-41-10-16,-87 41 10 0,-1 0 41 16,-3 16-11-16,-5 14 132 15,-13 7-124-15,-12 1 6 16,-12 0 18-16,-11-2-61 16,-7-6 51-16,-3-5-52 15,0-8 0-15,-5-5-52 16,-15-12-72-16,5 0-117 15,1-16-349-15</inkml:trace>
  <inkml:trace contextRef="#ctx0" brushRef="#br0" timeOffset="39804.64">9723 7474 54 0,'0'0'878'0,"0"0"-588"16,0 134-180-16,-7-71-6 15,-6 1 34-15,-3-13-49 0,5-13 91 16,5-12-151-16,1-9-19 16,5-16 39-16,0-1-41 15,5-10-15-15,14-24 7 16,13-15-206-16,8-8 94 16,7-7-131-16,4 4-64 15,0 7 145-15,-2 19 162 16,-7 19 234-16,-7 15 41 15,-10 7-74-15,-8 27 10 16,-11 12-163-16,-6 3-18 0,0 1 9 16,-4-2-39-16,-11 4-8 15,1-14-187-15,7-12-465 0</inkml:trace>
  <inkml:trace contextRef="#ctx0" brushRef="#br0" timeOffset="40229.08">9436 7231 1335 0,'0'0'491'0,"0"0"-409"16,0 0 1-16,0 0-83 16,0 0-184-16,0 0 122 15,0 0-97-15,22 123-403 0</inkml:trace>
  <inkml:trace contextRef="#ctx0" brushRef="#br0" timeOffset="41020.72">11058 7185 1774 0,'0'0'222'16,"0"0"-221"-16,0 0-2 15,0 0-101-15,0 0 102 16,-154 68 36-16,108-13 44 16,5 12 14-16,8 7 3 15,13 5-78-15,13-3 42 0,7-9-61 16,10-9-18-16,21-13-4 16,15-19 10-16,10-14-17 15,11-12-2-15,9-8-144 16,1-22 77-16,2-9-98 15,-10-6 11-15,-13 5 14 16,-19 5 135-16,-16 14 36 16,-21 10 222-16,0 11-72 15,-27 0 12-15,-9 27-161 16,-7 3 44-16,6 4 43 16,5-5-53-16,13-3 22 15,7-6-57-15,12-11-31 16,0-9 3-16,23 0-25 0,12-4-20 15,5-15-105-15,5-6-101 16,-7 1 57-16,-7 2 18 16,-11 6 106-16,-9 10 98 15,-9 6 86-15,-2 0 65 16,0 20 109-16,-6 4-142 16,-3 2-2-16,5-2-69 15,4-6-35-15,0-6 26 16,11-8-38-16,11-4-19 15,5-2-8-15,4-17-105 16,-5-2 104-16,-3 1-76 16,-7 2 31-16,-7 6 73 15,-7 5 45-15,-2 7 116 0,0 0-6 16,0 3-144 0,0 14 98-16,0 4-105 0,0-4 12 15,10 0-4-15,13-7-12 16,2-8-31-16,6-2-60 15,-2-4-126-15,2-26 58 16,-6 4-197-16,-10-1-139 0</inkml:trace>
  <inkml:trace contextRef="#ctx0" brushRef="#br0" timeOffset="41292.69">11770 7587 116 0,'0'0'794'16,"0"0"-671"-16,0 0 61 15,0 0-29-15,0 162-77 0,0-89-5 16,0 8 46-1,0 1-75-15,0-2 122 0,-5-4-145 16,-2-6-1-16,0-9 21 16,-3-10-29-16,-4-9 15 15,-8-9-27-15,-7-11 0 16,-12-10-14-16,-5-8 14 16,-10-4-32-16,2-6-2 15,10-18 14-15,13-13 19 16,19-7 1-16,12-7 0 15,16-8-34-15,26 0 34 16,14-2-1-16,5 5-17 16,15-12-192-16,-16 13-21 15,-16 9-315-15</inkml:trace>
  <inkml:trace contextRef="#ctx0" brushRef="#br0" timeOffset="41472.68">11295 7379 1255 0,'0'0'343'0,"0"0"-217"16,0 0 98-16,0 0-101 15,0 0-85-15,124-97 1 16,-83 97-39-16,-1 5-1 16,-7 29-105-16,-15 54-159 15,-9-5-58-15,-9 0-891 0</inkml:trace>
  <inkml:trace contextRef="#ctx0" brushRef="#br0" timeOffset="41563.65">11355 8129 101 0,'0'0'1196'0,"0"0"-907"15,0 0-244-15,0 0-45 16,0 0-308-16</inkml:trace>
  <inkml:trace contextRef="#ctx0" brushRef="#br0" timeOffset="42702.7">12866 7365 991 0,'0'0'218'15,"0"0"-67"-15,0 0-151 16,0 0 0-16,0 0 0 16,0 0 1-16,0 0 55 15,5 0-49-15,-3-4 13 16,-2-3 53-16,0 2-50 15,0-2 25-15,-2 2 73 16,-11 3-87-16,-8 2 13 16,-8 0-47-16,-6 19 0 15,-6 18 70-15,-3 13-49 16,2 11 29-16,1 9 38 16,12 3-67-16,10-8 70 0,11-7-91 15,8-12 1 1,2-11-36-16,25-16 31 15,12-13-15-15,7-6-1 16,10-7-164-16,0-21 38 0,-2-9-96 16,-6-4-35-16,-12-5 62 15,-10 9-2-15,-12 4 217 16,-7 13 156-16,-7 13 180 16,0 7 5-16,0 0-260 15,0 7-79-15,-2 16 78 16,0 3-33-16,2 3 4 15,0-4-33-15,4-4 7 16,14-9-18-16,4-3-7 16,2-9-31-16,1 0 16 0,0 0-12 15,-6-18 0-15,-3-5-21 16,-3-3-64-16,-3-3 112 16,-4 0-48-16,-1 4 48 15,-3 4 61 1,2 8 18-16,0 5 7 0,6 4-86 15,1 2 10-15,11 2-54 16,7-2 44-16,9-1-1 16,6 0-17-16,6-1 36 15,1 0-30-15,-2 0 12 16,-6 2 0-16,-12 0-15 16,-10 2 15-16,-11 0-10 15,-10 0 10-15,-7 12 0 0,-22 14 65 16,-14 8 2-16,-5 6-51 15,-1 3 114-15,7-2-118 16,7-3 19-16,12-8-9 16,9-10 9-16,9-8-6 15,5-7-25-15,5-5-46 16,19 0 20-16,10-21-27 16,3-7-108-16,4-4-68 15,-3-1-65-15,-5 1 130 16,-4 0-54-16,-11 13 218 15,-5 7 64-15,-8 12 237 16,-1 0-69-16,-4 10-118 16,2 14-75-16,-2 2 68 0,2 2-107 15,1-4-19-15,-3-4-30 16,0-11-134-16,-11-8-128 16,-4-1-520-16</inkml:trace>
  <inkml:trace contextRef="#ctx0" brushRef="#br0" timeOffset="42879.3">13328 7008 1502 0,'0'0'336'0,"0"0"-134"16,0 0-202-16,0 0 16 15,118 52-53-15,-118-2 37 16,0 13 0-16,-34 31-2 15,1-16-106-15,4-12-211 0</inkml:trace>
  <inkml:trace contextRef="#ctx0" brushRef="#br0" timeOffset="43482.48">14376 7417 1169 0,'0'0'0'15,"0"0"125"-15,0 0-117 16,-18 140 72-16,-1-43 150 16,-10 30 29-16,0-5-119 15,6-14 1-15,0-18-141 16,14-30 29-16,0 2 27 0,0-3-56 15,7-19-15-15,2-15 15 16,0-11-62-16,0-11 43 16,0-3-24-16,2-17-1 15,7-20 8-15,0-20-209 16,4-33 64-16,8-38-79 16,12-33-78-16,2 9 47 15,1 27-71-15,-3 48 362 16,-4 35 447-16,3 5-132 15,1 7-30-15,0 8-78 16,-4 19-177-16,-4 3 90 16,-11 25-44-16,-12 17-24 15,-2 15 67-15,-25 8-59 16,-20 5-6-16,-10 3-54 16,-1-10 0-16,5-12-19 0,11-15-107 15,24-19-70-15,9-14-82 16,7-3-647-16</inkml:trace>
  <inkml:trace contextRef="#ctx0" brushRef="#br0" timeOffset="43933.53">15385 6858 1433 0,'0'0'309'0,"0"0"-201"16,0 0-26-16,0 0-82 15,0 0 57-15,0 0-56 16,-47 194 83-16,22-51 122 16,6-7-148-16,5-23-12 15,10-37-46-15,4-22 52 16,0 3-42-16,4-2-10 15,12-1 0-15,7-16-4 16,0-12 4-16,4-14 0 16,2-12-6-16,2 0-9 15,-2-23-40-15,0-14-18 16,-2-5-144-16,-6 2 139 0,-8 11 76 16,-7 8 2-1,-4 15 150-15,-2 6-137 0,0 7-13 16,-2 20 0-1,-4 7 0-15,1 4 24 0,3-1-24 16,2 0 36-16,0-5-36 16,0-6-70-16,0-5 68 15,-6-13-196-15,-4-7-97 16,-3-1-80-16</inkml:trace>
  <inkml:trace contextRef="#ctx0" brushRef="#br0" timeOffset="44054.65">15514 7308 1633 0,'0'0'222'0,"0"0"-154"0,206 0-68 15,-113 7-266-15,-10 3-387 0</inkml:trace>
  <inkml:trace contextRef="#ctx0" brushRef="#br0" timeOffset="44148.18">16268 7435 1234 0,'0'0'0'0,"0"0"-261"0</inkml:trace>
  <inkml:trace contextRef="#ctx0" brushRef="#br0" timeOffset="45705.86">3127 8598 1106 0,'0'0'721'15,"0"0"-510"-15,0 0-89 0,0 0-81 16,0 0 73-16,0 0-112 16,0 0-2-16,-52 59 11 15,6 51-9-15,-16 48 108 16,-5 25-78-16,4-5-21 15,10-21 88-15,18-51-97 16,8-26-2-16,11-27 0 16,9-12 27-16,3-1-33 15,4 0 6-15,0-1-119 16,13-7 73-16,43-11-218 16,-5-9-92-16,0-7-506 0</inkml:trace>
  <inkml:trace contextRef="#ctx0" brushRef="#br0" timeOffset="46677.48">3470 9443 1356 0,'0'0'542'0,"0"0"-542"16,0 0-35-16,0 0-5 0,152-65 40 16,-83 21-76-16,2-8 21 15,-4-2-104-15,-11-2 34 16,-14 3-104-16,-15 5 38 16,-15 6 191-16,-12 8 10 15,0 8 219-15,-10 14-22 16,-7 10-125-16,-2 2 2 15,-1 33-64-15,1 30 33 16,3 42 112-16,9 37-33 16,5 13 23-16,2-7-83 15,0-32-57-15,0-37 68 16,0-17-83-16,-4-8 0 0,-5 4 19 16,-5 0-4-16,-3 3-4 15,-6-18-11-15,-1-15 0 16,1-12-2-1,6-16 8-15,5-1-6 0,10-38 0 16,2-35-53-16,41-37-53 16,7 2-116-16,8 7-79 15,2 19 109-15,-12 36-117 16,4 6 309-16,-1 13 53 16,-11 22 60-16,-11 6 85 15,-10 29 17-15,-8 17-61 16,-9 5 97-16,0 5-169 15,-4 2-36-15,-12-3-22 16,1-11 4-16,1-11 2 16,8-10-30-16,3-14-2 0,3-9-26 15,0 0 28-15,18-27-7 16,15-16-213-16,8-11-25 16,3 0 20-16,1 2-60 15,-7 16 285-15,-9 16 70 16,-9 20 113-16,-9 0-84 15,-9 29-5-15,-2 15-87 16,0-1 84-16,0 6-91 16,0-7-28-16,0 0-29 15,0-12-220-15,4-14-469 0</inkml:trace>
  <inkml:trace contextRef="#ctx0" brushRef="#br0" timeOffset="46879.6">4761 9699 973 0,'0'0'1035'16,"0"0"-981"-16,0 0-32 15,0 0 25-15,0 0-46 16,162 32 44-16,-72-32-45 15,-16 0-273-15,-10 0-393 0</inkml:trace>
  <inkml:trace contextRef="#ctx0" brushRef="#br0" timeOffset="47665.81">5960 9177 1197 0,'0'0'590'0,"0"0"-506"15,0 0-84-15,0 0 0 16,0 0 22-16,132 9-22 0,-67 1 0 16,3 4 22-1,-1 6-7-15,-5 6-15 0,-8 6 0 16,-20 8 16-16,-18 6 44 15,-16 6-59-15,-21 7 21 16,-33 3 91-16,-19 1-67 16,-14 2 17-16,-6-7-17 15,1-4-29-15,12-9 92 16,17-9-109-16,19-12 0 16,20-10 34-16,15-8-20 15,9-2 32-15,15-2-46 16,28-1 7-16,14 2 16 15,15-3-23-15,3 0-32 16,4 0-2-16,-8 2-104 16,9 1-72-16,-19 2-314 0,-15-3-604 15</inkml:trace>
  <inkml:trace contextRef="#ctx0" brushRef="#br0" timeOffset="47994.86">6751 9677 1123 0,'0'0'99'16,"0"0"12"-16,0 0 87 16,-86 119-50-16,57-73 74 15,-2 2-103-15,4-6-65 0,0-6 12 16,7-7-52-1,5-12-14-15,1-7 0 0,3-8 11 16,5-2-73 0,3-6 62-16,3-17-148 0,3-6 66 15,18 0-29-15,8-3 43 16,2 11 40-16,3 4 28 16,2 9 102-16,0 8-89 15,-1 0-11-15,1 8-4 16,-5 25-112-16,-7-5-136 15,-11-2-440-15</inkml:trace>
  <inkml:trace contextRef="#ctx0" brushRef="#br0" timeOffset="48184.42">6386 10181 1551 0,'0'0'597'15,"0"0"-526"-15,0 0 18 16,0 0-89-16,143-39 0 16,-83 29-1-16,2 5-2 15,14 2 2-15,-15 3-234 16,-19 0-424-16</inkml:trace>
  <inkml:trace contextRef="#ctx0" brushRef="#br0" timeOffset="48461.55">6522 10247 575 0,'0'0'631'0,"0"0"-594"16,0 0 11-16,0 0-32 16,0 0 80-16,0 0 101 15,123-44-109-15,-113 53 81 16,-7 22-120-16,-3 8 21 15,-18 10 69-15,-15 1-49 16,-6-1 36-16,6-6-53 16,8-9-72-16,15-10 87 15,10-5-88-15,18-8 0 0,30-8-13 16,37-3 13 0,46-29-103-16,-12-4-261 0,-8-4-415 15</inkml:trace>
  <inkml:trace contextRef="#ctx0" brushRef="#br0" timeOffset="48847.43">7496 9825 814 0,'0'0'892'0,"0"0"-774"15,0 0-1-15,0 0-117 16,0 0 0-16,0 0 37 16,0 0-12-16,58-6 7 15,-49-6-32-15,-9-2 28 16,0 0-55-16,0 4 27 0,-13 2-68 16,-7 8-3-16,1 4-192 15,9 12-268-15</inkml:trace>
  <inkml:trace contextRef="#ctx0" brushRef="#br0" timeOffset="49227.82">8013 9735 591 0,'0'0'1196'0,"0"0"-902"16,0 0-284-16,0 0 12 16,0 0-10-16,0 0-12 15,79 151 109-15,-48-87-72 16,2 4 2-16,-2 0-39 16,1-5 28-16,-5-5-84 15,10-7-48-15,-8-15-119 0,-4-16-139 16</inkml:trace>
  <inkml:trace contextRef="#ctx0" brushRef="#br0" timeOffset="49544.21">8943 8897 1088 0,'0'0'134'15,"0"0"-19"-15,-47 135 79 16,5-17 7-16,-12 37 133 16,-4 7-165-16,9-26-50 15,13-36-5-15,14-38-113 16,7-8 69-16,-4 8-70 15,2-2-6-15,1 3-40 16,5-12-1-16,3-14-128 16,8-25-118-16,0-10-312 15,0-2-536-15</inkml:trace>
  <inkml:trace contextRef="#ctx0" brushRef="#br0" timeOffset="49886.86">9000 8981 894 0,'0'0'160'0,"0"0"56"16,145-2-110-16,-53 4-37 15,33 16 88-15,34 5-72 16,12 1 48-16,5-1-62 16,0-5-62-16,-2-8 127 15,9-6-123-15,4-4 32 0,-4 0 8 16,-14-7-47-16,-10-9 47 16,-32 3-53-16,-34 5 0 15,-26 4 14-15,-20 2-14 16,-7 2-32-16,-11 0-65 15,-29 5-132-15,-9 12-77 16,-27 0-71-16</inkml:trace>
  <inkml:trace contextRef="#ctx0" brushRef="#br0" timeOffset="50833.45">8811 9457 912 0,'0'0'573'0,"0"0"-349"16,0 0-59-16,0 0 2 15,0 0 7-15,116-57-174 0,-69 27 30 16,8-6-27-1,6-5-3-15,-3 2-43 16,-7-3 19-16,-11 6-104 16,-13 8 112-16,-13 6-59 0,-10 7 75 15,-4 12 12-15,0 3-12 16,-12 10 0-16,-7 26 0 16,-4 16 11-16,1 14 48 15,7 13-5-15,-1 1-41 16,5 0 83-16,2-8-87 15,-3-10 10-15,2-13-19 16,-6-5 19-16,-2-15-13 16,-2-9-6-16,1-7-23 15,-2-12 2-15,5-1 39 16,10-12-43-16,6-21-15 0,4-14-116 16,29-6 65-1,12-4-274-15,9 7 111 0,1 14 112 16,-6 16 142-1,-5 20 115-15,-9 0-5 0,-11 27 15 16,-8 10 146-16,-10 5-157 16,-6-2-20-16,0 1 9 15,0-10-102-15,-9-7 74 16,1-10-75-16,3-6 1 16,5-8 26-16,0 0-27 15,5-14-1-15,19-15-181 16,7-12-67-16,10-1 77 15,1 0-77-15,-3 10 199 0,-8 16 50 16,-6 14 134-16,-11 2-4 16,-7 25 40-16,-7 12-100 15,0 3 27-15,0 1-97 16,-3-2-16-16,3-11 0 16,3-10-192-16,15-13-164 0</inkml:trace>
  <inkml:trace contextRef="#ctx0" brushRef="#br0" timeOffset="51015.61">9839 9286 1255 0,'0'0'141'0,"0"0"-54"0,-44 108 58 15,38-54-57-15,6 1 91 16,0-1-152-16,23-4-27 15,22-6-19-15,-3-13-257 16,-6-10-659-16</inkml:trace>
  <inkml:trace contextRef="#ctx0" brushRef="#br0" timeOffset="51269.67">10009 9694 796 0,'0'0'1139'0,"0"0"-1021"15,0 0-118-15,0 0-190 16,0 0 76-16,60-128 24 16,-41 89 20-16,2-3 35 15,-5 3-489-15,-5 6-33 0,-5 5 414 16,-2 11 143-16,-1 14 888 16,-1 3-515-16,-2 13-277 15,0 22 110-15,0 7-174 16,0 9 12-16,0 4-6 15,-7-3-38-15,3 3-70 16,0-18-276-16,4-13-771 0</inkml:trace>
  <inkml:trace contextRef="#ctx0" brushRef="#br0" timeOffset="51408.31">10287 9541 1603 0,'0'0'114'16,"0"0"-114"-16,0 0-313 0,131-6-210 16,-88 2-358-16</inkml:trace>
  <inkml:trace contextRef="#ctx0" brushRef="#br0" timeOffset="51569.28">10532 9578 1403 0,'0'0'614'16,"0"0"-614"-16,0 0-174 16,0 0-67-16,0 0 80 0,0 0 133 15,0 0 28-15,123-109-35 16,-107 79-291-16,-10 5-726 0</inkml:trace>
  <inkml:trace contextRef="#ctx0" brushRef="#br0" timeOffset="52035.56">10668 9336 766 0,'0'0'402'0,"0"0"-95"15,0 0-292-15,0 0-14 16,0 0 38-16,0 0 22 16,-20 150 70-16,16-92-55 15,-1 5-75-15,-6-2 111 16,-2 2-112-16,-5-8 0 16,-5-8 17-16,2-6-4 15,0-11 31-15,3-10-44 0,5-14 0 16,7-6 23-16,6-4-23 15,0-24-44-15,13-12 31 16,18-8-72-16,10-9 60 16,3 3-83-16,0 4 26 15,-3 11 82-15,-10 10 1 16,-12 14 85-16,-5 13 50 16,-7 2-135-16,-5 14 159 15,-2 13-87-15,0 4-52 16,-5 4 41-16,-5-3-49 15,0-4-8-15,1-7-5 16,7-10 25-16,2-7-64 16,0-4 39-16,0 0-82 15,7-14 33-15,15-13-224 0,5-8 31 16,4-3-30-16,3 4 61 16,-5 4 211-16,-5 10 156 15,-6 12 133-15,-7 8-71 16,-4 0-151-16,-3 17 40 15,-2 8-63-15,-2 5-22 16,0-2-44-16,0 2 19 16,0-10-191-16,0-8-190 0</inkml:trace>
  <inkml:trace contextRef="#ctx0" brushRef="#br0" timeOffset="52217.25">11355 9322 1475 0,'0'0'126'0,"0"0"-107"16,0 0 3-16,0 0 3 15,102 159 3-15,-102-89 94 16,0 8-51-16,-2 4-32 16,-20 22-39-16,2-21-339 15,-3-17-1044-15</inkml:trace>
  <inkml:trace contextRef="#ctx0" brushRef="#br0" timeOffset="52743.37">8943 9999 1119 0,'0'0'557'0,"0"0"-557"16,0 0 0-16,144 32 58 15,-47-6-4-15,43 6 88 16,47-6 63-16,23-6-101 16,-3-8 61-16,-8-9-147 15,-18-3 2-15,-4 0-20 0,-1 0 38 16,-18-10-73-16,-32 1 35 16,-38 0-119-16,-30 7 103 15,-21 2-134-15,-8 0 4 16,-10 4-108-16,-7 4-406 0</inkml:trace>
  <inkml:trace contextRef="#ctx0" brushRef="#br0" timeOffset="53235.49">9750 10343 1759 0,'0'0'205'16,"0"0"-146"-16,0 0-83 15,0 0 48-15,0 0-19 16,0 0 85-16,49 114-49 16,-49-81 40-16,0-6-81 15,0-9 0-15,0-10 15 16,0-5-5-16,9-3-10 0,7-3 17 16,7-21-17-16,9-6-79 15,6-6-95-15,0-2-7 16,-5 2 136-16,-8 10-91 15,-10 16 136-15,-11 10 86 16,-4 8-77-16,0 26 112 16,0 6-58-16,0 4-36 15,8-3 146-15,21-5-91 16,15-7 10-16,21-10-37 16,13-12-36-16,9-7-38 15,0 0-64-15,2-19-180 16,-20-6-19-16,-25 3-962 0</inkml:trace>
  <inkml:trace contextRef="#ctx0" brushRef="#br0" timeOffset="54054.52">8174 10098 872 0,'0'0'227'0,"0"0"-165"0,0 0 27 15,0 0-34-15,0 0 42 16,0 0 15-16,0 0-72 16,4 0 87-16,-2 3-66 15,5 6 42-15,0 5 24 16,-1 6-70-16,3 7 22 16,-2 2-34-16,0 10-37 15,-1 3 125-15,3 2-131 16,3 3 26-16,-1-4 43 15,5-1-71-15,-1-6 32 16,3-5-32-16,-1-5 0 16,2-7-56-16,-4-3 3 0,1-7-176 15,-6-6-130-15,0-3-505 16</inkml:trace>
  <inkml:trace contextRef="#ctx0" brushRef="#br0" timeOffset="54334.08">8655 10082 1220 0,'0'0'515'16,"0"0"-382"-16,0 0-110 16,0 0 5-16,-40 123 73 15,22-65-57-15,3 4 68 16,-1 2-112-16,1 14-78 16,1-16-45-16,5-16-378 0</inkml:trace>
  <inkml:trace contextRef="#ctx0" brushRef="#br0" timeOffset="55280.32">12434 9918 1315 0,'0'0'532'15,"0"0"-271"-15,0 0-85 16,0 0-122-16,0 0-8 15,0 0-46-15,0 0-58 16,-5 4-162-16,-2 18-338 16,1-2-178-16</inkml:trace>
  <inkml:trace contextRef="#ctx0" brushRef="#br0" timeOffset="55413.28">12407 10231 717 0,'0'0'780'16,"0"0"-550"-16,-14 112-17 15,-7-54-157-15,-10 5-37 16,-6-3-19-16,-5 1 25 16,-16 20-72-16,7-17-121 0,9-12-458 0</inkml:trace>
  <inkml:trace contextRef="#ctx0" brushRef="#br0" timeOffset="56443.98">13283 10055 1510 0,'0'0'579'16,"0"0"-513"-16,0 0-36 16,0 0-30-16,0 0 5 15,121-128-40-15,-73 75 35 0,0-3-145 16,-11-1 93-16,-8-1-100 16,-12 0 0-16,-9 0 88 15,-8 6 64-15,0 7 88 16,0 13 24-16,-4 14-42 15,-4 17-38-15,4 1-32 16,2 35-60-16,2 40 60 16,0 37 28-16,0 38 183 15,4 11-184-15,-4-6-4 16,-2-38 39-16,-18-35-61 16,2-22 56-16,-4-14-57 15,-5 3 0-15,-4-3 5 16,-3-2-5-16,1-16 0 15,4-16-14-15,4-12 35 16,8 0 9-16,7-33-30 16,10-34-106-16,25-43 84 15,37-33-128-15,8 7-30 0,-3 28-4 16,-19 45-111-16,-13 38 295 16,0 9 20-16,-2 6 58 15,-1 8 129-15,-10 2-58 16,-7 24 2-16,-6 10 8 15,-4 7-98-15,-5 2 48 16,0-3-109-16,0-7 10 16,0-10 1-16,0-9-11 15,0-8-29-15,0-6 28 16,2 0-16-16,16-21-27 16,11-18-156-16,8-5-37 0,8-4 82 15,-3 4-55 1,-1 14 210-16,-10 18 151 15,-9 12-49-15,-6 12 57 16,-12 26-98-16,-4 12-53 0,0 6 56 16,-6 1-52-16,-6-3-24 15,6-10-39-15,6-10-208 16,0-15-43-16,11-12-546 0</inkml:trace>
  <inkml:trace contextRef="#ctx0" brushRef="#br0" timeOffset="56630.49">14258 9930 658 0,'0'0'949'16,"0"0"-854"-16,0 0-94 16,0 0 109-16,0 0-28 15,116 35 19-15,-68-26-101 16,6-5-47-16,6-4-35 15,-12 0-412-15,-11-10-490 0</inkml:trace>
  <inkml:trace contextRef="#ctx0" brushRef="#br0" timeOffset="56779.05">14551 9749 717 0,'0'0'910'0,"0"0"-856"16,0 0 72-16,-55 146-126 15,35-81 38-15,-1 7-38 16,-1 23-5-16,9-19-90 16,4-16-547-16</inkml:trace>
  <inkml:trace contextRef="#ctx0" brushRef="#br0" timeOffset="57612.35">15097 9653 1051 0,'0'0'670'0,"0"0"-323"16,0 0-221-16,0 0-106 15,0 0 52-15,0 0-71 16,0 0-1-16,123-10 0 16,-74 10 3-16,1 0-63 15,-6 4 58-15,-11 17-102 16,-15 10 98-16,-18 12-78 16,-4 13 84-16,-35 7-14 15,-13 10 44-15,-11-1 39 16,1-2-42-16,-1-6-5 0,8-6 72 15,7-7-88 1,11-11 22-16,12-10-28 0,10-9 33 16,10-10-57-16,5-5 24 15,2-6 0-15,27 0 49 16,9 0-47-16,11 0 26 16,2-10-28-16,3 3 7 15,-3 2-66-15,11 1-23 16,-10 1-232-16,-12 1-462 0</inkml:trace>
  <inkml:trace contextRef="#ctx0" brushRef="#br0" timeOffset="57943.96">15784 9946 728 0,'0'0'218'16,"0"0"-127"-16,0 0 138 16,-114 134-77-16,83-96-15 15,4-6-10-15,6-7-95 16,0-10 30-16,5-7-62 16,3-8-3-16,5 0-55 15,0-8 58-15,8-16-1 16,0-2-41-16,8-1-11 15,15 0 53-15,6 5 27 16,6 8 27-16,0 10 70 16,3 4-114-16,-1 0 19 0,1 18-29 15,-4 7-29-15,-6 13 7 16,-9-6-211-16,-11-5-383 0</inkml:trace>
  <inkml:trace contextRef="#ctx0" brushRef="#br0" timeOffset="58110.83">15510 10393 1635 0,'0'0'623'16,"0"0"-623"-16,0 0-37 0,116-10 27 16,-58 1-69-16,0 4 78 15,13 1-103-15,-15 2-201 16,-16 2-307-16</inkml:trace>
  <inkml:trace contextRef="#ctx0" brushRef="#br0" timeOffset="58370.85">15568 10502 49 0,'0'0'1218'0,"0"0"-1034"16,0 0-83-16,0 0-101 15,0 0 0-15,0 0 82 0,0 0-18 16,78 25 75-16,-89 9-88 16,-23 9-36-16,-8 3 121 15,-3-2-72-15,6-6 23 16,10-10 18-16,12-6-82 16,17-6 60-16,0-7-83 15,36-2-15-15,18-7-15 16,55-9-168-16,-11-14-290 15,-4-10-316-15</inkml:trace>
  <inkml:trace contextRef="#ctx0" brushRef="#br0" timeOffset="58650.7">16248 10115 1011 0,'0'0'534'0,"0"0"-500"16,0 0 2-16,0 0 51 16,0 0-40-16,0 0 3 15,0 0 54-15,0 44-69 16,0-44 37-16,0 0 1 15,0-5-73-15,-3-7 0 16,-14 1-73-16,3 2-129 16,1 5-438-16</inkml:trace>
  <inkml:trace contextRef="#ctx0" brushRef="#br0" timeOffset="59004.74">16446 10171 1390 0,'0'0'273'0,"0"0"-270"16,0 0 60-16,0 0-27 15,123 83 56-15,-92-30 96 16,0 7-119-16,1 3-1 16,3-4-67-16,-2-5 51 15,3-7-76-15,-3-11 24 16,2-10-137-16,2-21 33 15,-6-5-190-15,-6 0-267 0</inkml:trace>
  <inkml:trace contextRef="#ctx0" brushRef="#br0" timeOffset="59278.62">17251 9189 842 0,'0'0'211'16,"-44"107"-73"-16,1 10 78 15,-12 45 105-15,-6 20-90 16,3 2 22-16,3-15-146 0,5-26-100 16,10-29 77-1,9-30-84-15,13-25-15 0,3-14 14 16,1 1-87-1,3-4 10-15,2-5-84 0,9-19-77 16,0-22 14-16,18-22-113 16,2-13-810-16</inkml:trace>
  <inkml:trace contextRef="#ctx0" brushRef="#br0" timeOffset="59543.41">17164 9328 709 0,'0'0'578'0,"0"0"-500"15,161-4-71-15,-48 4 98 16,50 18-37-16,58 3 50 0,32-2 94 16,21-9-165-16,8-10 35 15,-8 0 19-15,9-10-85 16,-11-7 70-16,-23-2-86 15,-32 5 0-15,-33 1-11 16,-47 6 11-16,-46 2-1 16,-35 3-110-16,-31-3-265 15,-21 1-692-15</inkml:trace>
  <inkml:trace contextRef="#ctx0" brushRef="#br0" timeOffset="60398.84">17501 9767 1250 0,'0'0'624'0,"0"0"-373"16,0 0-194-16,0 0-55 16,0 0 58-16,142-80-60 15,-90 42 0-15,-6-1-12 16,-10-2-66-16,-12 1 72 16,-10 0-90-16,-14 8 37 15,0 6 31-15,-20 11 28 16,-9 15-2-16,-5 0-9 0,3 39-7 15,2 19 18-15,7 16 26 16,9 12 24-16,6 6 59 16,3-3-81-16,-2-7 17 15,-2-12-45-15,-5-12 30 16,-5-12-17-16,-3-14-13 16,0-10 0-16,-4-13-23 15,5-9 31-15,2-2-8 16,9-27 0-16,9-12-42 15,7-14 30-15,27-9-85 16,14-2-59-16,8 6-10 16,0 18-5-16,-5 17 171 15,-9 25 31-15,-11 4-25 16,-10 28 186-16,-10 12-123 16,-9 3 9-16,-2-3 62 0,0-5-102 15,-7-7 41-15,-1-13-79 16,6-7 11-16,2-10 20 15,0-2-22-15,0-4-9 16,17-20 0-16,12-13-149 16,6-6 57-16,8-6-85 15,-3 7-27-15,-4 10 204 16,-7 14 18-16,-11 18 66 16,-7 0 1-16,-11 31-3 15,0 11 34-15,0 6-116 16,-9 1 26-16,-3-6-33 15,6-7 7-15,6-10-95 0,0-20-50 16,20-6-115 0,5 0-107-16</inkml:trace>
  <inkml:trace contextRef="#ctx0" brushRef="#br0" timeOffset="60564.63">18357 9555 1088 0,'0'0'534'15,"0"0"-486"-15,0 0-3 16,-65 122-10-16,45-59 176 16,9 0-152-16,8 3-35 15,3-5-24-15,18-1-95 16,9-16-126-16,0-16-328 0</inkml:trace>
  <inkml:trace contextRef="#ctx0" brushRef="#br0" timeOffset="60818.61">18448 10020 1753 0,'0'0'340'0,"0"0"-243"15,0 0-97-15,0 0-88 16,107-134-55-16,-80 92 36 16,-3-2 70-16,-5 1-312 15,-9 5-176-15,-1 6 114 16,-5 10 411-16,-2 10 438 15,1 12 71-15,-3 0-328 16,0 22 3-16,0 17-83 16,0 8-40-16,0 6 17 0,0 2-78 15,-5 0-10-15,5-5-165 16,0-13-194-16,0-14-254 0</inkml:trace>
  <inkml:trace contextRef="#ctx0" brushRef="#br0" timeOffset="60962.71">18831 9791 1475 0,'0'0'464'0,"0"0"-464"16,0 0-110-16,0 0 49 16,137 0-87-16,-91 9 38 15,-5-3-515-15</inkml:trace>
  <inkml:trace contextRef="#ctx0" brushRef="#br0" timeOffset="61598.61">19194 9791 1413 0,'0'0'383'0,"0"0"-383"16,0 0 0-16,0 0-6 15,0 0 28-15,0 0-12 16,0 0-10-16,119-44-210 15,-97 26 81-15,-7-4-150 16,-1-3 52-16,-5-1 86 16,-5-3 141-16,2 5 47 15,-4 6 138-15,-2 6 90 0,0 10 64 16,0 2-254-16,0 16-21 16,0 19-63-16,0 16 12 15,-6 9 141-15,-9 8-138 16,-3 5 65-16,-1-1 22 15,-4-2-97-15,-2-8 55 16,1-9-61-16,0-16 0 16,6-9-3-16,4-14 3 15,3-12 0-15,7-2-1 16,4-9-16-16,0-23 16 16,8-11-68-16,21-9-74 15,9-2 142-15,7 2-55 16,-1 8-2-16,-1 10 28 0,-10 14 30 15,-8 12 55 1,-10 8-27-16,-1 0-12 0,-7 22 150 16,-1 6-139-16,-4 4 30 15,-2 0-9-15,0-2-13 16,0-7-8-16,0-11-27 16,0-3-14-16,0-6-17 15,0-3 18-15,0 0 6 16,14-17-17-16,6-7-275 15,7-5 203-15,6 0-50 16,2 3 58-16,-6 8 88 16,-4 10 115-16,-7 8 18 15,-5 0-86-15,-6 14-23 0,-4 12 91 16,-3 4-115-16,0 0-7 16,0-3-3-16,0-10-137 15,0-8-92-15,0-9-351 0</inkml:trace>
  <inkml:trace contextRef="#ctx0" brushRef="#br0" timeOffset="61778.43">20064 9610 1557 0,'0'0'557'0,"0"0"-541"15,0 0 11-15,0 0-27 0,0 0 0 16,58 146 89-16,-70-81-89 15,-19 7-11-15,-24 23-117 16,8-19-248-16,3-13-268 0</inkml:trace>
  <inkml:trace contextRef="#ctx0" brushRef="#br0" timeOffset="62193.71">17705 10277 1194 0,'0'0'616'15,"0"0"-360"-15,0 0-42 16,0 0-198-16,0 0 33 16,199-41-43-16,-63 45-6 15,44 21 0-15,21 1 33 0,-3-1-11 16,-10-2 27-1,-19-5-49-15,-9-3 24 0,-6-4-30 16,-15-8 6 0,-32-3-97-16,-27 0 3 0,-29 0-35 15,-15 0 38-15,-14 0-129 16,-6 0-166-16,-12 0-625 0</inkml:trace>
  <inkml:trace contextRef="#ctx0" brushRef="#br0" timeOffset="62606.18">18588 10561 1646 0,'0'0'365'15,"0"0"-315"-15,0 0-50 16,0 0-22-16,0 0 22 16,0 0 17-16,-11 119 122 15,1-77-139-15,-2-4 16 16,3-10 3-16,5-11-17 16,4-10-2-16,0-7 0 15,11 0 29-15,18-22-80 16,6-8-13-16,8-8-88 0,-3-2 90 15,-7 1-17 1,-10 11 79-16,-10 12 13 0,-9 13 53 16,-4 3-45-16,0 5-14 15,3 20-7-15,10 3 120 16,18 4-20-16,19 0-2 16,39-3-84-16,49-6-13 15,42-11-2-15,-22-6-271 16,-21-6-104-16</inkml:trace>
  <inkml:trace contextRef="#ctx0" brushRef="#br0" timeOffset="63086.52">20831 9342 1320 0,'0'0'208'16,"0"0"-143"-16,0 0-65 15,105 181 60-15,-78-29 39 16,-12 24 69-16,-15 7-52 16,-2-14 7-16,-29-27-53 15,-9-11-52-15,-5-25 36 16,3-26-54-16,6-20-59 0,-20 11-49 16,7-13-129-1,5-9-161-15</inkml:trace>
  <inkml:trace contextRef="#ctx0" brushRef="#br0" timeOffset="86938.9">1993 11538 901 0,'0'0'85'16,"0"0"-55"-16,0 0-29 16,0 0 30-16,0 0 73 15,0 0 33-15,6-21-45 16,-2 12-42-16,-1 5 113 15,-3-3-23-15,2 4-51 16,-2-1 44-16,0-1-77 16,0 5 1-16,0-3 11 0,0 3-48 15,0 0 13-15,0 0-33 16,0 0 1-16,0 0 5 16,0 0-6-16,0 10 0 15,0 12 6-15,0 12-5 16,0 8 29-16,0 4-30 15,0 4 12-15,-5-1 33 16,1-5-43-16,2-7-2 16,0-4 47-16,0-10-45 15,0-8 21-15,2-7-23 16,-4-5 1-16,4-3 19 16,0 0-19-16,0 0 17 15,0-17-18-15,0-13-7 0,4-12-15 16,8-9-24-16,9-4-60 15,0-1 105-15,6 1-88 16,0 6 61-16,0 8 14 16,-2 10 14-16,-3 6 13 15,-2 9-13-15,-2 9 0 16,-3 7 44-16,-1 0-30 16,-1 21 1-16,-3 11 18 15,-6 9-17-15,-4 6 22 16,0 4-29-16,0 1-8 15,-8-5 24-15,6-5-17 16,2-9-8-16,0-10 0 0,8-4 0 16,11-7-1-1,10-6 1-15,23-6-105 16,-6-2-89-16,-3-12-481 0</inkml:trace>
  <inkml:trace contextRef="#ctx0" brushRef="#br0" timeOffset="87350.76">2719 11673 1126 0,'0'0'647'15,"0"0"-496"-15,0 0-18 16,0 0-43-16,0 0 23 0,0 0-90 16,0 0 21-1,94 3-26-15,-52 0-12 0,3 0 0 16,1 1-6-16,-4 3-21 16,-1 0 21-16,-3 7-221 15,-14-2-87-15,-11-1-388 0</inkml:trace>
  <inkml:trace contextRef="#ctx0" brushRef="#br0" timeOffset="87530.58">2739 11855 1270 0,'0'0'776'15,"0"0"-574"-15,0 0-95 0,0 0-67 16,0 0 1-16,0 0-41 15,156 5-15-15,-109 7 2 16,2 7-225-16,-11-1-254 16,-11-4-675-16</inkml:trace>
  <inkml:trace contextRef="#ctx0" brushRef="#br0" timeOffset="90392.49">3985 11596 856 0,'0'0'212'16,"0"0"-128"-16,0 0-39 16,0 0-28-16,0 0 33 0,0 0-39 15,0 0-8-15,-80 32 10 16,47-12 19 0,-8 3 70-16,-3-1-47 15,-5 2-26-15,-3-2 38 0,6 0-53 16,1-4 11-16,7-4-3 15,11-5-9-15,10-2 37 16,9-4-29-16,6-3-3 16,2 0 62-16,2 0-65 15,19 0 29-15,12 0-35 16,8-7 5-16,10 0 24 16,2 2-38-16,5 1 0 15,-2 0 26-15,2 4-15 0,-5 0-22 16,-1 0 10-1,-7 0-81-15,-1 0-92 0,-11 0-184 16,-8 0-678-16</inkml:trace>
  <inkml:trace contextRef="#ctx0" brushRef="#br0" timeOffset="90676.78">4124 11572 532 0,'0'0'825'0,"0"0"-753"0,0 0-66 16,0 0 13-1,0 0 28-15,0 0 85 0,-36 118 20 16,24-69-73-16,-1 3 47 15,-3 3-109-15,1-4-5 16,-1-5-12-16,5-4-6 16,1-8-29-16,6-6-110 15,4-11-137-15,0-10-228 0</inkml:trace>
  <inkml:trace contextRef="#ctx0" brushRef="#br0" timeOffset="91246.66">4290 11598 702 0,'0'0'348'0,"0"0"-247"16,0 0 74-16,-60 132-45 16,47-89 43-16,11-4-1 15,2-4-102-15,6-7-38 16,21-10 55-16,11-6-81 15,5-10 31-15,3-2-37 16,-1-3-29-16,-5-18 13 16,-9-2-73-16,-12-6-46 15,-15 0 21-15,-4 0-41 0,-12-1 68 16,-17 1 49-16,2 5 38 16,3 5 61-1,6 4 26-15,12 3 0 0,6 4 14 16,4-2-87-16,25-2-14 15,13 2-51-15,5 0 46 16,3 6-13-16,-4 4 19 16,-6 0-1-16,-7 8 48 15,-10 9-13-15,-5 8 50 16,-9 3-22-16,-7 4-31 16,-2 3 65-16,0-3-64 15,0-1-6-15,2-3-1 16,8-5-1-16,5-7-23 15,9-6-2-15,7-10 11 16,7 0 6-16,5-18-17 0,-1-14-25 16,-4-8-9-1,-11-6 0-15,-9-3-14 0,-14 3 23 16,-4 8 25-16,-6 7 60 16,-15 8-16-16,-3 9-21 15,-1 10-23-15,0 4-25 16,8 9-73-16,3 12-209 15,10-3-337-15</inkml:trace>
  <inkml:trace contextRef="#ctx0" brushRef="#br0" timeOffset="91532.45">5378 11729 1600 0,'0'0'641'0,"0"0"-452"16,0 0-189-16,0 0-6 15,0 0-1-15,0 0-121 0,0 0-69 16,-6 90-44 0,-1-44-279-16,1-4-366 0</inkml:trace>
  <inkml:trace contextRef="#ctx0" brushRef="#br0" timeOffset="91622.68">5328 12039 804 0,'0'0'409'0,"0"0"-117"15,0 0-42-15,0 0-174 16,-114 112-54-16,66-72-22 15,7-5-267-15</inkml:trace>
  <inkml:trace contextRef="#ctx0" brushRef="#br0" timeOffset="92597.99">6257 12019 1066 0,'0'0'730'15,"0"0"-643"-15,0 0-81 16,0 0-12-16,0 0-5 16,136-84 10-16,-79 40 1 15,1-4 0-15,-2-4-11 16,-6-4-51-16,-13 1-75 16,-8 1 102-16,-11 6 35 15,-11 6 18-15,-5 10 47 0,-2 10 14 16,0 8 25-16,0 10-72 15,0 4-31-15,0 0-1 16,-2 28-1-16,-2 16 1 16,1 16 20-16,1 16 20 15,0 8 58-15,-5 3-60 16,-4 0-5-16,-3-4 24 16,-3-9-44-16,-4-7 15 15,2-9-28-15,-1-12 17 16,1-11 11-16,4-8-28 15,3-10 0-15,6-12-2 16,-1-5 22-16,1 0-9 16,2-17-11-16,2-20-56 15,2-11 46-15,0-8-95 0,19-9 15 16,14 5 71-16,8 4-36 16,1 12 21-16,5 12-54 15,-3 14 18-15,-2 13 58 16,-3 5 24-16,-6 7 21 15,-8 21 42-15,-6 6-38 16,-7 4 19-16,-5 2-32 16,-7-2-22-16,0-4 76 15,0-7-71-15,0-9 7 16,-7-6-14-16,5-8-12 16,-1-4 11-16,3-4-5 15,0-25-41-15,18-10-91 16,11-12-17-16,5 0-110 0,-1 3-12 15,-8 16 277 1,-7 17 226-16,-12 15-73 0,-4 3-124 16,-2 29 114-16,0-1-96 15,0 5 39-15,0 1-8 16,0-6-30-16,13-2 3 16,10-3-51-16,17-8-99 15,-2-8-52-15,-2-6-464 0</inkml:trace>
  <inkml:trace contextRef="#ctx0" brushRef="#br0" timeOffset="92930.81">7418 11976 1280 0,'0'0'628'0,"0"0"-395"16,0 0-50-16,0 0-114 15,0 0 29-15,0 0-98 0,0 0 0 16,124 0-11-16,-81 3 11 16,-5 7-21-16,-11 11-174 15,-11-4-183-15,-12-3-333 0</inkml:trace>
  <inkml:trace contextRef="#ctx0" brushRef="#br0" timeOffset="93062.65">7384 12155 1098 0,'0'0'748'16,"0"0"-511"-16,0 0-128 16,0 0-26-16,0 0-83 15,133 3-8-15,-71 1-35 16,-11-3-226-16,-8 2-593 0</inkml:trace>
  <inkml:trace contextRef="#ctx0" brushRef="#br0" timeOffset="94107.2">8669 11575 808 0,'0'0'305'0,"0"0"-187"16,0 0-29-16,0 0-59 15,0 0-7-15,0 0 64 16,0 0-87-16,4 9 16 0,-4 8 73 16,0 8-43-16,0 3 69 15,0 4-43-15,-2 4-8 16,-5 0 65 0,0 0-114-16,3 1 31 0,0-5-9 15,2-2-19-15,-3-5 35 16,3-8-53-16,2-5 0 15,-2-4 3-15,2-6 12 16,0 0-9-16,0-2 8 16,0 0 16-16,0-6 75 15,4-17-105-15,11-10-22 16,8-11 5-16,6-7-42 0,6 0-31 16,5 0-26-1,3 10-2-15,-1 6 87 0,-4 15-25 16,-9 10 56-16,-4 10 21 15,-9 0-13-15,-6 19 39 16,-7 15-13-16,-3 8 3 16,0 4 80-16,-9-1-82 15,-5-4 0-15,3-7 17 16,3-10-50-16,3-8 20 16,3-7-22-16,-1-8 0 15,3-1 39-15,0 0-30 16,0-18 17-16,12-18-26 15,12-10-149-15,10-11 44 0,6 3-60 16,2 8 58 0,0 12 107-16,-4 21 56 0,-7 13 14 15,-6 0-14-15,-7 32-21 16,-9 8 42-16,-7 12-40 16,-2 3-36-16,0 5 2 15,-16 15-3-15,-3-17-169 16,0-14-235-16</inkml:trace>
  <inkml:trace contextRef="#ctx0" brushRef="#br0" timeOffset="94489.77">8250 12123 584 0,'0'0'646'0,"0"0"-491"15,0 0-126-15,0 0 57 16,0 0 67-16,122 0-61 16,-55 8-12-16,16 1-21 0,8-2-29 15,22 0 26 1,26-3-55-16,19-4 12 0,-15 2 21 16,-29-2-34-1,-35 0-7-15,-25 2-68 0,15 4-67 16,-13-1-78-16,-9-1-369 0</inkml:trace>
  <inkml:trace contextRef="#ctx0" brushRef="#br0" timeOffset="94987.39">8718 12262 1260 0,'0'0'186'15,"0"0"-170"-15,0 0 65 16,0 0-12-16,0 0-18 15,0 0 33-15,0 0-2 16,31 78 21-16,-31-38-51 16,0 1-11-16,0-4 37 15,0-5-66-15,0-6-13 0,0-12 1 16,0-6 0-16,0-8-6 16,11 0 6-16,7-8-36 15,4-18 11-15,5-10-125 16,7-8-48-16,-1-2-61 15,-2 2-46-15,-4 10 305 16,-7 16 93-16,-13 18 124 16,-7 2-125-16,0 28-67 15,0 10 79-15,0 4 13 16,0-1-6-16,0-4 44 16,27-4-85-16,17-7-48 15,16-9-22-15,52-12-114 16,-17-7-131-16,-5 0-428 0</inkml:trace>
  <inkml:trace contextRef="#ctx0" brushRef="#br0" timeOffset="95443.9">9941 12129 827 0,'0'0'808'15,"0"0"-584"-15,0 0-63 0,0 0-98 16,0 0-28-16,0 0 11 16,134 22-46-16,-87-15 0 15,-2-2-16-15,-10 5-116 16,-12-1-174-16,-15-2-430 16</inkml:trace>
  <inkml:trace contextRef="#ctx0" brushRef="#br0" timeOffset="95562.64">9893 12339 1252 0,'0'0'274'0,"0"0"-194"15,0 0 8-15,120 25-88 16,-68-18-5-16,-8-4-258 0</inkml:trace>
  <inkml:trace contextRef="#ctx0" brushRef="#br0" timeOffset="96162.28">10651 12272 1024 0,'0'0'482'15,"0"0"-266"-15,0 0-63 16,0 0-18-16,0 0-84 16,0 0-7-16,149 0 51 15,-74 0-75-15,31 8-19 16,29 5 48-16,39-1-15 16,11-3 48-16,-6-3-47 15,-15-1-33-15,-19-5 38 16,-8 0-40-16,-29 0 0 15,-23 0-7-15,-31 0 2 16,-14 0-6-16,-2 0-77 0,-14 0-145 16,-6 1-34-16,-18 1-550 0</inkml:trace>
  <inkml:trace contextRef="#ctx0" brushRef="#br0" timeOffset="98963.48">11147 11635 508 0,'0'0'301'16,"0"0"-212"-16,0 0-37 15,0 0-14-15,0 0 60 16,0 0 8-16,0 0-8 15,-17-13-4-15,28 4-85 16,5-3 4-16,3 0 13 16,6 3-14-16,0 4 13 15,-3 5-9-15,-4 0-15 16,-10 9 40-16,-8 17-17 0,0 12 43 16,-35 8 38-16,-16 4-46 15,-11 3 23 1,-6-3-47-16,4-8-29 0,10-13 48 15,16-8-54-15,16-10 22 16,15-10 55-16,7-1-6 16,16 0 51-16,26-7-93 15,14-7-9-15,9-3-40 16,1 1 2-16,-6 6-37 16,5 10-69-16,-18 0-135 15,-13 0-318-15</inkml:trace>
  <inkml:trace contextRef="#ctx0" brushRef="#br0" timeOffset="99295">11554 11644 1227 0,'0'0'225'15,"0"0"-180"-15,0 0-16 16,0 0 70-16,-112 110 61 16,72-62-60-16,1 1-62 15,6-9 25-15,8-10-57 16,12-10 19-16,7-10-25 16,6-6 14-16,0-2 64 15,27-2-58-15,15 0-12 0,9 0 1 16,12-2-9-16,6-6-24 15,-3 0-1-15,-1 4 7 16,-9 4 10-16,-9 0-49 16,-7 0-105-16,-11 6-99 15,-13 3-420-15</inkml:trace>
  <inkml:trace contextRef="#ctx0" brushRef="#br0" timeOffset="99528.26">11774 11668 39 0,'0'0'1526'0,"0"0"-1238"16,0 0-288-16,0 0 61 16,-31 111 7-1,8-53 8-15,1 3 12 0,4-2-72 16,5-5-1-16,6-8-15 15,7-10-113-15,0-12 47 16,29-15-89-16,7-9-51 16,1 0-204-16</inkml:trace>
  <inkml:trace contextRef="#ctx0" brushRef="#br0" timeOffset="99765.92">12073 11744 595 0,'0'0'883'0,"0"0"-707"15,0 0-14-15,-39 141-68 16,39-99 33-16,0-5-12 16,27-13-20-16,18-9-8 15,11-13-53-15,4-2-25 16,5-9 32-16,-7-22-33 16,-10-4-10-16,-16-12 2 15,-16-3-31-15,-16 0 0 16,-7 0-76-16,-26 11-30 15,-14 16 62-15,-43 23-90 16,12 18-98-16,5 10-272 0</inkml:trace>
  <inkml:trace contextRef="#ctx0" brushRef="#br0" timeOffset="100532.3">11143 12548 844 0,'0'0'548'15,"0"0"-455"-15,0 0-93 0,0 0 0 16,0 0 27-16,0 0 14 15,-138 135 10-15,80-89 23 16,0-3-37-16,2-8 1 16,11-9-9-16,12-8-16 15,16-7 48-15,9-9-26 16,8-2 31-16,16 0 87 16,24-10-105-16,16-7-36 15,11 1-12-15,7 2 1 16,-1 4-11-16,-1 4 10 15,-8 2-12-15,-8 4 11 16,-12 0-107-16,-6 0-53 16,-15 9-167-16,-10-4-528 0</inkml:trace>
  <inkml:trace contextRef="#ctx0" brushRef="#br0" timeOffset="100760.09">11348 12535 1257 0,'0'0'541'0,"0"0"-492"15,0 0-22-15,0 0-9 16,-78 133 68-16,56-82 15 16,4 3-15-16,5 1-86 15,3-5-6-15,10-6-6 16,0-8-103-16,12-12-32 15,37-22-29-15,-4-2-145 0,1-4-712 16</inkml:trace>
  <inkml:trace contextRef="#ctx0" brushRef="#br0" timeOffset="101215.55">11596 12695 1190 0,'0'0'576'15,"0"0"-498"-15,0 0-71 16,0 0 34-16,-94 112 13 15,88-82 3-15,6-2 40 16,4-3-70-16,25-7-7 16,6-6 8-16,3-9-27 15,3-3-2-15,-6 0-13 0,-6-14-41 16,-11-7 27-16,-12-8-59 16,-6 0-6-16,0-4 61 15,0 6 32 1,-4 3 6-16,2 7 73 0,2 9-19 15,0 6-18-15,14 2-42 16,9 0-31-16,4 14 30 16,2 6-8-16,-2 6 9 15,-2 4 0-15,-5 4 6 16,0 2 56-16,-4 1-44 16,1-3 6-16,5-2 8 15,5-6-25-15,4-10 27 16,9-8-17-16,8-8-16 15,1-3 51-15,-3-26-52 0,-8-9 0 16,-7-11-12-16,-15-6-75 16,-9 1 10-16,-7 3 48 15,-5 12 29-15,-19 12 63 16,-8 17-63-16,-5 10-43 16,-17 20-88-16,12 14-159 15,9-2-269-15</inkml:trace>
  <inkml:trace contextRef="#ctx0" brushRef="#br0" timeOffset="101893.34">12875 12262 1114 0,'0'0'573'16,"0"0"-415"-16,0 0-4 16,0 0-18-16,0 0-49 15,0 0-56-15,120 0-7 16,-66 4-8-16,0 3-16 15,-4 4-1-15,2 5-73 0,-17-2-199 16,-14-2-254-16</inkml:trace>
  <inkml:trace contextRef="#ctx0" brushRef="#br0" timeOffset="102036.34">12920 12472 988 0,'0'0'794'16,"0"0"-663"-16,0 0-75 15,0 0 91-15,156 11-124 16,-89-7-23-16,22-1-92 16,-18-1-226-16,-11-2-949 0</inkml:trace>
  <inkml:trace contextRef="#ctx0" brushRef="#br0" timeOffset="108407.5">14017 12080 328 0,'0'0'7'15,"0"0"-2"-15,0 0-5 16,0 0 201-16,0 0 61 16,0 0-155-16,-19 0-75 15,19 0 33-15,-2 0 45 16,2 0-20-16,-2 0-37 15,0 0-11-15,-2 0-3 16,-3 0-5-16,-5 2 2 16,-1 3 8-16,-3 8-12 15,-3 1 1-15,-1 5 2 16,-1 6 22-16,0 4 18 16,2 5 4-16,3-1-6 15,3 3-14-15,9-4-31 16,4 0 10-16,0-6-6 15,7-4-10-15,15-3 14 16,7-10-12-16,11-5 4 0,5-4-15 16,6 0 3-16,4-16-16 15,1-7-36-15,-4-6-49 16,-8-3 33-16,-11 0-36 16,-12 0 2-16,-10 0 31 15,-11 2 55-15,0 2 27 16,-5 3 58-16,-15 3-23 15,0 4-1-15,-4 7-59 16,-1 7-2-16,-8 4-76 16,6 0-124-16,6 8-423 0</inkml:trace>
  <inkml:trace contextRef="#ctx0" brushRef="#br0" timeOffset="108794.6">14455 12443 217 0,'0'0'492'0,"0"0"196"16,0 0-496-16,0 0-114 15,0 0-37-15,0 0-1 16,0 0 2-16,7 72 68 15,-22-37-44-15,-4 8-38 16,-4 1-27-16,-4-1-1 16,-12 6-107-16,10-11-183 15,6-14-437-15</inkml:trace>
  <inkml:trace contextRef="#ctx0" brushRef="#br0" timeOffset="111494.21">14933 12001 332 0,'0'0'13'16,"0"0"-13"-16,0 0 9 16,0 0 498-16,0 0-287 15,0 0-97-15,0 0 22 16,6-51 16-16,-6 45-14 16,0 3-39-16,0-1-34 15,0 2-18-15,0 2 17 16,0 0-16-16,0 0-19 15,0 0-5-15,0 0-33 0,-11 0 0 16,-5 0 0 0,-1 9 1-16,-6 2 0 0,1 3-1 15,-1 2 1-15,0 2 15 16,-2 4-16-16,-2 1 0 16,2 2 16-16,3-2-16 15,2 0 23-15,2 1-15 16,3-1-6-16,1 0 26 15,3 2-27-15,1-1 13 16,0 0 2-16,1 0-15 16,5-2 14-16,0-2-15 15,4 0 7-15,0-4 1 0,0 0-8 16,17-4 0 0,10-4 0-16,6-4-8 0,8-4-1 15,-1 0-18-15,0 0-10 16,-5-12 31-16,-6-2-45 15,-6 0 33-15,-7 1 7 16,-10-1 11-16,-4-3 25 16,-2 2 1-16,0-2 7 15,-8 1 8-15,-11 0-22 16,-3 2 24-16,-1 4-34 16,0 4-9-16,-4 6-18 15,0 0-70-15,0 4-72 16,-6 24-110-16,4-2-269 15,8-5-333-15</inkml:trace>
  <inkml:trace contextRef="#ctx0" brushRef="#br0" timeOffset="112022.25">15184 12439 61 0,'0'0'218'0,"0"0"-155"15,0 0-37-15,0 0-24 16,0 0-1-16,0 0-1 15,0 0 1-15,-2 9 170 0,2-9-52 16,7 0-38-16,-2 0-1 16,-1 0 45-16,-2-7 46 15,-2 0-10-15,0-1-9 16,0 4 0-16,0 0 26 16,0 0-5-16,0 4-85 15,0 0-44 1,0 0-34-16,-2 0-10 0,-2 0-12 15,1 0-46-15,3 10-99 16,0 0-78-16,0-5-309 0</inkml:trace>
  <inkml:trace contextRef="#ctx0" brushRef="#br0" timeOffset="120427.68">1482 13511 367 0,'0'0'0'0,"0"0"-21"0,0 0 21 15,0 0 266-15,0 0 18 16,0 0-139-16,0-14-50 16,0 13 7-16,0-2 6 15,0 1-28-15,0 2-9 16,0 0-14-16,-2 0-15 15,-2-2-1-15,-6 2-31 16,1 0 16-16,-1 0-8 16,-4 0-17-16,-4 0 11 15,-2 8-5-15,-3 8 9 16,-1 5 2-16,0 6 34 0,-1 1-11 16,3 7 18-16,7-1 2 15,3-1-11-15,10 2-9 16,2-5-4-1,8-2 14-15,31-7-18 0,12-6 15 16,16-10-12-16,9-5-36 16,4-7 0-16,0-15-16 15,-4-8-25-15,-9-1-33 16,-11 0 20-16,-14-3 0 16,-13 2 35-16,-18-2 19 15,-11-1 9-15,0 0 3 16,-27 0 28-16,-8 5 15 0,-10 6-18 15,-5 6-8-15,0 9-7 16,0 9-22-16,6 0-16 16,4 0-36-16,4 29-86 15,9-5-152-15,12-4-253 0</inkml:trace>
  <inkml:trace contextRef="#ctx0" brushRef="#br0" timeOffset="120757.34">1642 13180 501 0,'0'0'107'16,"0"0"589"-16,0 0-530 16,0 0-134-16,0 0 4 15,0 0 8-15,0 0 36 16,0 129 105-16,-11-55-18 16,-5 10-58-16,1 0-25 15,-1-2-33-15,5-6-27 16,0-6-24-16,4-9-46 15,5 3-99-15,0-15-149 16,2-18-447-16</inkml:trace>
  <inkml:trace contextRef="#ctx0" brushRef="#br0" timeOffset="121236.79">2305 13326 405 0,'0'0'13'0,"0"0"572"16,0 0-509 0,-92 107 44-16,61-47 80 0,2 8 45 15,9 0-63-15,7-1-57 16,10-5-14-16,3-6-73 16,5-6-17-16,19-5-21 15,25 1-43-15,-6-14-99 16,-3-13-348-16</inkml:trace>
  <inkml:trace contextRef="#ctx0" brushRef="#br0" timeOffset="122456.2">2726 13351 517 0,'0'0'56'0,"0"0"80"16,0 0 262-16,0 0-236 15,0 0-53-15,0 0 15 16,0 0-36-16,11 7-15 16,9-7-9-16,7 0-27 15,8 0-12-15,5 0-15 16,3 2-3-16,-1 5 6 15,-4 3 8-15,-7 5-2 16,-8 6-12-16,-10 3 31 16,-10 8 2-16,-3 4-4 15,-25 8 18-15,-24 3 21 16,-14 4-19-16,-8 0-26 0,-5-5-2 16,5-6 6-16,11-8 10 15,17-8-32-15,15-10 4 16,14-4-1-16,9-8-3 15,5-2 40-15,5 0 3 16,22 0-27-16,12 0-7 16,15 0-20-16,2 0 7 15,4 0-8-15,-4 0-10 16,-3 0-65-16,9 10-113 16,-10 2-131-16,-11-4-388 0</inkml:trace>
  <inkml:trace contextRef="#ctx0" brushRef="#br0" timeOffset="122802.58">3513 13673 178 0,'0'0'512'16,"0"0"486"-16,0 0-770 15,0 0-182-15,0 0-20 16,0 0-15-16,0 0 2 15,-70 69 24-15,35-32 16 16,-3 0-26-16,0-5-17 16,5-6-1-16,0-8 2 15,4-6-11-15,2-10-13 16,4-2-24-16,7 0 7 0,7-14 30 16,9-10-1-16,0-7-43 15,17 2 44-15,12 3 9 16,4 10 21-16,2 4 9 15,1 12-31-15,2 0 3 16,-2 8-11-16,0 14 0 16,-3 4-40-16,5 10-75 15,-9-6-149-15,-9-6-241 0</inkml:trace>
  <inkml:trace contextRef="#ctx0" brushRef="#br0" timeOffset="123005.06">3138 13979 1144 0,'0'0'938'16,"0"0"-770"-16,0 0-124 16,0 0-18-16,0 0-9 15,0 0-9-15,130 0-8 16,-70 0 0-16,22 3-73 15,-12 2-212-15,-16-2-474 0</inkml:trace>
  <inkml:trace contextRef="#ctx0" brushRef="#br0" timeOffset="123574.24">3274 14069 1104 0,'0'0'703'16,"0"0"-551"-16,0 0-98 15,0 0-18-15,0 0-24 16,0 0-7-16,0 0-5 16,107-58-1-16,-89 58-8 0,-9 0-12 15,-9 18 21-15,0 8 16 16,-20 3 39-16,-11 6 22 15,0-7-20 1,4-7-4-16,13-4-29 0,12-2-24 16,2-12-3-16,18 1-6 15,22-4 9-15,12 0-53 16,35-7-127-16,-12-16-300 16,-6-5-927-16</inkml:trace>
  <inkml:trace contextRef="#ctx0" brushRef="#br0" timeOffset="123807.19">4052 13600 1189 0,'0'0'249'15,"0"0"-146"-15,0 0 25 16,74 109-6-16,-70-46 56 15,-4 5-50-15,-13 4-49 16,-20 3-26-16,-8-1-29 16,-5-6-24-16,1-6-121 15,7-4-76-15,13-18-169 16,14-18-780-16</inkml:trace>
  <inkml:trace contextRef="#ctx0" brushRef="#br0" timeOffset="124103.34">4574 13840 1086 0,'0'0'696'16,"0"0"-434"-16,0 0-47 15,0 0-94-15,0 0-84 0,0 0-29 16,118-8-8-16,-76 8 0 16,-4 2-42-16,-16 15-150 15,-9 0-138-15,-13-5-477 0</inkml:trace>
  <inkml:trace contextRef="#ctx0" brushRef="#br0" timeOffset="124227.88">4415 14016 1234 0,'0'0'647'16,"0"0"-461"-16,0 0-15 16,0 0-104-16,120 0-67 0,-28 0-30 15,-12-3-254 1,-5-2-795-16</inkml:trace>
  <inkml:trace contextRef="#ctx0" brushRef="#br0" timeOffset="124800.63">5142 13946 1443 0,'0'0'509'0,"0"0"-380"16,0 0-97-16,0 0-20 16,130-82-5-16,-74 43-6 15,-1-4-1-15,-4-1-44 16,-4 4-5-16,-11 5 1 16,-9 10 48-16,-14 9 59 15,-9 8 56-15,-4 6-7 16,0 2-53-16,0 7-55 15,-2 21-5-15,-9 11 5 16,-1 10 1-16,4 4-1 16,1 1-17-16,7 8-119 15,0-18-117-15,0-12-275 0</inkml:trace>
  <inkml:trace contextRef="#ctx0" brushRef="#br0" timeOffset="124979.93">5773 13941 1815 0,'0'0'492'0,"0"0"-437"16,0 0-42-16,0 0-13 16,154-15-1-16,-96 15-16 15,20 0-177-15,-13 0-283 16,-10 0-467-16</inkml:trace>
  <inkml:trace contextRef="#ctx0" brushRef="#br0" timeOffset="125407.31">7151 13559 1358 0,'0'0'233'0,"0"0"-216"0,0 0-17 16,0 0 88-16,-94 130 43 15,49-79 24-15,-2-1-35 16,1-3-62-16,-1-12-18 15,2-3-30-15,6-14 3 16,4-8-4-16,9-8-2 16,10-2-7-16,10-4-14 15,6-17-5-15,0-8-21 16,25-3-14-16,10-2 32 16,5 6 22-16,3 8 34 15,-1 8-11-15,2 10 11 16,-1 2-24-16,-3 4 14 15,-3 14-24-15,-5 4-10 16,-6 2-96-16,-9 7-59 16,-9-6-130-16,-6-5-286 0</inkml:trace>
  <inkml:trace contextRef="#ctx0" brushRef="#br0" timeOffset="125595.85">6564 13957 1467 0,'0'0'631'16,"0"0"-453"-16,0 0-80 15,0 0-64-15,0 0-19 16,137 7-14-16,-77-3-1 16,4 0-86-16,19 3-156 0,-18-4-266 15,-13 2-590-15</inkml:trace>
  <inkml:trace contextRef="#ctx0" brushRef="#br0" timeOffset="125886.7">6790 14062 863 0,'0'0'576'15,"0"0"-501"-15,0 0-56 16,0 0-9-16,135-17-9 16,-110 27 28-16,-16 15 11 15,-9 10 19-15,-18 4 52 0,-25 7 2 16,-3-3-19-16,1-2 18 16,10-9-20-16,16-9-42 15,19-7-25-15,10-7-19 16,36-6-6-16,19-3-46 15,63-22-192-15,-15-7-161 16,-2-8-544-16</inkml:trace>
  <inkml:trace contextRef="#ctx0" brushRef="#br0" timeOffset="126157.5">7860 13941 1162 0,'0'0'706'0,"0"0"-419"15,0 0-138-15,0 0-85 16,0 0-31-16,0 0-8 15,135 30-18-15,-90-22-7 0,-7 2-74 16,-20 3-186 0,-11-2-249-16,-7-2-518 0</inkml:trace>
  <inkml:trace contextRef="#ctx0" brushRef="#br0" timeOffset="126277.67">7735 14125 869 0,'0'0'850'0,"0"0"-565"16,0 0-70-16,0 0-40 15,0 0-104-15,156 0-71 16,-71-6-83-16,-16 0-394 16,-11-2-591-16</inkml:trace>
  <inkml:trace contextRef="#ctx0" brushRef="#br0" timeOffset="127109.75">8578 14110 1106 0,'0'0'779'16,"0"0"-511"-16,0 0-89 15,0 0-28-15,0 0-47 0,0 0-44 16,0 0-60-16,84-72-24 16,-41 36-15-16,3-8-31 15,1 0-13-15,-5-2-47 16,-4 3 6-16,-11 0 62 15,-7 11 53-15,-9 8 9 16,-4 10 122-16,-5 7-3 16,-2 7-66-16,0 0-51 15,0 11-2-15,-7 19-9 16,-6 12 9-16,0 10 6 16,-1 6 4-16,6-1-20 15,1-1-14-15,7 4-123 16,0-12-155-16,0-18-471 0</inkml:trace>
  <inkml:trace contextRef="#ctx0" brushRef="#br0" timeOffset="127317.93">9172 14047 1358 0,'0'0'944'0,"0"0"-754"16,0 0-153-16,0 0-35 16,150-14 5-16,-86 14-6 15,3 0-1-15,18 5-83 16,-16 5-222-16,-13-1-288 0</inkml:trace>
  <inkml:trace contextRef="#ctx0" brushRef="#br0" timeOffset="136938.16">10084 13871 283 0,'0'0'62'16,"0"0"-39"-16,0 0 45 16,0 0 300-16,0 0-205 0,0 0-109 15,-19 19 18-15,19-19 26 16,0 0-22-16,0 0-29 16,0 0-26-16,0 0 16 15,0 0 16-15,0 0-20 16,0 0-20-16,0-4 16 15,0 1 31-15,0-2-14 16,0 3 17-16,0 0 20 16,0 0-11-16,-4 1-33 15,2 1 14-15,0 0-6 16,0 0 0-16,0 0-4 16,-5 0-26-16,-1 0-3 15,-8 0-8-15,-5 17-4 16,-2 9 33-16,-4 10 6 15,4 6 9-15,5 0 1 0,5 0-22 16,11-5-2-16,2-8-14 16,2-8 1-16,25-7-14 15,13-11 0-15,11-3-27 16,7-9-63-16,0-20-71 16,-7-6-4-16,-10-6 1 15,-12 0 17-15,-16-2 17 16,-11 2 59-16,-2 6 71 15,-5 5 87-15,-13 5 41 16,-1 11 24-16,-2 2-70 16,2 12-46-16,-4 0-36 15,1 3-6-15,-9 37-16 16,6-2-102-16,10-5-237 0</inkml:trace>
  <inkml:trace contextRef="#ctx0" brushRef="#br0" timeOffset="137135.64">10370 14161 337 0,'0'0'623'0,"0"0"-380"16,0 0-77-16,0 0-17 15,-47 143-21-15,22-97-37 16,0-1-44-16,8-4-25 0,5 1-22 15,8-14-120-15,4-12-237 16</inkml:trace>
  <inkml:trace contextRef="#ctx0" brushRef="#br0" timeOffset="137719.34">10715 13914 561 0,'0'0'119'0,"0"0"504"16,0 0-397-16,0 0-144 15,0 0-37-15,0 0 7 16,0 0 11-16,-2-42 4 16,2 42-21-16,0 0-24 15,0 0 3-15,0 0-1 16,0 0 7-16,0 0-10 16,0 0-14-16,0 0 1 15,0 0 3-15,0 0 2 16,0 0 6-16,-2 0 8 15,0 0-2-15,-3 0 6 16,-4 0-9-16,-4 6-6 16,-8 14 2-16,-3 8 10 15,-2 8 18-15,3 4-6 0,5 1-5 16,5-1-10-16,9-4 11 16,4-8-6-16,0-4-5 15,13-8-7-15,13-8-1 16,10-3-2-16,2-5-14 15,2-13-1-15,-2-11-11 16,-9-6-8-16,-8-7 1 16,-11 2-21-16,-10-4 20 15,0 7 19-15,0 9 16 16,-8 6-16-16,-6 8-9 0,1 9-48 16,3 0-121-1,6 5-195-15,4 7-388 0</inkml:trace>
  <inkml:trace contextRef="#ctx0" brushRef="#br0" timeOffset="138289.61">11056 14022 690 0,'0'0'565'15,"0"0"-368"-15,0 0-91 0,0 0 8 16,0 0-8 0,0 0-50-16,0 0-46 0,14-108-9 15,13 106-2-15,-1 2 0 16,-4 0 1-16,-4 20 20 16,-11 10 0-16,-7 2 34 15,-2 11 12-15,-30 3 0 16,-5-2 9-16,-6-3-10 15,3-4 9-15,7-9-3 16,10-10-38-16,12-6-13 16,11-5-12-16,0-7-8 15,24 5-9-15,17-5 8 16,5 0-13-16,8 0-48 16,0-10-36-16,-5-4-23 15,-7-2 26-15,-6-2 12 0,-5-4 17 16,-9 0 66-1,-1 0 13-15,-8 2 66 0,-5 4 7 16,-3 4 48-16,-3 5 21 16,-2 4-39-16,0 3-73 15,0 0-43-15,0 0-15 16,0 12-12-16,0 12 12 16,5 6 15-16,1 4 0 15,5-1 1-15,1-1-1 16,-1-3-1-16,-3-5 1 15,-3-6 0-15,-5-4-15 16,0-2-63-16,0-10-76 16,-27-2-28-16,1-7-143 15,-1-11-278-15</inkml:trace>
  <inkml:trace contextRef="#ctx0" brushRef="#br0" timeOffset="138426.62">11453 13964 1154 0,'0'0'740'0,"0"0"-434"15,0 0-141-15,156-32-107 16,-91 29-37-16,2 3-14 16,4 0-7-16,20 1-85 15,-17 13-290-15,-11-1-537 0</inkml:trace>
  <inkml:trace contextRef="#ctx0" brushRef="#br0" timeOffset="138704.17">12084 14079 1587 0,'0'0'647'15,"0"0"-492"-15,0 0-76 16,0 0-51-16,0 0 2 16,0 0-21-16,0 0-3 15,133 17-6-15,-94-12-21 0,-4 2-83 16,-12 0-157-16,-10-2-247 16,-11 0-459-16</inkml:trace>
  <inkml:trace contextRef="#ctx0" brushRef="#br0" timeOffset="138837.88">12059 14200 654 0,'0'0'985'0,"0"0"-634"0,0 0-157 15,0 0-50-15,0 0-68 16,114 17-54-16,-70-11-22 16,14 6-83-16,-11-2-162 15,-11-2-294-15</inkml:trace>
  <inkml:trace contextRef="#ctx0" brushRef="#br0" timeOffset="139702.28">13134 13892 1378 0,'0'0'339'16,"0"0"-244"-16,0 0-66 16,0 0 9-16,0 0 34 15,-125 66 13-15,116-30-18 16,9 3-5-16,0-6-11 16,20-3-1-16,13-6-12 15,9-11-13-15,6-9-6 16,1-4-19-16,-3-6-36 15,-10-18-22-15,-11-7-15 0,-17-7-8 16,-8-1-6 0,-4-3 21-16,-19 1 49 0,-3 8 17 15,0 14 33-15,1 13-33 16,2 8-76-16,8 18-238 16,8 4-436-16</inkml:trace>
  <inkml:trace contextRef="#ctx0" brushRef="#br0" timeOffset="139888.9">13523 14270 1227 0,'0'0'516'0,"0"0"-398"16,0 0-8-16,0 0-15 0,0 0-45 15,-86 130-9-15,48-103-9 16,-2 1-32-16,2-3-101 15,5-3-109-15,8-8-176 16,14-8-893-16</inkml:trace>
  <inkml:trace contextRef="#ctx0" brushRef="#br0" timeOffset="141201.66">13925 13866 335 0,'0'0'51'15,"0"0"1031"-15,0 0-736 16,0 0-204-16,0 0 5 16,0 0-119-16,0 0-13 15,-89-20 11-15,48 42 10 16,1 8-4-16,5 4 7 16,8-2-2-16,10-4-8 15,7-5-21-15,10-8 2 0,0-2-10 16,10-11-1-16,16-2-6 15,7 0-24-15,4-16-111 16,0-11-24-16,-1-8 18 16,-5-3 49-1,-6-3 24-15,-5 7 75 0,-9 8 9 16,-5 12 141-16,-4 10 3 16,-2 4-102-16,0 15-45 15,0 20-6-15,-2 17 90 16,-6 8-23-16,-1 6-12 15,-1-1-19-15,0-7-14 16,-1-10-9-16,-5-6-13 16,-3-9 6-16,0-12 5 15,-1-5-1-15,-3-8-10 0,2-4-38 16,-6-4-73-16,6-17-142 16,6-8-542-16</inkml:trace>
  <inkml:trace contextRef="#ctx0" brushRef="#br0" timeOffset="142562.34">14162 13888 324 0,'0'0'49'0,"0"0"573"16,0 0-85 0,0 0-344-16,0 0-102 0,0 0-12 15,0 0-3-15,53 2-22 16,-18-2-36-16,8 0-7 15,3 0-9-15,-1 0-1 16,-3-2-1-16,-4-3 0 16,-11 2-23-16,-9 1 12 15,-9 0 11-15,-9 2 8 16,0 0 29-16,0 0 8 16,0 0 4-16,-9 0-34 15,-7 10-15-15,-3 13 1 16,-6 9 23-16,0 7 5 15,3 3 5-15,2 5-3 16,2-6-17-16,5 3-14 16,1-9-9-16,6-3-49 15,-1-6-78-15,3-3-60 0,0-4-102 16,-2-11-273-16</inkml:trace>
  <inkml:trace contextRef="#ctx0" brushRef="#br0" timeOffset="142932.75">14127 14119 225 0,'0'0'671'16,"0"0"28"-16,0 0-481 15,139-35-152-15,-81 26-48 16,7 0-18-16,4 0-1 16,3-1-34-16,-6-3-53 0,-8 1-104 15,-9-4-22 1,-11 0 17-16,-14 1 65 0,-10 2 68 15,-10-1 64-15,-4 5 139 16,0 2 52-16,-2 5-46 16,-12 2-18-16,1 0 18 15,0 14-22-15,4 13-19 16,7 4-29-16,2 10-11 16,0-1-12-16,9-1-8 15,6 0-16-15,1-5-1 16,-3-4-12-16,-4-6-14 15,-5-3 7-15,-4-4-8 16,0-5-1-16,-4-2-6 16,-18-3-24-16,-9-7-38 0,-18-9-71 15,4-14-103-15,7-3-320 0</inkml:trace>
  <inkml:trace contextRef="#ctx0" brushRef="#br0" timeOffset="143059.5">14730 13871 1458 0,'0'0'765'0,"0"0"-556"16,0 0-154-16,151-39-47 16,-95 35-8-16,-2 4-8 15,10 0-65-15,-14 4-259 16,-8 4-629-16</inkml:trace>
  <inkml:trace contextRef="#ctx0" brushRef="#br0" timeOffset="144935.65">15379 14002 986 0,'0'0'391'15,"0"0"-145"-15,0 0 15 16,0 0 19-16,0 0-44 16,0 0-55-16,0 0-56 0,-14 0-43 15,16 0-37-15,12 0-29 16,10-3-14-16,10 1-2 15,8-1 1-15,7 3-1 16,-2 0-12-16,2 0-33 16,-3 0-68-16,-3 0-28 15,-3 0-107-15,-11 8-229 16,-14-4-305-16</inkml:trace>
  <inkml:trace contextRef="#ctx0" brushRef="#br0" timeOffset="145138.96">15374 14093 783 0,'0'0'837'16,"0"0"-565"-16,0 0-191 16,0 0-40-16,0 0-18 15,0 0-3-15,0 0-1 16,145 0-19-16,-102 0-49 15,15 0-103-15,-12 0-131 16,-8-4-292-16</inkml:trace>
  <inkml:trace contextRef="#ctx0" brushRef="#br0" timeOffset="145323.64">15947 13892 1160 0,'0'0'588'16,"0"0"-400"-16,0 0-51 0,0 0-61 15,0 0-18-15,0 0 14 16,62 137-10-16,-71-86-32 16,-18 3-9-16,-12 1-12 15,-9-3-9-15,-4-2-45 16,-16 6-106-16,15-12-101 16,10-12-271-16</inkml:trace>
  <inkml:trace contextRef="#ctx0" brushRef="#br0" timeOffset="147532.69">16560 13651 728 0,'0'0'532'15,"0"0"-285"-15,0 0-14 16,0 0 30-16,0 0-11 16,0 0-91-16,0 0-63 15,0-5-52-15,0 5-22 16,0 0-10-16,0 0-13 15,11 0 1-15,10 0-2 16,8-3 0-16,8 3 0 16,5 0-1-16,3 0-5 15,2 0 6-15,-2 0-1 16,-8 8 1-16,-3 3-2 16,-10 2-23-16,-9 6 1 15,-10 8-12-15,-5 2 1 0,-9 11 7 16,-24 4 17-16,-9 2 10 15,-12 4 0-15,-2-1-5 16,-4-6 5-16,2-4 1 16,4-7 0-16,10-6 25 15,13-4-7-15,11-12-1 16,9-2-16-16,9-6 8 16,2 0 3-16,0 0 18 15,26 4-14-15,14 2 8 16,12 0-17-16,6-2-7 15,4 1-3-15,-4-2-35 16,-3-1-50-16,11-1-156 0,-16 4-90 16,-7-5-331-16</inkml:trace>
  <inkml:trace contextRef="#ctx0" brushRef="#br0" timeOffset="147959.56">17365 13904 426 0,'0'0'708'0,"0"0"-367"15,0 0-134 1,0 0-67-16,0 0-77 0,0 0-44 15,0 0-18-15,-45 53 58 16,9-18 5-16,-2 2-32 16,-1-5 2-16,1-4-6 15,4-9-13-15,6-5-5 16,3-7-10-16,4-5-3 16,6-2-31-16,6 0-7 15,9-18-19-15,0-4-110 16,9-7 65-16,19 1 22 15,7 7 83-15,0 5 17 16,3 6 134-16,-1 10-40 16,-1 0-68-16,0 0 2 15,0 17-6-15,-5 4-34 0,0 2-5 16,-4 2-42-16,-2 7-68 16,-8-6-113-16,-6-8-259 0</inkml:trace>
  <inkml:trace contextRef="#ctx0" brushRef="#br0" timeOffset="148166.37">17006 14258 142 0,'0'0'1306'0,"0"0"-829"15,0 0-296-15,0 0-14 0,0 0-78 16,0 0-53-16,0 0-26 15,149 0-10-15,-87 3-6 16,1-1-59-16,11 2-114 16,-16-1-116-16,-18 2-275 0</inkml:trace>
  <inkml:trace contextRef="#ctx0" brushRef="#br0" timeOffset="148469.76">17037 14374 743 0,'0'0'324'0,"0"0"-106"15,0 0-28-15,0 0-27 16,0 0-68-16,0 0-42 16,138-35-30-16,-111 35 9 0,-7 4 11 15,-11 18 2-15,-9 8 5 16,-12 2-12-16,-23 9 3 15,-9-1-9-15,-3-2 21 16,5-6 27-16,10-9-33 16,16-6-26-16,16-7-13 15,0-5-7-15,29-2 10 16,19-3-11-16,12 0-41 16,13-3-97-16,34-30-106 15,-17 8-251-15,-11-7-322 0</inkml:trace>
  <inkml:trace contextRef="#ctx0" brushRef="#br0" timeOffset="148749.93">17982 14084 525 0,'0'0'1110'15,"0"0"-631"-15,0 0-333 0,0 0-20 16,0 0-59-16,0 0-46 16,0 0-9-16,149-5-12 15,-110 5-8-15,-6 8-39 16,-16 6-172-16,-10 0-129 15,-7-4-376-15</inkml:trace>
  <inkml:trace contextRef="#ctx0" brushRef="#br0" timeOffset="148876.67">17855 14235 995 0,'0'0'709'16,"0"0"-483"-16,0 0-84 15,0 0 61-15,120 14-116 16,-62-10-87-16,25 1-1 0,-16-5-231 15,-9 0-337-15</inkml:trace>
  <inkml:trace contextRef="#ctx0" brushRef="#br0" timeOffset="149769.64">18579 14281 142 0,'0'0'1244'15,"0"0"-760"-15,0 0-351 16,0 0-15-16,0 0-17 16,0 0-70-16,0 0-31 15,119-52-10-15,-73 26-92 16,6 0-19-16,-3-10 16 15,-5-2-9-15,-5-3-20 0,-8 1 10 16,-7 0 111 0,-4 8 13-16,-7 4 112 0,-3 10 88 15,-6 9 34-15,-2 4-57 16,-2 3-111-16,0 2-66 16,0 0-14-16,0 21-14 15,-6 16 28-15,-13 9 1 16,-1 10 9-16,-2 4-10 15,0 3-14-15,-5 13-129 16,4-18-114-16,8-12-355 0</inkml:trace>
  <inkml:trace contextRef="#ctx0" brushRef="#br0" timeOffset="149988.1">19211 14301 857 0,'0'0'611'16,"0"0"-537"-16,0 0-40 15,0 0 27-15,-40 112 16 16,-1-81-24-16,-8 3-12 16,-4 0-18-16,1-8-23 15,6-3-69-15,7-9-91 16,16-9-144-16,11-5-522 0</inkml:trace>
  <inkml:trace contextRef="#ctx0" brushRef="#br0" timeOffset="150533.93">19703 13854 1313 0,'0'0'402'16,"0"0"-264"-16,0 0-76 0,0 0-39 15,-129 12 20-15,88 17 39 16,3 2 12-16,12 5-45 16,8-8-20-16,9 3-20 15,7-14-8-15,2 0 0 16,0-10-1-16,14-3-11 16,6-4-11-16,-1 0-22 15,4-18-27-15,2-8-37 16,-1-7-15-16,0-3-48 15,-1 1 44-15,-3 5 127 16,-5 13 7-16,-5 10 167 16,-6 7-33-16,-2 4-108 15,-2 32 3-15,0 6 1 0,0 14-7 16,0 4-2-16,-12 0 3 16,-5-3-4-16,-8-7 24 15,-6-9 16-15,-9-7-5 16,-5-9 13-16,1-4-42 15,-1-9-29-15,3-7-4 16,9 2-88-16,6-7-107 16,9-9-164-16,13-6-420 0</inkml:trace>
  <inkml:trace contextRef="#ctx0" brushRef="#br0" timeOffset="150904.31">20251 13909 1287 0,'0'0'515'16,"0"0"-422"-16,0 0 31 15,0 0-75-15,-141-33-15 16,89 63 41-16,-2 14 5 16,7 8-8-16,9 7 0 0,11 0-28 15,16-2-7 1,11-8-6-16,0-5-14 16,19-9 2-16,9-11-17 15,4-8-2-15,-1-11-5 0,-7-5-29 16,-12-7 16-16,-12-17-18 15,0-6-30-15,-34-1-54 16,-42 12-69-16,7 3-16 16,5 10-313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04T08:24:04.221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1896 10735 577 0,'0'0'62'0,"0"0"-30"15,0 0 264-15,0 0 7 16,0 0-107-16,0 0-53 15,7 0 11-15,-7 0-35 16,0 0-61-16,0 0 23 16,0 0-36-16,0 0-26 0,0 0 58 15,0 0-48-15,0 0-9 16,0 0 11-16,0 0-25 16,0 0 44-16,0 0-29 15,0 0-20-15,-2-3 50 16,-12 3-51-16,-3 0-16 15,-12 0 16-15,-4 3-18 16,-10 11 8-16,-6 9-2 16,0 5 12-16,-3 4-7 15,4 4 7-15,7 0 0 16,8 0 7-16,10 0-7 16,12-1 30-16,7-3-30 15,4 0 0-15,0-2 8 0,18-2-8 16,8-4-15-16,11-8 14 15,5-4-94-15,18-12-85 16,-6 0-168-16,-10-5-393 0</inkml:trace>
  <inkml:trace contextRef="#ctx0" brushRef="#br0" timeOffset="383.85">1538 11013 1061 0,'0'0'310'0,"0"0"-214"16,0 0 16-16,0 0 73 15,0 0-112-15,0 0-38 16,0 0 10-16,160-9-44 15,-104 4 16-15,0-1-17 16,-8 2 1-16,-5 1-1 16,-11 3 0-16,-11 0-1 15,-9 4-8-15,-8 14 18 16,-4 4 22-16,0 9 17 16,-6 4-23-16,-10 2 72 15,1 1-66-15,1-2-25 16,5-4 14-16,2-6-20 15,7-6-1-15,0-5-33 16,0-8-131-16,11-7-48 0,10-6-190 16,-2-14-653-16</inkml:trace>
  <inkml:trace contextRef="#ctx0" brushRef="#br0" timeOffset="826.47">2117 11061 1018 0,'0'0'211'16,"0"0"-102"-16,0 0 9 16,0 0 34-16,0 0 13 15,-66 110-73-15,60-84-14 16,6-4-28-16,0-6-49 16,19-2 51-16,8-6-52 0,4-8-18 15,4 0 17-15,1 0-65 16,-7-14-16-16,-9-3-1 15,-13-2 13-15,-7 3 44 16,-5 2-5-16,-22 2 22 16,-4 2 9-16,0 6 64 15,6 1 20-15,10 3-19 16,8 0-59-16,7 0 53 16,0-3-59-16,7-3 1 15,22-4-11-15,5 0-22 0,8-2-59 16,1 2-4-16,-6 3 53 15,-3 7 32-15,-8 0 20 16,-6 20 7-16,-2 5 93 16,-7 8-47-16,1 0-24 15,-6 1-23-15,-2-4 1 16,-1-3 3-16,-1-5-20 16,-2-8-25-16,0-9-23 15,0-3-149-15,-2-2-164 0</inkml:trace>
  <inkml:trace contextRef="#ctx0" brushRef="#br0" timeOffset="979.22">2369 10864 1408 0,'0'0'600'0,"0"0"-532"15,0 0-68-15,0 0-2 16,0 0-60-16,-6 117-95 15,-3-71-459-15</inkml:trace>
  <inkml:trace contextRef="#ctx0" brushRef="#br0" timeOffset="1084.03">2253 11462 1729 0,'0'0'192'15,"0"0"-192"-15,0 0-272 16,0 0-1141-16</inkml:trace>
  <inkml:trace contextRef="#ctx0" brushRef="#br0" timeOffset="1991.05">2882 11376 902 0,'0'0'414'15,"0"0"-210"-15,0 0-126 16,0 0-1-16,0 0 45 15,0 0-79-15,100-115-18 16,-57 73-9-16,1-2-16 16,3-6-6-16,-3-2-18 15,-4 0 8-15,-1 2 5 16,-8 4 11-16,-4 3 0 16,-8 12 9-16,-7 6-8 0,-6 11 11 15,-3 7 30 1,-3 7-41-16,0 0 24 0,-3 19-25 15,-13 15 0-15,-1 14 29 16,-1 8 33-16,3 5 18 16,3-3-12-16,8-8-68 15,4-8 53-15,0-12-53 16,22-12 0-16,7-8-2 16,7-10 2-16,6 0-15 15,5-22-45-15,-3-10-85 16,1-10 36-16,-7-8-114 15,-5-5 9-15,-8 4 26 16,-9 2 41-16,-7 9 147 16,-5 14 132-16,-4 8 96 15,0 12 67-15,0 6-159 0,0 0-89 16,0 6-1-16,0 20-3 16,0 8 46-16,0 10 5 15,-2 3-56-15,0 3 45 16,2-4-83-16,0 0-44 15,0 2-42-15,0-9-140 16,4-14-405-16</inkml:trace>
  <inkml:trace contextRef="#ctx0" brushRef="#br0" timeOffset="2658.83">4188 10597 713 0,'0'0'181'0,"0"0"4"16,0 0 12-16,-29 103 7 16,20-47-7-16,0 6-69 15,5 6 57-15,-1 1-89 16,3-1-32-16,2-8-16 16,0-7-31-16,4-7 16 15,17-9-33-15,3-9 0 16,10-10-30-16,1-10 26 0,7-8-58 15,3-1-20-15,-3-22-59 16,-4-7-43-16,-9 0 0 16,-11 0 135-16,-11 7 49 15,-7 9 84-15,0 9 88 16,-20 5-74-16,-4 0-72 16,-1 19 29-16,2 4-11 15,8 3-27-15,8 0 71 16,7-2-87-16,0 1 12 15,5-6 0-15,14-1-13 16,2-4 0-16,-3-2-49 16,-1-3-45-16,-1-2 34 15,-7-7-126-15,-5 0-61 0,-4 0-254 0</inkml:trace>
  <inkml:trace contextRef="#ctx0" brushRef="#br0" timeOffset="2809.82">4344 10958 1515 0,'0'0'758'0,"0"0"-607"15,0 0-115-15,0 0-36 16,0 0-11-16,176-41-27 16,-107 38-177-16,-9 1-484 0</inkml:trace>
  <inkml:trace contextRef="#ctx0" brushRef="#br0" timeOffset="9123.02">5100 10622 451 0,'0'0'229'16,"0"0"-126"-16,0 0-59 15,0 0 8-15,0 0 54 16,0 0-25-16,0 0-15 15,0 0-9-15,0 0-35 16,0 0 43-16,0 2-58 0,-2 7 5 16,-3 10 40-16,1 5-9 15,-6 8 57-15,2 12 49 16,-3 6-18-16,-1 8 20 16,-1 4-37-16,3 2-38 15,0-3 57-15,6-5-84 16,1-8-37-16,3-8 19 15,0-8-24-15,0-8 24 16,3-6-31-16,7-6 9 16,2-5 2-16,3-7-11 15,8 0 0-15,1-5-9 16,6-17-12-16,-1-4 9 0,0-4-47 16,-5 0-21-1,-6 1 80-15,-2 4-54 0,-8 9 41 16,-3 5 13-16,-3 8 0 15,-2 3 18-15,0 0-18 16,0 9-18 0,0 14 18-16,0 5 2 0,0 5 8 15,0-4 3-15,0-5 1 16,8-4-1-16,6-8-13 16,7-5-28-16,2-7 9 15,6 0-51-15,3-9-47 16,-3-11-13-16,-3-4-34 15,-1-1 64-15,-7-1 29 16,-2 5 46-16,-8 5 25 16,-4 7 70-16,-4 9 56 0,0 0-25 15,0 11-82-15,0 13 85 16,0 6-53-16,0 0-41 16,0-4 54-16,0-4-64 15,0-8 0-15,6-1-2 16,-4-8-30-16,0-2-21 15,-2-3-98-15,0-4-62 16,0-15 67-16,0-5-692 0</inkml:trace>
  <inkml:trace contextRef="#ctx0" brushRef="#br0" timeOffset="9260.06">5478 10999 671 0,'0'0'775'15,"0"0"-554"-15,0 0-91 16,0 0-5-16,119-44-55 0,-81 42-35 15,0 2-26-15,-5 0-18 16,0 2-58-16,-10 11-282 16,-10-2-547-16</inkml:trace>
  <inkml:trace contextRef="#ctx0" brushRef="#br0" timeOffset="9963.95">5787 11096 494 0,'0'0'738'16,"0"0"-606"-16,0 0-42 16,0 0-10-16,0 0 28 15,0 0-28-15,0 0-71 16,-23 11 75-16,9 11-3 16,3 2-37-16,7-2 15 15,4-3-40-15,0-4 2 16,2-5-21-16,17-8 22 0,4-2-17 15,4-2-5 1,2-17-50-16,-2-8 21 16,-7-3-56-16,-2-3 9 0,-7 4 13 15,-2 0-1-15,-2 9 64 16,-3 9 36-16,3 7-10 16,0 4 11-16,-1 0-25 15,3 13 50-15,1 9 10 16,2 1-70-16,5-2 67 15,2-2-66-15,6-3 4 16,4-8 28-16,2-4-29 16,2-4 8-16,1 0-14 0,-3-7-29 15,-4-7 22-15,-5-5-31 16,-5-3-24-16,-5 0 52 16,-5 4-40-16,-5 2 27 15,-2 6 23-15,0 8 0 16,0 2 0-16,-7 8-28 15,-9 19 28-15,-1 14 18 16,-3 6 8-16,2 8 43 16,2 1-3-16,1 2-32 15,3 1 32-15,2-4-34 16,3 0-31-16,0-3 33 16,2-6-34-16,-1-5-52 15,-3-7-26-15,-11-8-96 0,2-6-93 16,-4-13-420-16</inkml:trace>
  <inkml:trace contextRef="#ctx0" brushRef="#br0" timeOffset="10124.24">5542 11410 515 0,'0'0'1493'0,"0"0"-1330"16,0 0-163-16,0 0-56 15,0 0 9-15,0 0-82 16,0 0-112-16,48 9-515 0</inkml:trace>
  <inkml:trace contextRef="#ctx0" brushRef="#br0" timeOffset="10620.1">7141 10780 1270 0,'0'0'334'16,"0"0"-272"-16,0 0-62 16,0 0-8-16,0 0 8 15,0 0 116-15,-26 148 4 0,15-75-4 16,2 4-19-16,0-2-78 16,2-7 6-16,3-10-25 15,-1-12-52-15,1-10 51 16,0-9-114-16,-4-11-42 15,-18-16-89-15,-3 0-78 16,-5-6-226-16</inkml:trace>
  <inkml:trace contextRef="#ctx0" brushRef="#br0" timeOffset="11220.99">6738 11115 172 0,'0'0'1107'0,"0"0"-782"15,0 0-270-15,0 0 6 16,170-60-60-16,-97 46 0 0,8 0 29 15,-2-2-30-15,0-5 0 16,-8 2-12-16,-13-4-68 16,-16 1 51-16,-10 0-18 15,-17 4 47-15,-8 3 4 16,-7 2 25-16,0 9-1 16,-9 4 23-16,-11 2-35 15,-2 27 16-15,-3 11 68 16,1 14-8-16,1 6 15 15,6 0-40-15,3-2-12 16,5-8-45-16,5-10 15 16,4-10-17-16,0-10-8 15,0-10-39-15,9-7 38 16,9-3-30-16,6-5 1 16,5-19-56-16,4-6-77 0,1-4 65 15,-3-1-36 1,-5 8 40-16,-5 11 94 0,-7 13-3 15,-10 3 3-15,-2 21 46 16,-2 11-1-16,0 2 62 16,0-2-53-16,0-2-54 15,0-8 46-15,0-6-45 16,9-7 8-16,9-8-9 16,3-1-4-16,6-3-3 15,0-17-113-15,0-9-68 16,0-5 46-16,-4-2-110 15,-4 2 48-15,-7 5 204 16,-4 10 27-16,-6 12 292 16,-2 7-141-16,0 3-145 0,0 20 120 15,-2 6-68-15,-6 1-12 16,0 2-16-16,4-6-47 16,2-2-3-16,0-6-7 15,2-7-74-15,0-11-46 16,0 0-108-16,-3-8-43 0</inkml:trace>
  <inkml:trace contextRef="#ctx0" brushRef="#br0" timeOffset="11324.91">7748 10955 1011 0,'0'0'673'0,"0"0"-673"16,0 0-95-1,0 0-112-15,0 0-299 0</inkml:trace>
  <inkml:trace contextRef="#ctx0" brushRef="#br0" timeOffset="11589.97">8205 10892 863 0,'0'0'689'15,"0"0"-592"-15,0 0-69 16,0 0-18-16,0 0 117 15,-44 114 24-15,35-65 3 16,-1 3-76-16,4 0-70 16,2 3 29-16,-1-6-37 0,1-2-40 15,2-7 9-15,2-7-47 16,-3-6 8-16,-4-7-58 16,-1-11-80-16,-11-6 31 15,-23-11 13-15,3-16-179 16,2-8-417-16</inkml:trace>
  <inkml:trace contextRef="#ctx0" brushRef="#br0" timeOffset="11699.87">7937 11226 682 0,'0'0'648'16,"0"0"-400"-16,0 0-57 15,0 0-62-15,155-73-91 16,-109 62 7-16,1 0-45 16,-7 7-51-16,-7-1-59 0,-10 5-235 15,-12 0-354-15</inkml:trace>
  <inkml:trace contextRef="#ctx0" brushRef="#br0" timeOffset="12122.68">7643 11381 484 0,'0'0'1286'15,"0"0"-959"-15,0 0-252 16,0 0-66-16,0 0-9 0,0 0-105 15,0 0-2 1,-2 17-270-16,2-14-409 0</inkml:trace>
  <inkml:trace contextRef="#ctx0" brushRef="#br0" timeOffset="13214.37">8767 11064 945 0,'0'0'308'0,"0"0"-183"0,0 0 36 16,0 0-72-16,0 0-5 16,143-81-27-16,-110 42-57 15,1-1-6-15,-11-1-61 16,0-3-29-16,-9 5 86 16,-8 3-35-16,-4 7 45 15,-2 12 74-15,0 8 15 16,0 9-9-16,-2 0-80 15,-9 26 0-15,-2 15 53 16,-3 13 84-16,3 13-44 16,0 2-1-16,1 2-62 15,3-10 8-15,3-4-38 16,1-15 11-16,3-12 3 0,2-11-14 16,0-10-26-16,0-9-1 15,9 0-26-15,13-9 52 16,12-17-50-16,1-11-138 15,5-4 63-15,-4 0-63 16,-10 12 112-16,-7 14 77 16,-11 15 13-16,-6 2 26 15,-2 26 15-15,0 8-5 16,0 3 113-16,0-4-90 16,0-3-18-16,5-6 1 15,17-8-35-15,7-10 9 16,5-8-29-16,1 0-43 15,2-6 34-15,-6-18-57 0,-7-6-79 16,-8-6-10 0,-8 0-62-16,-8 3 20 15,0 6 197-15,0 10 38 0,-15 13 164 16,-3 4-163-16,0 13-1 16,0 15 109-16,8 5-22 15,7 2-24-15,3 1-35 16,0-3-48-16,20-8 25 15,5-4-43-15,6-8-33 16,4-6 32-16,3-7-40 16,3 0-3-16,-8-5-49 15,-4-10 16-15,-7-2 70 0,-8 5-15 16,-8 4 22 0,-6 8 147-16,0 0-75 0,0 4-71 15,0 17 63-15,0 3-33 16,0 2 57-16,18-3-69 15,9-6-18-15,9-9 15 16,3-8-16-16,1 0-1 16,-1-21-46-16,-12-6 18 15,-14-8 20-15,-13 0 9 16,0-2 0-16,-15 2 11 16,-18 9-11-16,0 6-16 15,-2 11-9-15,-7 9-80 16,8 16-80-16,10 3-457 0</inkml:trace>
  <inkml:trace contextRef="#ctx0" brushRef="#br0" timeOffset="13878.12">10508 10735 720 0,'0'0'250'0,"0"0"-160"16,0 0-69-16,0 0 65 15,0 0 151-15,-13 142-62 16,5-80-3-16,2 7-13 0,-1-1-75 16,3-2-1-16,0-7-83 15,1-9 15-15,3-8 4 16,0-5-19-16,0-12-44 15,0-7-47-15,0-15-143 16,0-3-49-16,0 0-82 0</inkml:trace>
  <inkml:trace contextRef="#ctx0" brushRef="#br0" timeOffset="14110.26">10302 11051 1128 0,'0'0'194'15,"0"0"-131"-15,0 0-48 0,159-22 4 16,-104 22 3-16,-1 10 97 16,-2 15 80-16,-11 7-63 15,-7 3-52-15,-12 2-14 16,-11-4-48-16,-6-3 9 16,-5-4-31-16,0-4 21 15,0-5-49-15,-11-9 22 16,-2-7-107-16,4-10-50 15,2-20-135-15,7-7-662 0</inkml:trace>
  <inkml:trace contextRef="#ctx0" brushRef="#br0" timeOffset="14687.66">10759 11147 1265 0,'0'0'359'0,"0"0"-167"16,0 0-113-1,0 0 45-15,16 116-75 0,7-104 0 16,6-8 16-16,2-4-65 15,2 0-5-15,-6-12-63 16,-5-12-80-16,-10-5 24 16,-8-5-142-16,-4-3 28 15,0 7 47-15,-14 10 191 16,-3 14 16-16,-2 6 156 16,2 10-22-16,1 22 115 15,7 7-97-15,7 4-13 16,2-1-38-16,9-2-58 0,16-5-34 15,6-9-25 1,4-11-18-16,3-6-6 16,1-9 4-16,-2 0-57 15,-1-14-26-15,-5-13-43 0,-2-6-57 16,-2-6 31-16,-9 0 15 16,-3 4 128-16,-8 7 29 15,-3 12 151-15,-4 11 104 16,0 5-162-16,0 6-72 15,-2 19 89-15,-2 5-37 16,1 2 71-16,3 0-110 16,0-6-24-16,9-4-10 15,7-5-7-15,1-10-11 16,4-4 11-16,1-3-60 16,-1-9 23-16,0-13-98 0,0-8-117 15,-3-5 70 1,-1-4 14-16,-1 3 21 0,-3 10 154 15,-4 10 31-15,-4 14 238 16,-3 2-161-16,-2 18-11 16,0 14 46-16,0 5-93 15,0 0-27-15,0-1-23 16,-7-4-43-16,-8-4-36 16,-1-7-143-16,-4-11-179 0</inkml:trace>
  <inkml:trace contextRef="#ctx0" brushRef="#br0" timeOffset="14839.83">10775 11067 443 0,'0'0'1298'0,"0"0"-909"0,0 0-266 16,102-117-12-16,-44 93-111 16,9 10 15-16,3 8-43 15,19 6-43-15,-20 12-247 16,-11 5-593-16</inkml:trace>
  <inkml:trace contextRef="#ctx0" brushRef="#br0" timeOffset="15214.5">12304 10844 212 0,'0'0'989'16,"0"0"-867"-16,0 0-84 16,0 0 33-16,-11 123 122 15,3-63-13-15,0 3-13 16,2 2-94-16,1-5-66 0,1-3 11 16,0-10-18-16,-3-5-75 15,-4-7-83-15,-2-13-127 16,-1-10-291-16</inkml:trace>
  <inkml:trace contextRef="#ctx0" brushRef="#br0" timeOffset="15841.34">11881 11207 1385 0,'0'0'230'0,"0"0"-200"15,136-30-6-15,-59 12-24 0,11-5-12 16,3-3-40-1,2-3-88-15,-8-5-19 0,-10-5-152 16,-21 2 20-16,-13-2 167 16,-18 4 124-16,-17 2 123 15,-6 9 131-15,-2 10 8 16,-18 12 13-16,-5 2-190 16,-4 27 12-16,0 16 86 15,4 16-38-15,4 5 2 16,7 0-66-16,7-2-72 15,7-5 45-15,0-14-54 16,0-9-29-16,14-7 21 0,3-13-40 16,8-13-4-1,4-1-16-15,4-8-131 0,5-19 34 16,0-11-97-16,0-3 23 16,-4 4 107-16,-12 8 132 15,-9 12 84-15,-11 17 85 16,-2 0-143-16,0 23 172 15,-13 9-68-15,2 5-40 16,6-4 43-16,5-3-37 16,0-3-20-16,9-10-37 15,11-5-24-15,5-6 25 16,2-6-40-16,-2 0-25 16,1-16 1-16,-2-7-52 0,-1-8-24 15,-3 0-17 1,-2-6-28-16,-2 7 71 0,-3 6-13 15,-9 10 87-15,-2 12 145 16,-2 2-98-16,0 14-15 16,0 14 69-16,0 4-50 15,0 1 81-15,0-4-67 16,0-3-42-16,7-5 5 16,11-10-28-16,2-4-29 15,3-7-36-15,8-9-103 16,-4-14-104-16,-6-4-395 0</inkml:trace>
  <inkml:trace contextRef="#ctx0" brushRef="#br0" timeOffset="15972.39">13230 11071 803 0,'0'0'910'16,"0"0"-607"-16,0 0-192 16,0 0-99-16,0 0 32 0,-16 104 9 15,-6-46-53-15,-19 28-44 16,6-13-330-16,1-11-443 0</inkml:trace>
  <inkml:trace contextRef="#ctx0" brushRef="#br0" timeOffset="16054.61">12987 11664 740 0,'0'0'473'16,"0"0"-473"-16</inkml:trace>
  <inkml:trace contextRef="#ctx0" brushRef="#br0" timeOffset="17085.8">14030 10747 880 0,'0'0'336'16,"0"0"-190"-16,0 0-114 15,0 0 42-15,0 0 146 16,0 0-57-16,-56 152 53 16,32-94-116-16,1-2-46 15,5-5 22-15,10-5-60 16,5-9-6-16,3-7-10 16,5-6-32-16,15-6-21 0,16-14-162 15,-5-4-285-15,-9 0-540 16</inkml:trace>
  <inkml:trace contextRef="#ctx0" brushRef="#br0" timeOffset="17234.29">13680 11076 1167 0,'0'0'687'16,"0"0"-497"-16,0 0-190 15,156-12 15-15,-81 5-39 16,8-2 14-16,27-7-116 15,-21 2-214-15,-16-1-942 0</inkml:trace>
  <inkml:trace contextRef="#ctx0" brushRef="#br0" timeOffset="17444.66">14536 10735 998 0,'0'0'272'0,"0"0"-108"15,0 0 51-15,-123 150 39 16,72-87-52-16,-1 4-79 16,6-6-2-16,6-2-103 15,9-7-18-15,11-10 0 16,11-10-31-16,9-8-65 16,11-17-157-16,18-7-144 15,2 0-361-15</inkml:trace>
  <inkml:trace contextRef="#ctx0" brushRef="#br0" timeOffset="17815.05">14669 10710 825 0,'0'0'310'0,"0"0"-179"15,0 0 35-15,-24 106 61 16,6-45 39-16,0 5-87 15,3 2-17-15,-3-4-77 16,5-4-60-16,1-10 34 16,3-9-59-16,5-12 0 15,0-11 16-15,2-7-14 16,2-10-1-16,0-1-1 0,0-6 0 16,17-22-25-16,12-9-52 15,10-9-60-15,3 0 32 16,-1 11 97-16,-2 15 8 15,-8 14 48-15,-7 6-23 16,-8 12 99-16,-12 14-77 16,-4 6 2-16,-6 2 21 15,-25 2-48-15,-12 1 17 16,-8-3-39-16,-5-2-54 16,-24-3 2-16,13-8-233 15,13-7-343-15</inkml:trace>
  <inkml:trace contextRef="#ctx0" brushRef="#br0" timeOffset="20061.16">15585 10684 1122 0,'0'0'326'15,"0"0"-214"-15,0 0-12 16,0 0-2-16,0 0-24 16,0 0 8-16,0 0-82 15,6-36 21-15,-6 52-9 16,0 18 8-16,-8 17 74 0,-5 16 35 15,-3 9-83-15,-1 3 24 16,-1-6-70-16,0-4 6 16,2-11 5-16,3-6-11 15,2-10-11-15,2-6-19 16,0-7-113-16,-5-12-76 16,1-4-154-16,0-13-226 0</inkml:trace>
  <inkml:trace contextRef="#ctx0" brushRef="#br0" timeOffset="20408.1">15267 11003 1144 0,'0'0'233'16,"0"0"-211"-16,0 0-21 0,167-35 13 16,-109 34-13-16,2 1 107 15,-2 0-47-15,-4 16-7 16,-7 7 25-16,-11 8-36 15,-12 3 11-15,-11 2 3 16,-9 0-17-16,-4 1 54 16,0-8-81-16,-10-3 3 15,-6-8 12-15,1-6-28 16,3-10-15-16,3-2 3 16,5-4 6-16,4-21-11 15,2-12-28-15,27-7-39 0,6 0 53 16,7 2 6-16,6 8 25 15,-1 10 9-15,-5 14-8 16,0 10 33-16,-6 0-34 16,-4 18-21-16,1 18-14 15,-8-4-175-15,-6-6-297 16</inkml:trace>
  <inkml:trace contextRef="#ctx0" brushRef="#br0" timeOffset="20947.21">16228 11097 1156 0,'0'0'237'0,"0"0"-158"15,0 0 2-15,0 0 59 16,-105 114 15-16,88-76-65 0,5-3 32 16,5-5-113-16,7-9-8 15,0-6-2-15,0-10-10 16,15-5 0-16,4 0 5 15,5-22-69-15,1-10 24 16,-1-8-109-16,3-6-13 16,-3-1 73-16,-1 10 31 15,-8 9 69-15,-5 14 149 16,-6 10-59-16,-2 4 2 16,-2 8-85-16,2 16 66 15,5 4 38-15,9 2-53 16,9 0-12-16,8-6-13 0,9-4-17 15,5-9-32-15,4-10-9 16,-2-1-48-16,-5-4 37 16,-5-15-59-16,-10-8 16 15,-10-4-48-15,-9-4-47 16,-6 0 98-16,-4 3 40 16,0 11 36-16,0 8 176 15,-9 13-86-15,-4 3-89 16,-1 26 68-16,3 14-3 15,2 11 58-15,1 11-71 16,-4 2-36-16,1 6 42 16,-5-3-44-16,-3-4 18 15,-4-5 2-15,1-10-35 16,-3-9 27-16,1-10-27 16,-3-7-47-16,-9-20-6 0,8-5-216 15,5 0-345-15</inkml:trace>
  <inkml:trace contextRef="#ctx0" brushRef="#br0" timeOffset="21576.85">17296 11300 1258 0,'0'0'520'0,"0"0"-450"16,0 0 37-16,0 0-107 16,0 0-35-16,114-93 34 15,-70 51-92-15,-4-1 6 16,-2-4-10-16,-7 1 15 15,-9 6 82-15,-4 9 0 0,-9 9 204 16,-5 14 75-16,-4 8-161 16,0 0-112-16,0 22-6 15,0 18 0-15,-11 13 49 16,3 7-49-16,-2 0-15 16,6-4-8-16,4-2-159 15,12-16-180-15,11-14-508 0</inkml:trace>
  <inkml:trace contextRef="#ctx0" brushRef="#br0" timeOffset="21856.79">18285 10784 324 0,'0'0'610'15,"0"0"-432"-15,0 0-42 16,0 0 35-16,0 0 15 16,-42 118 43-16,33-56-63 15,0 6 20-15,0 5-120 16,5-1-55-16,2-6 21 16,2-5-31-16,0-10-1 15,0-10 0-15,0-11-82 16,0-10-22-16,4-18-154 15,2-2-78-15,-3-4-73 0</inkml:trace>
  <inkml:trace contextRef="#ctx0" brushRef="#br0" timeOffset="22105.78">18096 11127 1200 0,'0'0'379'0,"0"0"-258"15,0 0-111-15,0 0-5 16,149-56-5-16,-91 56 0 15,-2 0 10-15,0 4-8 16,-10 18 14-16,-8 6 57 16,-11 4-9-16,-13 4 61 15,-12 2-43-15,-2 0-47 16,0-3 50-16,-5-7-85 16,1-9 0-16,1-9 0 0,3-7-7 15,0-3 5-15,12-13-63 16,28-46-212-16,-5 2-250 15,1-3-489-15</inkml:trace>
  <inkml:trace contextRef="#ctx0" brushRef="#br0" timeOffset="22808.99">18758 11001 1134 0,'0'0'551'16,"0"0"-445"-16,0 0 19 16,-50 124 11-16,31-74-69 15,5-2-2-15,6-8-61 16,8-6 17-16,0-6-15 15,8-10-6-15,21-7-43 16,14-11 15-16,10 0-86 16,9-21-30-16,8-12-71 15,3-10-77-15,-4-5-7 0,-7 2 48 16,-12 8 251-16,-19 12 311 16,-20 14 220-16,-11 12-306 15,-11 0-145-15,-29 16-78 16,-9 14 202-16,-7 5-93 15,0 0-37-15,10-3-12 16,12-4-60-16,12-10 10 16,15-6-12-16,7-5-48 15,3-7 36-15,28 0-46 16,8-8 23-16,13-19-125 16,2-5-67-16,-6-4-18 15,-5 2 0-15,-14 6 245 16,-14 10 12-16,-10 11 213 0,-5 7-120 15,-9 12-26-15,-14 11 47 16,2 7 27-16,3-2-32 16,5-2-78-16,7-6 35 15,6-4-78-15,0-8 0 16,8-2-7-16,13-6 7 16,8 0-1-16,8-6-57 15,3-12-122-15,2-4 74 16,-2-2-37-16,0 4-24 15,-9 8 39-15,-10 8 128 16,-10 4 50-16,-11 9 95 16,0 20-28-16,-7 0 38 15,-7 0-102-15,3-6-13 16,5-10 9-16,6-7-43 0,0-3 32 16,6-3 5-16,26 0-25 15,14-17-36-15,12-3-111 16,10-2 3-16,3 5 81 15,-3 0-40-15,-5 10-44 16,-7 7 62-16,-14 0 67 16,-13 3 85-16,-11 15-62 15,-16 7-23-15,-2-1-6 16,-9-3-64-16,-31-1-49 16,4-6-86-16,1-7-336 0</inkml:trace>
  <inkml:trace contextRef="#ctx0" brushRef="#br0" timeOffset="23038.83">19202 10981 582 0,'0'0'1008'15,"0"0"-689"-15,0 0-236 16,0 0-1-16,0 0-61 15,0 0-8-15,0 0-3 16,117-63 17-16,-86 73-46 16,-4 6 19-16,-9-2-109 15,-11-4-42-15,-7-3-160 16,0-7-515-16</inkml:trace>
  <inkml:trace contextRef="#ctx0" brushRef="#br0" timeOffset="23139.99">19500 10830 1470 0,'0'0'655'0,"0"0"-558"16,114-8-53-16,-40 8-44 16,-14 0-200-16,-7 6-111 0</inkml:trace>
  <inkml:trace contextRef="#ctx0" brushRef="#br0" timeOffset="27690.22">20671 10864 925 0,'0'0'308'16,"0"0"-225"-16,0 0-18 15,0 0 5-15,0 0-1 16,0 0 71-16,0 0-54 16,8-54 12-16,-8 51 8 15,0 1-33-15,0 2 15 16,-17 0-87-16,-12 2 21 16,-4 21-4-16,-8 11-5 15,1 14-13-15,2 7 58 16,9 3-39-16,9-2 30 15,11-4-49-15,9-8 16 0,0-6 18 16,17-6-34 0,15-12-1-16,11-8 0 0,5-10-48 15,8-2-5 1,2-9-78-16,-2-17-51 0,-5-5 57 16,-6-4-73-16,-14 0 74 15,-9 3 91-15,-9 8 34 16,-3 8 101-16,-8 7 39 15,-2 9-53-15,0 0 16 16,0 0-103-16,-4 14 7 0,-10 11 43 16,1 5 16-16,3 0-12 15,4-2-46-15,4-5 10 16,2-6-5-16,0-8-13 16,2 0-16-16,14-7 3 15,3-2 10-15,6 0 3 16,4-11-22-16,4-8-48 15,1-5 59-15,-1-2-61 16,-2 0 30-16,0 3 41 16,-2 8-15-16,-2 5 16 15,-2 3 0-15,-2 6 6 16,-1 1 40-16,0 0-46 16,-4 0 0-16,-3 0 22 15,-3 4-22-15,-8 4 8 16,-4 4-8-16,0 4 13 0,-6 8 29 15,-19 3-5-15,0 7-15 16,-2-5 29-16,10-5-29 16,3-6-21-16,12-7-1 15,2-7-16-15,2-4 4 16,23-3 5-16,6-17-57 16,7-8-78-16,2-6-60 15,-2-4-7-15,-2 3 25 16,-7 3 118-16,-7 15 66 15,-9 9 180-15,-9 8-57 16,-1 5-25-16,-3 24 27 16,0 5-21-16,0 2-47 15,0-2-51-15,-5-6 19 16,1-4-25-16,0-10-75 16,-9-10-37-16,-1-4-145 0,1 0-116 15</inkml:trace>
  <inkml:trace contextRef="#ctx0" brushRef="#br0" timeOffset="27872.2">21270 10631 1255 0,'0'0'188'0,"0"0"-125"15,0 0 39-15,0 0-31 0,0 0 34 16,80 133-68-16,-115-85-31 15,-45 18-6-15,6-12-146 16,7-11-469-16</inkml:trace>
  <inkml:trace contextRef="#ctx0" brushRef="#br0" timeOffset="28637.6">21999 11323 439 0,'0'0'680'0,"0"0"-572"15,0 0-45-15,92-102-52 16,-52 54-11-16,1-3-59 16,0 0 30-16,-7 1 29 15,-8 4 7-15,-6 10 73 16,-8 11 187-16,-8 11 72 16,-2 11-99-16,-2 3-201 15,0 2-16-15,0 24-39 16,-8 16 16-16,-6 9 0 0,1 7 18 15,1 1-18 1,5-9-29-16,7-2-127 0,0-14-159 16,14-14-64-16</inkml:trace>
  <inkml:trace contextRef="#ctx0" brushRef="#br0" timeOffset="29393.54">22436 11221 689 0,'0'0'671'16,"0"0"-462"-16,0 0-136 0,0 0 121 15,0 0-91-15,0 0-64 16,145-70 17-16,-103 41-55 15,3-4-1-15,-1-5-16 16,-1-2-41-16,-3-3 44 16,-5 0-28-16,-3 0-44 15,-10 5 79-15,-9 8 6 16,-5 9 36-16,-6 10 54 16,-2 11-76-16,0 0-14 15,-16 14-33-15,-7 20 33 16,-4 14 47-16,3 13 76 15,2 3-59-15,6 0-30 16,7-6-20-16,7-8 21 0,2-10-35 16,0-12 0-1,9-11-9-15,11-8 9 0,7-9-16 16,4 0-36-16,5-14-102 16,3-15 27-16,4-4-57 15,-5-5-19-15,-2 5 73 16,-12 7 127-16,-11 11 3 15,-8 10 120-15,-5 5-98 16,0 17 52-16,-13 12 59 16,0 4-37-16,6 1 12 15,7-2-65-15,0-6 23 16,2-4 3-16,22-6-56 16,7-5 19-16,8-10-32 15,7-1-42-15,4-4 27 0,1-16-63 16,0-6-17-16,-6-4 0 15,-10 0-39-15,-8 2 88 16,-12 8 46-16,-10 10 76 16,-5 8 94-16,0 2-170 15,-7 6 13-15,-6 16 31 16,4 3 13-16,4 0 49 16,5-1-57-16,0-4-48 15,2-4 30-15,14-4-31 16,2-5 0-16,2-4-1 15,-2-3-40-15,-3 0 4 16,-10-3-55-16,-5-12-100 16,-42-14-69-16,-14 4-284 0,-6-1-118 15</inkml:trace>
  <inkml:trace contextRef="#ctx0" brushRef="#br0" timeOffset="29531.03">23196 10967 793 0,'0'0'389'0,"0"0"-123"16,0 0 59-16,127-85-62 15,-78 68-80-15,-2 12-173 16,-2 5 14-16,-8 0-48 16,-8 28-32-16,-17 44-151 15,-10-3-119-15,-2 1-313 0</inkml:trace>
  <inkml:trace contextRef="#ctx0" brushRef="#br0" timeOffset="29611.47">23416 11451 598 0,'0'0'357'0,"0"0"-35"16,0 0-154-1,0 0-96-15,0 0-72 0,0 0-279 0</inkml:trace>
  <inkml:trace contextRef="#ctx0" brushRef="#br0" timeOffset="30241.03">24462 10971 825 0,'0'0'747'16,"0"0"-722"-16,0 0-18 15,0 0-7-15,0 0 41 16,-143 76 58-16,95-26 9 0,3 0-60 15,12-4 39-15,12-10-87 16,13-10 0-16,8-12-6 16,2-11 6-16,25-3-10 15,4-12 5-15,6-19-163 16,1-9 16-16,-1-7-75 16,-6-2-22-16,-8 4 54 15,-4 14 195-15,-9 15 26 16,-6 16 160-16,-4 5-164 15,0 33 156-15,-4 17-22 16,-6 11-30-16,-9 7 1 16,0-4-36-16,-4 0-35 15,-3-11-14-15,-3-10-41 16,2-13 81-16,3-12-64 16,8-11 20-16,5-9 45 0,11-3 8 15,0-17 20-15,9-19-111 16,24-12-65-16,17-10 47 15,41-34-277-15,-9 14-194 16,-8 11-345-16</inkml:trace>
  <inkml:trace contextRef="#ctx0" brushRef="#br0" timeOffset="30423.82">25015 10761 658 0,'0'0'829'0,"0"0"-522"0,0 0-282 16,0 0 12-16,0 0 54 15,-120 145 4 1,66-75 65-16,-4 2-93 0,3 2-36 16,8-11-31-16,11-8-55 15,16-10-26-15,20-11-86 16,6-10-132-16,21-16-271 16</inkml:trace>
  <inkml:trace contextRef="#ctx0" brushRef="#br0" timeOffset="30651.79">25347 11037 945 0,'0'0'906'0,"0"0"-906"16,0 0-183-16,0 0 183 0,-143 44 152 16,97-15 23-16,5 4-21 15,10-1-109-15,12-2 0 16,9-6-45-16,10-7-59 15,0-8 58-15,25-9-38 16,6 0-14-16,10-9-62 16,11-40-152-16,-9 0-103 15,-5 0-460-15</inkml:trace>
  <inkml:trace contextRef="#ctx0" brushRef="#br0" timeOffset="30797.03">25430 10844 1101 0,'0'0'568'0,"0"0"-527"15,0 0 19-15,0 0-40 0,-25 141 49 16,11-87 1-16,1 3-49 16,3-5 4-16,0 0-25 15,4-12-113-15,1-5-28 16,1-13-170-16,0-12-210 0</inkml:trace>
  <inkml:trace contextRef="#ctx0" brushRef="#br0" timeOffset="30951.01">25019 10925 1288 0,'0'0'667'15,"0"0"-571"-15,0 0-12 16,168-28-64-16,-99 28-4 16,6 0-16-16,30 2-68 15,-17 8-231-15,-15-2-564 0</inkml:trace>
  <inkml:trace contextRef="#ctx0" brushRef="#br0" timeOffset="31391.03">26009 11061 899 0,'0'0'518'16,"0"0"-518"-16,0 0-129 15,0 0 129-15,0 0 186 16,-134 96 21-16,121-50-29 16,13-3-109-16,0-4 45 15,21-9-88-15,14-10-10 16,9-12 6-16,3-8-22 16,-2-1-20-16,-5-22-38 0,-8-7-41 15,-15-2 51 1,-11-4-24-16,-6 2 72 0,0 6 22 15,-19 8 4-15,-6 8-26 16,-4 7-23-16,2 5-149 16,7 0-89-16,7 0-668 15</inkml:trace>
  <inkml:trace contextRef="#ctx0" brushRef="#br0" timeOffset="31567.71">26270 10882 588 0,'0'0'825'0,"0"0"-678"0,0 0 0 16,0 0-87-1,14 107-15-15,-28-67-10 0,-8-5-35 16,0-3-45-16,-5-18-107 16,6-7-146-16,6-7-681 0</inkml:trace>
  <inkml:trace contextRef="#ctx0" brushRef="#br0" timeOffset="31730.02">26444 10735 1482 0,'0'0'224'16,"0"0"-199"-16,0 0 59 15,0 0-55-15,0 0-28 0,35 104 24 16,-62-49-25-16,-4-6-191 15,0-9-446-15</inkml:trace>
  <inkml:trace contextRef="#ctx0" brushRef="#br0" timeOffset="32104.58">26944 10955 1435 0,'0'0'177'15,"0"0"-177"-15,0 0 0 16,0 0 63-16,0 0 103 16,111 128-60-16,-85-84-67 15,6-3 25-15,-1-2-64 0,4-8-56 16,17-16-43-16,-7-8-99 15,-5-7-349-15</inkml:trace>
  <inkml:trace contextRef="#ctx0" brushRef="#br0" timeOffset="32869.9">27650 10810 1870 0,'0'0'0'16,"0"0"-51"-16,0 0 51 15,0 0 68-15,-145 133 55 16,93-79 15-16,4 6 21 0,1-4-117 16,7-1-14-16,11-12-19 15,8-11-9 1,15-8 0-16,6-10-46 0,4-8-106 16,25-6 96-16,12 0-61 15,5-26-113-15,6-9-83 16,-1-9-184-16,-6-2 253 15,-10 6 244-15,-10 8 55 16,-12 9 500-16,-9 14-208 16,-4 9-195-16,0 0-101 15,-8 19-24-15,-5 6 84 16,1 9 7-16,3-1-68 16,9 1 52-16,0-6-90 15,14-4-12-15,12-7 21 16,10-8-21-16,6-7 0 0,3-2-61 15,4-4-55-15,0-16 57 16,0-8-111-16,-2-4-9 16,-9-2 51-16,-9 5 128 15,-9 8 42-15,-13 10 183 16,-7 11-150-16,0 0-22 16,-11 19-38-16,-7 6 22 15,-3 6 57-15,6-4-39 16,5-4-14-16,6-7-41 15,4-6 11-15,0-4-20 16,0-6 9-16,12 0-12 16,10 0-9-16,9-6-36 15,7-12-51-15,6 0 15 0,8-4-77 16,6-1 62 0,0 2-74-16,-2-1-36 0,-8 4 143 15,-12 2 75-15,-13 4 110 16,-15 1 90-16,-8 6-66 15,0-1 22-15,-27 6-156 16,-6 0 12-16,-5 15 49 16,-4 20-11-16,4 9 23 15,2 10-14-15,9 4-28 16,8 6 100-16,5 1-88 16,5-1-30-16,5-3 20 15,0-8-31-15,2-5-4 16,-1-10-8-16,3-12-92 15,-5-9-13-15,-12-17-102 16,-1-8-90-16,-7-21 36 0</inkml:trace>
  <inkml:trace contextRef="#ctx0" brushRef="#br0" timeOffset="33012.82">27862 10856 1222 0,'0'0'974'0,"0"0"-770"15,0 0-204-15,125-37-6 16,-76 37-11-16,28 7-64 16,-12 15-183-16,-3 1-518 0</inkml:trace>
  <inkml:trace contextRef="#ctx0" brushRef="#br0" timeOffset="33375.88">29455 10918 212 0,'0'0'241'0,"0"0"12"0,0 0 59 15,0 0-36-15,-151 141-58 16,109-97 15-16,0 1-75 16,1 0-66-16,5-5-28 15,5-8-58-15,11-8 32 16,5-8-38-16,10-7-64 15,5-9-31-15,11-4-72 16,16-19-17-16,4-4-489 0</inkml:trace>
  <inkml:trace contextRef="#ctx0" brushRef="#br0" timeOffset="33546.32">29532 10928 1011 0,'0'0'611'0,"0"0"-558"16,0 0-36-16,0 0 58 15,31 124-5-15,-23-73 21 16,1-1-21-16,3 2-52 16,-4-4-7-16,1-8-11 15,-4-5-117-15,-5-12-37 16,0-9-180-16,0-10-422 0</inkml:trace>
  <inkml:trace contextRef="#ctx0" brushRef="#br0" timeOffset="33705.26">29068 11135 1751 0,'0'0'359'15,"0"0"-215"-15,0 0-55 16,158 0-61-16,-80 0-28 16,9 0-17-16,51 0-214 15,-22 0-328-15,-9 0-680 0</inkml:trace>
  <inkml:trace contextRef="#ctx0" brushRef="#br0" timeOffset="33778.98">30200 11135 1232 0,'0'0'697'15,"0"0"-697"-15,0 0-842 0</inkml:trace>
  <inkml:trace contextRef="#ctx0" brushRef="#br0" timeOffset="35541.5">1861 11758 833 0,'0'0'248'0,"0"0"-138"16,0 0 29-16,0 0 31 0,0 0 11 16,0 0-41-16,0 0-8 15,-7-18-29-15,7 18-35 16,0 0 32-16,0 0-80 16,0 0-7-16,0 0-13 15,-2 3-9-15,0 19 3 16,-5 11 6-16,-2 15 0 15,-2 4 64-15,0 7-55 16,-3-5-7-16,6-4 8 16,-1-7-9-16,5-9-1 15,0-10-51-15,4-14-191 16,0-9-134-16,0-1-293 0</inkml:trace>
  <inkml:trace contextRef="#ctx0" brushRef="#br0" timeOffset="35770.35">1999 11696 1239 0,'0'0'214'16,"0"0"-156"-16,0 0 94 16,0 0 11-16,65 150-27 15,-65-95-7-15,0 1-65 16,-2 0-54-16,-19-3 55 15,-6-7-64-15,-6-8 0 0,2-6-1 16,0-13-31-16,2-12-79 16,11-7-104-16,9 0-122 0</inkml:trace>
  <inkml:trace contextRef="#ctx0" brushRef="#br0" timeOffset="35986.94">2124 12031 114 0,'0'0'1289'15,"0"0"-1104"-15,0 0-86 16,-36 119 21-16,32-85-3 16,4-9-48-16,9-6-26 15,24-15 59-15,12-4-70 16,6-11-18-16,0-23-13 16,-9-3-1-16,-13-5 0 15,-17 0-21-15,-12 3-45 0,-2 8 57 16,-25 11-65-16,-22 20-64 15,7 0-49-15,3 15-372 0</inkml:trace>
  <inkml:trace contextRef="#ctx0" brushRef="#br0" timeOffset="37291.08">2868 12055 1096 0,'0'0'271'0,"0"0"-102"16,0 0-83-16,0 0-11 15,0 0-1-15,0 0-64 16,0 0 18-16,70-72-28 16,-41 68 1-16,2 4 27 15,-4 0 8-15,-3 10-11 0,-4 14 13 16,-6 4-23-16,-10 4 41 15,-4 0-43-15,0-4-5 16,-9-1 53-16,-13-7-36 16,-5-4-8-16,-6-4 4 15,-6-8-12-15,-5-4-18 16,-1 0-15-16,3-12-46 16,9-15 49-16,10-6-27 15,17-7-32-15,6-3 63 16,6 1 17-16,25 3 72 15,12 6-4-15,10 5-52 16,9 8 53-16,10 8-68 16,1 8 7-16,2 4-8 15,-7 0-21-15,6 12-49 16,-19 4-189-16,-14-5-400 0</inkml:trace>
  <inkml:trace contextRef="#ctx0" brushRef="#br0" timeOffset="37771.03">3443 11662 768 0,'0'0'317'16,"0"0"-207"-16,0 0 0 15,0 0-10-15,0 0-20 0,0 0 42 16,0 0-60 0,70 59 14-16,-70-22 50 15,0 3-16-15,-14-1 7 0,-1-11-34 16,5-10-55-16,6-8 68 15,4-8-84-15,0-2 32 16,18 0-32-16,13-8-12 16,23-12-68-16,-8 0-135 15,-3 2-309-15</inkml:trace>
  <inkml:trace contextRef="#ctx0" brushRef="#br0" timeOffset="38258.68">4095 11751 377 0,'0'0'1066'16,"0"0"-738"-16,0 0-164 16,0 0-146-16,0 0 24 15,-127-22-32-15,79 60-1 16,4 14 73-16,4 8-30 16,8 2 1-16,17-4-9 15,15-10-43-15,0-6 66 16,20-12-67-16,18-8-20 15,9-12 14-15,8-10-67 0,6 0-73 16,19-41-102-16,-13-1-129 16,-11-4-196-16</inkml:trace>
  <inkml:trace contextRef="#ctx0" brushRef="#br0" timeOffset="38885.05">4306 11590 1031 0,'0'0'673'16,"0"0"-581"-16,0 0-82 15,0 0-10-15,-24 103 32 16,11-38 72-16,1 8-51 16,3 3 60-16,3-7-72 15,6-6-35-15,0-15 15 16,0-13-20-16,6-17 1 16,15-11-2-16,6-7-22 15,6-4 7-15,5-20-85 0,-3-6-92 16,1-4 39-16,-10 2 63 15,-7 10 85-15,-9 10 5 16,-10 12 1-16,0 0 23 16,0 28 63-16,-6 6 2 15,0 0 17-15,3 0-43 16,3-6 5-16,3-7 3 16,20-7-51-16,14-12 50 15,5-2-70-15,7-4-77 16,0-18 11-16,0-5-57 15,-9-3-25-15,-5 0-9 16,-10 5 18-16,-9 2 106 16,-7 10 33-16,-5 6 71 0,-4 7 15 15,0 0-86-15,0 22 77 16,0 4 31-16,0 5-68 16,0-3 56-1,0-5-81-15,4-5-5 0,12-6-20 16,-1-9 9-16,6-3-62 15,1 0-21-15,0-20-105 16,-2-7 27-16,3-5-162 16,-4 0-7-16,0-1-155 15,-3 2 486-15,-3 9 249 16,-5 10 344-16,-3 10-367 16,-3 2-118-16,-2 14-26 0,0 13-2 15,0 4 8-15,0 1-69 16,0-2 0-16,0-2-19 15,0-9-9-15,0-5-52 16,0-14-123-16,0 0-65 16,0-4 49-16</inkml:trace>
  <inkml:trace contextRef="#ctx0" brushRef="#br0" timeOffset="39203.01">5106 11953 208 0,'0'0'969'15,"0"0"-677"-15,0 0-231 16,116-56-28-16,-66 50 25 15,-2 6-45-15,-1 0 24 16,-7 4-37-16,-9 14 0 0,-14 8 38 16,-13 4-16-1,-4 2 48-15,-18 4 61 0,-14-2-9 16,-1 0-8-16,0-6-86 16,6-6-27-16,10-7 25 15,7-9-26-15,10-6-25 16,0 0-15-16,23-21-66 15,8-8-233-15,4-8 71 16,-1 3-73-16,-8 4 341 16,-5 8 63-16,-13 15 285 15,-3 7-80-15,-5 0-189 16,0 14-40-16,0 13-24 16,-9 5-5-16,1 11-20 15,0-8-211-15,6-9-506 0</inkml:trace>
  <inkml:trace contextRef="#ctx0" brushRef="#br0" timeOffset="39769.69">6261 11618 753 0,'0'0'279'15,"0"0"-253"-15,0 0 155 16,-4 104-14-16,-3-41 19 16,1 7 49-16,-2 2-114 15,2-8-27-15,-3-9-94 16,3-12 17-16,-2-13 2 16,4-9-19-16,4-11 0 15,0-10 12-15,0 0-11 0,0-12-1 16,20-16-82-16,7-11-188 15,4-1 74-15,5 5-86 16,-5 10 87-16,-4 16 180 16,-7 9 15-16,-11 9 155 15,-9 23 5-15,0 6-40 16,-16 6 58-16,-13 0-60 16,-9-1 9-16,-2-6-27 15,-2-4-58-15,4-11 1 16,7-7-43-16,9-10 14 15,10-5 19-15,12-4-33 16,0-22-77-16,27-10-40 16,40-28-118-16,-7 6-43 15,-2 9-364-15</inkml:trace>
  <inkml:trace contextRef="#ctx0" brushRef="#br0" timeOffset="40385.47">6482 12019 713 0,'0'0'320'0,"0"0"-64"15,0 0-31-15,-38 132-64 16,20-89-43-16,5-5 26 15,10-6-100-15,3-8-13 16,14-7 54-16,24-14-24 16,10-3-7-16,10-10-54 15,5-21-96-15,-3-8 52 16,-8-7-90-16,-13-7-65 16,-12 6 58-16,-15 4 39 15,-12 12 102-15,-2 12 195 16,-23 18-144-16,-8 1 15 15,-1 17 3-15,5 12 29 0,11 1-3 16,12-1-35-16,6-3 1 16,8-2-23-16,24-4-37 15,7-6 47-15,11-5-48 16,6-9-86-16,2 0 14 16,2-13 39-16,-2-10-50 15,-7-10 10-15,-4-4-14 16,-10-6 52-16,-5-3-37 15,-10-1 72-15,-4 10 28 16,-9 7 107-16,-5 13 64 16,-4 12-97-16,0 5-102 15,0 5 0-15,0 22-5 0,-2 9 5 16,-2 6 59 0,2 4-28-16,2 2 6 15,0-2-15-15,0-1-21 0,0-6 51 16,2-2-52-16,2-11-15 15,-2-6-7-15,-2-10-80 16,0-8-47-16,0-2-11 16,-13 0-96-16,2-20-141 15,6-6 183-15,5-6 214 16,11-2 25-16,20 2 82 16,10 0 29-16,1 6 94 15,5 5-18-15,0 7-43 16,0 6-143-16,-5 3-26 15,-7 5 0-15,-8 0-63 16,-15 0-54-16,-12 1-110 0,-23 10-171 16,-8-6-200-16</inkml:trace>
  <inkml:trace contextRef="#ctx0" brushRef="#br0" timeOffset="40552.15">6618 11748 864 0,'0'0'845'0,"0"0"-788"15,0 0-57-15,0 0-20 16,0 0-77-16,0 0-36 16,0 0-227-16</inkml:trace>
  <inkml:trace contextRef="#ctx0" brushRef="#br0" timeOffset="40685.55">6840 11500 1622 0,'0'0'523'0,"0"0"-523"15,0 0-3-15,0 0-30 16,-52 104 33-16,20-12 0 16,8-12-157-16,8-7-328 0</inkml:trace>
  <inkml:trace contextRef="#ctx0" brushRef="#br0" timeOffset="41391.19">8100 11923 1360 0,'0'0'497'16,"0"0"-470"-16,0 0-7 16,0 0-11-16,0 0 51 15,0 138 31-15,0-82 24 16,-2-3-93-16,2-9 29 16,0-11-51-16,0-14 1 15,0-9 14-15,0-10-15 16,11 0 14-16,9-20-14 15,7-14-147-15,7-11 55 16,3-6-50-16,1 0 12 16,3 5-16-16,-6 14-17 0,-4 14 163 15,-8 15 23-15,-8 3 112 16,-8 25 90 0,-5 9-90-16,-2 6-36 15,0 2 27-15,-9-4-92 0,-4-6-11 16,-1-3-11-16,3-10 4 15,5-10-5-15,4-6-11 16,2-3-6-16,0 0-28 16,15-19 16-16,12-9-174 15,8-2 26-15,1 0-49 16,-1 5 133-16,-6 11 82 16,-8 10 8-16,-8 4 105 0,-6 17 0 15,-7 12-15 1,0 5-1-16,0 5-67 0,-2-5 11 15,-6-5-41-15,4-10-25 16,0-5 0-16,-9-14-139 16,1 0-120-16,-3-14-290 0</inkml:trace>
  <inkml:trace contextRef="#ctx0" brushRef="#br0" timeOffset="41521.07">8350 11849 1280 0,'0'0'709'0,"0"0"-547"16,141-51-92-16,-73 40-70 16,35 11-119-16,-18 0-96 15,-11 4-536-15</inkml:trace>
  <inkml:trace contextRef="#ctx0" brushRef="#br0" timeOffset="41969.11">9475 11955 1160 0,'0'0'183'0,"0"0"-140"0,0 0-43 16,-39 109 111-16,16-59 154 15,1-1-49-15,4-6-95 16,4-7-15-16,6-14-106 16,3-7 0-16,5-12 20 15,0-3-8-15,0-9 56 16,18-17-68-16,14-12-189 15,6-8 112-15,8-2-90 16,5 1-8-16,5 6-4 16,-2 13 117-16,-8 14 62 15,-6 14 215-15,-11 0-74 0,-8 25 54 16,-13 8-120 0,-6 9-16-16,-2 2 7 15,-2 3-42-15,-11-5-24 0,-3 2-111 16,3-13-239-16,9-14-387 0</inkml:trace>
  <inkml:trace contextRef="#ctx0" brushRef="#br0" timeOffset="42173.12">10125 12047 1445 0,'0'0'0'15,"0"0"78"-15,0 0 2 16,0 0 272-16,0 0-103 16,0 0-153-16,0 0-96 15,135 35 0-15,-104-17-133 16,-8-3-255-16,-16-4-713 0</inkml:trace>
  <inkml:trace contextRef="#ctx0" brushRef="#br0" timeOffset="42290.97">9915 12238 1881 0,'0'0'633'16,"0"0"-620"-16,0 0 32 15,0 0-90-15,173 0-7 16,-105-8-77-16,-8 0-218 0</inkml:trace>
  <inkml:trace contextRef="#ctx0" brushRef="#br0" timeOffset="54617.02">10702 12003 314 0,'0'0'527'0,"0"0"-119"15,0 0-260-15,0 0-51 16,0 0-17-16,0 0-28 16,-9 0 14-16,9-2-37 15,0 0 12-15,0-1-40 16,2 0 24-16,-2 1 90 15,0 0-25-15,0 2 0 16,0 0-15-16,0 0-67 16,0 0 36-16,-5 0-44 0,3-4 1 15,0 0 18-15,2-4-19 16,0-3-7-16,0-4 6 16,0-2-32-16,13-2 25 15,3 1-25-15,4 2 30 16,0 6-12-16,0 3 15 15,-5 7 0-15,-1 0 30 16,-7 21-11-16,-5 11 31 16,-2 6-17-16,0 2-32 15,-15 3 63-15,-10-6-63 16,-2-3 9-16,-2-6 19 0,0-6-15 16,2-9 26-1,8-5-40-15,3-8 12 16,7 0 13-16,7 0-25 0,2-18-6 15,11-2-36-15,16-3-41 16,8 4 27-16,1 5-6 16,-5 12 50-16,-4 2-11 15,-9 3 23-15,-9 22 0 16,-9 3 31-16,0 4 17 16,-9 1 18-16,-16 1-44 15,-6-5-12-15,0 0 41 16,2-8-51-16,4-1-36 15,10-12-156-15,8-4-290 16,7-4-485-16</inkml:trace>
  <inkml:trace contextRef="#ctx0" brushRef="#br0" timeOffset="55132.71">11311 11993 142 0,'0'0'173'15,"0"0"334"-15,0 0 27 16,0 0-281-16,0 0-91 16,0 0-62-16,0 0 2 15,-29 22-73-15,-5 0 22 16,-9 9 11-16,-5 2-30 15,-6 2 23-15,-2-3-32 16,5-4-2-16,4-3 60 16,12-8-81-16,12-8 0 15,12-4 6-15,11-5 0 16,2 0-12-16,27 0 4 0,12-5-18 16,9-4-7-16,6 3 27 15,0 4-31-15,0 2 13 16,-7 0-41-16,-5 0 12 15,-10 0-53-15,-7 8-62 16,-9-2 7-16,-7-3-180 16,-9-3-359-16</inkml:trace>
  <inkml:trace contextRef="#ctx0" brushRef="#br0" timeOffset="55315.71">11366 12001 217 0,'0'0'725'16,"0"0"-144"-16,0 0-423 0,0 0-58 16,-82 137 64-16,61-81-39 15,6 4-24-15,4-2-89 16,4-4-12-16,7 1-116 16,0-14-238-16,0-16-470 0</inkml:trace>
  <inkml:trace contextRef="#ctx0" brushRef="#br0" timeOffset="56025.37">11901 11955 157 0,'0'0'493'0,"0"0"250"0,0 0-463 15,0 0-202 1,0 0-1-16,0 0 56 0,0 0-80 16,-36-22-33-16,36 19-12 15,0 3 3-15,9-3 31 16,0-1-42-16,-4 2 0 16,-5 2 41-16,0 0-13 15,0 0-10-15,0 0-18 16,0 0 7-16,-14 0-28 15,-1 2 21-15,-8 5 0 16,-1-2-4-16,-1-1 4 16,0 0 0-16,2-4-2 0,4 0 16 15,6 0 8 1,6 0-4-16,7 0-5 0,0 0 36 16,3-8-36-16,14-2-13 15,8 3 0-15,4 0 3 16,2 5-17-16,0 2 14 15,1 0-11-15,-10 18-2 16,-9 6 26-16,-13 8-10 16,0 4 22-16,-27 2-19 15,-19 2 73-15,-12 1-41 16,-9-6-36-16,2-4 35 16,10-9-37-16,14-8 0 15,16-7 0-15,19-2 20 16,6-5-1-16,6 0-19 15,26 0 0-15,10 0-12 16,8 0 12-16,0-2-22 16,4 2-3-16,11 0-106 0,-16 0-118 15,-7 2-378-15</inkml:trace>
  <inkml:trace contextRef="#ctx0" brushRef="#br0" timeOffset="56365.17">12186 11897 322 0,'0'0'195'0,"0"0"767"16,0 0-680-1,0 0-217-15,0 0 2 0,0 0-55 16,0 0 43-1,85 56 29-15,-48-30-84 0,4 0 0 16,-1 0-6-16,-4 0 18 16,-7-1-16-16,-7 1 4 15,-11-3 0-15,-9 4-5 16,-2 1 18-16,-19 0 20 16,-19 5 76-16,-11-1-57 15,-12 1 8-15,-1 3-60 16,0-4-16-16,6 0-37 15,2-3-155-15,18-10-136 16,14-8-575-16</inkml:trace>
  <inkml:trace contextRef="#ctx0" brushRef="#br0" timeOffset="56790.97">13053 12034 299 0,'0'0'23'15,"0"0"503"-15,0 0-427 16,0 0 47-16,0 0-2 16,0 0-14-16,0 0 46 15,-143 124-48-15,97-95-25 16,-3-2 10-16,7-3-59 16,8-6-4-16,12-8-50 15,11-4 9-15,11-6 18 16,0 0-26-16,11 0 29 15,18 0-27-15,9-2 10 16,9-2-26-16,3 2-2 0,2 2-23 16,0 0 21-16,-4 0-36 15,1 6-82-15,-13 3-140 16,-9-4-510-16</inkml:trace>
  <inkml:trace contextRef="#ctx0" brushRef="#br0" timeOffset="57018.06">13109 12010 342 0,'0'0'499'16,"0"0"257"-16,0 0-613 15,0 0-35-15,0 0 12 16,-64 131-14-16,46-76 6 15,0 1-55-15,4 2-8 16,4-5-49-16,3-10-106 0,7-3 11 16,0-14-195-16,9-13-265 0</inkml:trace>
  <inkml:trace contextRef="#ctx0" brushRef="#br0" timeOffset="57286.75">13303 12115 234 0,'0'0'853'0,"0"0"-665"0,0 0 8 15,-33 129 11-15,33-83-13 16,4-6-56-16,27-6-70 16,12-6 59-16,10-11-119 15,7-14-8-15,5-3-18 16,-2-8-81-16,-5-22 45 15,-14-5 29-15,-15-8 5 16,-16-3 18-16,-13-3 4 16,-4 6 15-16,-28 8 6 15,-34 22-23-15,6 11-58 16,4 2-424-16</inkml:trace>
  <inkml:trace contextRef="#ctx0" brushRef="#br0" timeOffset="58454.03">14081 12302 728 0,'0'0'645'16,"0"0"-140"-16,0 0-444 16,0 0-61-16,0 0 0 15,0 0 41-15,-78 134 69 16,42-85-66-16,-4-4-27 16,0 0-17-16,-15-1-109 15,12-12-99-15,9-12-475 0</inkml:trace>
  <inkml:trace contextRef="#ctx0" brushRef="#br0" timeOffset="59381.7">14576 12110 1181 0,'0'0'515'0,"0"0"-410"16,0 0 15-16,0 0-42 15,0 0 16-15,0 0-41 0,0 0-44 16,2 66 63-16,-2-18-9 16,-9 4-49-16,3-2 81 15,-4-8-82-15,4-10-4 16,-1-11 27-16,5-10-35 16,2-9 27-16,0-2-27 15,0 0 7-15,0-16 27 16,17-14-35-16,8-14-113 15,4-4 61-15,4-4-50 16,1 6 2-16,-10 14 17 16,-5 13 83-16,-13 18 42 0,-6 1-42 15,0 24 0 1,0 12 28-16,0 2 7 0,2 2 3 16,19-6-21-16,10-6-7 15,13-10 74-15,12-11-84 16,4-7-14-16,3-11 5 15,-5-17-40-15,-11-11 25 16,-12-2-66-16,-15-2-36 16,-15 4 89-16,-5 5 12 15,-10 12 25-15,-13 16 94 16,-6 6-94-16,-2 15 55 16,1 20 29-16,8 5-38 0,10 4 60 15,12-4-81-15,0-2-14 16,18-7-1-16,14-4-10 15,5-13-1-15,8-8-36 16,2-6-48-16,0-1 47 16,-3-22-92-16,-1-3 20 15,-5-4 8-15,-5 2 17 16,-11 4 85-16,-6 10 106 16,-11 9 68-16,-5 5-52 15,0 3-122-15,-5 19 0 16,-4 4 39-16,0-2-22 15,5-4 10-15,4-6-27 16,0-6 6-16,0-8-24 16,22 0 18-16,9-4-18 15,10-16-104-15,3-2-25 0,5-3-18 16,3 2 41-16,-6 5 1 16,-4 10 122-16,-6 8 1 15,-12 0 29-15,-6 12 79 16,-9 12-43-16,-9 4-50 15,0 3-15-15,-6-6-77 16,-36-4 31-16,3-8-131 16,-3-9-233-16</inkml:trace>
  <inkml:trace contextRef="#ctx0" brushRef="#br0" timeOffset="59540.89">14926 11877 1642 0,'0'0'537'0,"0"0"-368"16,60-112 71-16,-13 80-161 0,6 13-71 16,12 15-8-16,4 4-3 15,27 51-90-15,-16 2-118 16,-11 0-397-16</inkml:trace>
  <inkml:trace contextRef="#ctx0" brushRef="#br0" timeOffset="60192.95">16565 11976 738 0,'0'0'185'0,"0"0"559"16,0 0-450-16,0 0-137 15,0 0-20-15,0 0-106 16,0 0 6-16,31-39-37 15,-31 81 0-15,0 13 74 16,-4 4-41-16,-2 6-7 16,0-2-24-16,4-8 25 15,-1-6-51-15,3-11 24 16,0-11-94-16,7-11-20 16,28-16-118-16,-3 0-43 15,-1-9-313-15</inkml:trace>
  <inkml:trace contextRef="#ctx0" brushRef="#br0" timeOffset="60388.84">16930 12034 1461 0,'0'0'400'0,"0"0"-331"16,-141 78-14-16,86-35-37 16,10 0 40-16,21-6 56 15,19-2-54-15,5-3 25 16,36-4-75-16,20-7 5 15,15-12-30-15,9-9-77 16,7 0-94-16,22-28-26 16,-22-4-104-16,-15-4-251 0</inkml:trace>
  <inkml:trace contextRef="#ctx0" brushRef="#br0" timeOffset="60576.8">17381 11951 1305 0,'0'0'677'16,"0"0"-481"-16,0 0-136 0,0 0-8 15,0 0-15-15,0 0 3 16,-56 150 19-16,44-89-42 16,6 3 27-16,1 0-44 15,3-3-28-15,2-8 28 16,0-9-107-16,0-9-20 16,0-14-56-16,0-19-117 15,-14-2-36-15,-7-3 25 0</inkml:trace>
  <inkml:trace contextRef="#ctx0" brushRef="#br0" timeOffset="60688.28">17173 12168 1557 0,'0'0'537'0,"0"0"-431"15,121-40 38-15,-53 29-144 16,11 6-2-16,30 5-88 16,-18 0-247-16,-13 0-488 0</inkml:trace>
  <inkml:trace contextRef="#ctx0" brushRef="#br0" timeOffset="60915.21">18152 12047 438 0,'0'0'907'16,"0"0"-411"-16,0 0-363 0,0 0-51 15,-161-51-54-15,89 66 81 16,-3 22-43-16,6 12 8 15,16 8-8-15,21 1-29 16,23-3 12-16,9-2-49 16,38-7 7-16,23-10-34 15,55-8-14-15,-12-10-206 16,-8-11-350-16</inkml:trace>
  <inkml:trace contextRef="#ctx0" brushRef="#br0" timeOffset="61914.47">19101 12027 958 0,'0'0'576'0,"0"0"-320"16,0 0-195-16,0 0-9 15,0 0 20-15,0 0 12 16,0 0 25-16,0-2-47 16,0 0-62-16,0 1 68 15,0-6-56-15,0 0 17 16,-9-8-29-16,-9-2-10 15,-4 5 8-15,-7 3-17 16,-7 9 10-16,-10 2-1 16,-6 30 20-16,-2 14-8 0,8 8 54 15,8 4-29-15,14 1 10 16,15-7-36-16,9-5 17 16,4-12 9-16,23-7-27 15,13-8 0-15,6-11-9 16,6-9-30-16,2 0 4 15,-1-25-29-15,-2-8-37 16,-2-8 60-16,-9-5-69 16,-6 2 26-16,-12 8 84 15,-8 10 36-15,-10 11 106 16,-4 12-76-16,0 3-58 16,-4 8-16-16,-8 14 16 0,2 6-5 15,5 0 40-15,5-2-42 16,0-4 14-16,11-5-15 15,18-10 1-15,9-5-10 16,9-2 9-16,4-4-77 16,0-16 25-16,3-6-32 15,-5-3 51-15,-5 2 18 16,-10 3 15-16,-14 7 9 16,-11 7 32-16,-9 10 5 15,-2 0-46-15,-23 15-5 16,-6 12 5-16,-1 6 50 15,3-1-36-15,10-3 56 16,5-6-70-16,8-8 6 16,6-6-15-16,0-7 9 15,0-2-14-15,8 0 13 0,13-11-46 16,6-12-2-16,2-3-57 16,2-2-18-16,-2 1 80 15,0 10-7-15,-5 9 51 16,-6 8 41-16,-2 1-41 15,-8 26 91-15,-5 9-47 16,-3 3-22-16,0 0 15 16,0-6-37-16,-5-8-37 15,-9-15-108-15,1-10-104 16,3 0-118-16</inkml:trace>
  <inkml:trace contextRef="#ctx0" brushRef="#br0" timeOffset="62082.01">19580 11682 801 0,'0'0'1127'0,"0"0"-815"15,0 0-275-15,0 0 6 16,0 0-43-16,96 103-5 16,-96-35-7-16,-35 34-35 15,-5-16-188-15,1-13-487 0</inkml:trace>
  <inkml:trace contextRef="#ctx0" brushRef="#br0" timeOffset="62691.7">19808 12649 1857 0,'0'0'372'15,"0"0"-372"-15,0 0-27 0,154-78-48 16,-74 28 74-16,9-11-11 16,2-2 19-16,-2-6-30 15,-8-1-73-15,-10-1-18 16,-13 6 101-16,-16 9 13 16,-15 15 117-16,-17 17 104 15,-10 19-76-15,0 5-97 16,-21 19-48-16,-8 23 0 15,0 11 43-15,2 7-22 16,12 0 0-16,8-4-21 16,7-10 8-16,7-10-23 15,20-12 15-15,8-14-2 16,7-10-25-16,8 0 14 0,3-28-110 16,-2-12-38-16,-4-10-74 15,-5-8-31-15,-4-2-58 16,-9 4 26-16,-9 12 298 15,-9 15 210-15,-11 17 343 16,0 12-345-16,0 6-153 16,-17 27 19-16,-3 11 31 15,-1 6-57-15,6 4 43 16,4-2-91-16,4-2-45 16,7-4-120-16,2-11-124 15,16-18-242-15</inkml:trace>
  <inkml:trace contextRef="#ctx0" brushRef="#br0" timeOffset="63203.27">21624 11783 1624 0,'0'0'376'0,"0"0"-274"16,0 0-18-16,0 0-49 15,0 0-24-15,0 0-5 16,0 0 59-16,-60 168 22 15,36-88 16-15,2 3-59 16,3-6 14-16,11-4-58 16,6-11 2-16,2-12 7 15,4-10-9-15,19-13 0 16,8-13-8-16,4-13 0 16,9-1 7-16,1-22-56 15,-5-14-40-15,-4-6 38 16,-9-2-66-16,-11 3 58 15,-10 15 67-15,-6 11 103 16,0 13-28-16,-8 2-75 0,-9 17 0 16,2 15 24-16,6 3-9 15,4 5 12-15,5-2-27 16,0-6-20-16,5-3-31 16,2-11-94-16,-5-14-110 15,-2-4-81-15,0 0-360 0</inkml:trace>
  <inkml:trace contextRef="#ctx0" brushRef="#br0" timeOffset="63332.84">21854 12017 1962 0,'0'0'476'0,"0"0"-387"16,0 0-89-16,0 0-96 0,170 0-39 15,-124 14-231-15,2-2-631 16</inkml:trace>
  <inkml:trace contextRef="#ctx0" brushRef="#br0" timeOffset="63415.95">22679 12141 912 0,'0'0'1146'0,"0"0"-1146"16,0 0-848-16</inkml:trace>
  <inkml:trace contextRef="#ctx0" brushRef="#br0" timeOffset="65556.48">22699 11660 646 0,'0'0'543'0,"0"0"-371"15,0 0-72-15,0 0-2 0,0 0-11 16,0 0 34 0,0 0-52-16,0-4-47 15,0 4 61-15,0 0-52 0,0 0 4 16,0 0-4-16,0 0-30 15,0 0 22-15,0 0-23 16,2 0 0-16,-2 0 35 16,0 0-3-16,0 0 11 15,0 0-15-15,0 0-28 16,-2 0-62-16,-10 0-235 16,2 4-671-16</inkml:trace>
  <inkml:trace contextRef="#ctx0" brushRef="#br0" timeOffset="66098.95">22202 12272 848 0,'0'0'267'15,"0"0"-160"-15,0 0 16 16,0 0-72-16,0 0 20 16,0 0-49-16,0 0 43 15,67-56 52-15,-65 49 33 16,-2 4 47-16,0-2-46 15,0 5-79-15,-9 0 30 16,-6 0-101-16,-1 0-1 16,3 8 29-16,2 4-27 15,3-3 23-15,8-4-25 0,0 0-9 16,0-5-24-16,0 0 33 16,0 0-10-16,5 0-2 15,-2 0-16-15,-3 0-51 16,0 0-171-16,-5 0-822 0</inkml:trace>
  <inkml:trace contextRef="#ctx0" brushRef="#br0" timeOffset="66332.73">22164 12453 1123 0,'0'0'392'16,"0"0"-250"-16,0 0 17 16,0 0-56-16,0 0-31 15,0 0-8-15,0 0 76 16,16-44-88-16,-16 44-36 16,-8 0-6-16,-4 0-10 15,3 0-147-15,1 3-174 16,8 3-599-16</inkml:trace>
  <inkml:trace contextRef="#ctx0" brushRef="#br0" timeOffset="67002.15">22839 11594 682 0,'0'0'370'15,"0"0"-179"-15,0 0-151 16,0 0-32-16,0 0 102 15,0 0 12-15,0 0 23 16,-82 143 3-16,58-86-9 16,-1 9 66-16,2 4-109 15,0 5-8-15,0 2 21 16,3-4-46-16,2 2-5 16,4-7 1-16,6-2-57 15,6-6 60-15,2-8-62 16,2-6-31-16,20-9 18 0,10-12-60 15,3-6-31 1,19-17-83-16,-12-2-355 0,-7 0-531 0</inkml:trace>
  <inkml:trace contextRef="#ctx0" brushRef="#br0" timeOffset="67654.75">23065 12083 715 0,'0'0'341'0,"0"0"-167"16,0 0-70-16,0 0-31 16,0 0 53-16,0 0-50 15,0 0-38-15,111-26 86 16,-87 26-40-16,-3 0-21 15,-6 12-14-15,-3 8-26 16,-4 5 77-16,-8 7-24 0,0 2 1 16,0 7 39-16,-13-2-56 15,-7 3 13-15,-5-4-2 16,0-2-70-16,4-8 49 16,3-6-50-16,7-7 10 15,7-10-1-15,4-3-9 16,0-2 0-16,2 0 0 15,15-19-25-15,12-13 13 16,6-14-86-16,8-5-63 16,2-5-56-16,-5 6-36 15,-9 10 111-15,-9 12 133 16,-10 12 9-16,-10 11 219 0,-2 5-37 16,0 0-99-16,-14 17-11 15,-1 12-36-15,1 9 13 16,3 8 10-16,9-2-49 15,2-5 33-15,9-6-43 16,20-4-10-16,6-9-14 16,10-6-7-16,20-14-153 15,-11 0-156-15,-10-5-432 0</inkml:trace>
  <inkml:trace contextRef="#ctx0" brushRef="#br0" timeOffset="67970.98">23352 11937 1393 0,'0'0'740'0,"0"0"-474"15,0 0-73-15,0 0-8 16,0 0-102-16,0 0-82 0,0 0 20 16,96 0-21-1,-47 2-64-15,5 9-26 0,23 4-66 16,-14-1-225-1,-10-4-782-15</inkml:trace>
  <inkml:trace contextRef="#ctx0" brushRef="#br0" timeOffset="68378.09">23910 12204 1386 0,'0'0'601'0,"0"0"-516"15,0 0-48-15,0 0-28 16,0 0 2-16,125 12 40 15,-75-6-51-15,12-4-109 16,-12 2-237-16,-10-4-689 0</inkml:trace>
  <inkml:trace contextRef="#ctx0" brushRef="#br0" timeOffset="70020.03">23272 11915 178 0,'0'0'788'0,"0"0"-468"16,0 0-175-16,0 0 37 16,0 0 80-16,0 0-90 15,0 0-24-15,0-6-25 0,0 6-70 16,0 0 50-16,0 0-63 16,0 0-24-16,0 0 44 15,0 0-60-15,5 0 0 16,5 0 6-16,11 0 11 15,6 0-10-15,6 2-7 16,5 2 0-16,-1-1-9 16,2-3 9-16,-11 3 0 15,-3-1-6-15,-11-2 15 16,-10 2-10-16,-2-2 1 16,-2 0-15-16,0 0-11 15,0 0 14-15,-9 2-16 16,-9 1 21-16,-9 0-1 15,-6 1-7-15,-7 0 15 16,-7-1 0-16,1-3-8 0,1 0 8 16,7 0 0-16,9 0 17 15,14 0-11-15,5 0 61 16,10 0-19-16,0 0-15 16,0 0 80-16,2 0-80 15,12 0-20-15,8 0 2 16,7 0-9-16,9 0 6 15,4 0-12-15,4 0-19 16,0 3 2-16,-1 3-71 16,5 10-53-16,-9-2-97 15,-13-1-412-15</inkml:trace>
  <inkml:trace contextRef="#ctx0" brushRef="#br0" timeOffset="70945.67">24605 11811 593 0,'0'0'277'0,"0"0"-139"16,0 0 22-16,0 0 31 0,0 0 20 16,0 0-48-16,0 0-39 15,0 0 17-15,0 0-41 16,0 0-19-16,5 0-8 16,8 0-56-16,7 0 6 15,5 0-23-15,8 0 1 16,3 1-5-16,3 10 4 15,-1-1 0-15,-4 4-10 16,-10-1 10-16,-8 6 0 16,-12 3-1-16,-4 7 1 15,-16 3 4-15,-23 3 21 16,-13 2-3-16,-10-2 29 16,-5 1-25-16,0-1 22 0,5-7-29 15,10-5-10-15,15-5 56 16,14-5-65-16,12-7 0 15,11-4 38-15,0-2-8 16,3 0 5-16,17 0-35 16,7 0 17-16,6 0 12 15,3 0-29-15,1 2-17 16,5 1 5-16,1-3-90 16,17 5-54-16,-11-1-172 15,-4-4-425-15</inkml:trace>
  <inkml:trace contextRef="#ctx0" brushRef="#br0" timeOffset="71348.98">25225 12059 340 0,'0'0'385'15,"0"0"-133"-15,0 0 8 16,-90 103-60-16,61-74-1 16,3 1-51-16,1-9-40 15,1-3 9-15,2-8-89 16,-3-7-12-16,2-3 0 0,4 0-16 15,-2-6-51 1,9-11-24-16,2-3-33 0,10-2 55 16,0 0-45-16,16 4 98 15,13 4 9-15,4 3 82 16,9 8-4-16,8 3-56 16,1 0-16-16,0 0 8 15,-2 11-23-15,-5 6-24 16,-1 9 10-16,-14-6-201 15,-11-2-322-15</inkml:trace>
  <inkml:trace contextRef="#ctx0" brushRef="#br0" timeOffset="71574.72">24821 12356 175 0,'0'0'1403'0,"0"0"-869"16,0 0-414-16,0 0 44 15,0 0-112-15,119-2-36 16,-62-1-16-16,10 0-12 16,-2 3-11-16,4 0-186 15,-18 3-342-15,-15 4-464 0</inkml:trace>
  <inkml:trace contextRef="#ctx0" brushRef="#br0" timeOffset="71898.3">24932 12479 568 0,'0'0'929'16,"0"0"-670"-16,0 0-195 15,0 0-56-15,0 0 19 16,0 0-27-16,0 0 0 16,97-47 12-16,-88 51-1 15,-9 17-5-15,0 7 78 16,-25 3-1-16,-13 8 55 0,-5-1-30 16,1-2-62-16,9-6 49 15,10-9-61-15,15-8-17 16,8-6 17-16,8-4-28 15,30-3 37-15,11 0-43 16,14 0-22-16,4-8-29 16,22-14-148-16,-17 3-274 15,-15 2-525-15</inkml:trace>
  <inkml:trace contextRef="#ctx0" brushRef="#br0" timeOffset="72656.8">25659 12158 804 0,'0'0'340'16,"0"0"-137"-16,0 0-4 15,0 0-77-15,0 0-17 16,0 0-26-16,0 0-29 15,0 0 20-15,0-3-60 16,0-2-10-16,0 1 50 16,0 1-2-16,0 1 22 15,0 2-25-15,-6 0-43 16,-3 0 27-16,-3 9-29 16,4 4 0-16,3 1-1 0,3-2 13 15,2-1-9-15,0-5-3 16,13-6 1-16,5 0 12 15,-3 0-13-15,-1-5-18 16,-7-9 18-16,-7-1-35 16,0 3 14-16,0 2-70 15,-13 3-144-15,3 4-106 0</inkml:trace>
  <inkml:trace contextRef="#ctx0" brushRef="#br0" timeOffset="73690.64">26609 11647 892 0,'0'0'330'15,"0"0"-122"-15,0 0-61 16,0 0-68-16,0 0-5 15,0 0-23-15,0 0-4 16,3 0-5-16,-1 0-8 16,-2 0 67-16,2 0-36 15,-2 0-1-15,0 0 16 16,0 0-27-16,0-3-7 16,0 1-46-16,0 0-20 0,0 0-16 15,0 0 29-15,0 2-67 16,0 0 65-16,0 0-17 15,0 0 7-15,0 0 18 16,0 0-9-16,0 0-14 16,0 0 24-16,0 0-28 15,0 0 21-15,0 0-3 16,2 0 10-16,0-1 5 16,2-4 12-16,-1-3 2 15,-1 1-19-15,0 0 0 16,-2 0 9-16,0 2 12 15,0 3 20-15,-2 0 18 16,-9 2-52-16,-5 0 13 16,-3 0-20-16,-6 9 0 15,0 8 29-15,3 5-27 0,2 6 23 16,4 2 22-16,10 2-45 16,3 3 78-16,3-2-52 15,0 0-16-15,7-4 40 16,9-2-43-16,-3-7-8 15,-2-4-1-15,-4-4 24 16,-5-6-33-16,-2-3 9 16,0 0-51-16,-9 1 50 15,-11 2 1-15,-7 1 0 16,1 0 0-16,-3 3-78 16,-5 10-80-16,9-4-179 15,5 1-405-15</inkml:trace>
  <inkml:trace contextRef="#ctx0" brushRef="#br0" timeOffset="73994.23">26060 12087 153 0,'0'0'1689'0,"0"0"-1205"0,0 0-437 16,0 0-2-16,0 0 32 15,134 0-75-15,-60 0-1 16,10 0 4-16,6 0-5 15,21 2-43-15,-23 1-254 16,-20-2-671-16</inkml:trace>
  <inkml:trace contextRef="#ctx0" brushRef="#br0" timeOffset="74749.95">26078 12320 127 0,'0'0'1368'0,"0"0"-999"15,0 0-167-15,0 0 74 0,0 0-178 16,0 0-39 0,0 0-7-16,5-41-50 0,-3 44-2 15,2 17-14-15,1 8 14 16,2 5 31-16,4 2-30 16,0-1-1-16,5-2 25 15,0-6-25-15,-1-5 21 16,1-6-21-16,-3-6-12 15,-5-7-14-15,2-2 26 16,-6 0-6-16,3-19-3 16,-1-12-38-16,4-8 16 15,3-5-15-15,0-2-6 0,5 6 52 16,2 4 9 0,2 8 26-16,5 9 38 0,2 2-48 15,6 7-4-15,8 3-21 16,1 7 2-16,4 0-37 15,-4 5 3 1,7 15-211-16,-13-2-237 0,-9-2-404 0</inkml:trace>
  <inkml:trace contextRef="#ctx0" brushRef="#br0" timeOffset="75164.95">26520 12325 506 0,'0'0'884'0,"0"0"-725"16,0 0-151-16,0 0 88 16,0 0 18-16,0 0 54 15,-45 125-26-15,36-90-68 16,3-4 47-16,2-6-94 15,0-9-27-15,4-7 34 16,0-6-33-16,0-3 17 16,6 0-8-16,11-17-10 15,12-10-28-15,7-9-107 16,9-7-103-16,-1 1-63 16,-7 6-32-16,-4 12 333 0,-18 12 287 15,-15 12-92-15,0 0-116 16,-7 24-54-16,-13 10 73 15,5 2 46-15,5 2-32 16,10-1-38-16,0-5-49 16,29-6-8-16,16-9-34 15,35-6-11-15,-8-9-274 16,-5-2-549-16</inkml:trace>
  <inkml:trace contextRef="#ctx0" brushRef="#br0" timeOffset="75511.13">27534 12138 1553 0,'0'0'813'0,"0"0"-622"16,0 0 12-16,0 0-195 15,0 0-8-15,0 0-93 16,0 0-225-16,-35 60-33 16,18-30-883-16</inkml:trace>
  <inkml:trace contextRef="#ctx0" brushRef="#br0" timeOffset="75646.09">27438 12526 546 0,'0'0'1396'16,"0"0"-1129"-16,0 0-146 15,0 0-33-15,-91 123-57 16,46-89-16-16,-8-2-30 16,-21 8-64-16,14-11-440 0,9-2-462 15</inkml:trace>
  <inkml:trace contextRef="#ctx0" brushRef="#br0" timeOffset="76447.62">28448 12173 1207 0,'0'0'366'0,"0"0"-190"16,0 0 20-16,0 0-45 16,0 0-48-16,0 0 23 15,0 0-101-15,89 57 12 16,-89-14 15-16,-2 6-1 0,-21 3 26 15,-1-4-52 1,4-8-11-16,4-8 29 0,8-11-43 16,3-11 0-16,5-6 14 15,0-4-14-15,11-3 18 16,14-19-18-16,6-14-73 16,4-11 64-16,1-11-73 15,-5 0-10-15,-8 5 24 16,-7 13 68-16,-14 17 36 15,-2 20 11-15,-4 3-16 16,-17 15-31-16,1 19 0 16,5 4 17-16,8 7 35 15,7-3-23-15,7-4-12 0,24-2-17 16,9-10-60-16,9-6 25 16,13-11-201-16,-13-8-235 15,-8-1-225-15</inkml:trace>
  <inkml:trace contextRef="#ctx0" brushRef="#br0" timeOffset="76661.03">28464 12023 940 0,'0'0'924'15,"0"0"-626"-15,0 0-35 0,0 0-113 16,0 0-120-16,160 0 1 16,-89 0-31-16,32 8-72 15,-16 0-168-15,-16 0-576 0</inkml:trace>
  <inkml:trace contextRef="#ctx0" brushRef="#br0" timeOffset="76966.84">29130 12250 1647 0,'0'0'396'16,"0"0"-265"-16,0 0 14 15,0 0-93-15,0 0 38 16,0 0-87-16,154 0 8 16,-105 0-22-16,-2 4-8 15,-1 4-79-15,4-3-140 16,-15 1-296-16,-10-6-265 0</inkml:trace>
  <inkml:trace contextRef="#ctx0" brushRef="#br0" timeOffset="77131.86">29405 12093 484 0,'0'0'1333'15,"0"0"-1187"-15,0 0-119 16,0 0 141-16,-85 131-94 15,62-76-28-15,6 3-46 16,1 21-6-16,5-12-237 16,7-13-308-16</inkml:trace>
  <inkml:trace contextRef="#ctx0" brushRef="#br0" timeOffset="78254.98">29920 11933 1144 0,'0'0'364'0,"0"0"-146"0,0 0 97 16,0 0-103-1,0 0-98-15,0 0 37 0,0 0-100 16,-6-8-12-16,6 8 4 15,0 0-37-15,10 0 0 16,7 0-6-16,12 0 0 16,5 0-32-16,4 5 32 15,2 2-38-15,-5 0 38 16,-5 6-3-16,-10-1-9 16,-11 7 4-16,-9 3-5 15,-5 9 1-15,-30 8 24 16,-17 7-2-16,-12 1 29 15,-7 2-31-15,-1-4 14 16,5-4-22-16,11-7 18 16,14-10 22-16,13-7-40 0,15-10 0 15,10-2 27 1,4-5-5-16,0 0 38 0,4 0-57 16,14 0 19-16,7 0 1 15,6 0-23-15,5 0-6 16,4 0 5-16,3 0-23 15,-1 0-37-15,3 0-60 16,10 2-111-16,-8 5-88 16,-10-1-415-16</inkml:trace>
  <inkml:trace contextRef="#ctx0" brushRef="#br0" timeOffset="78586.16">30441 12184 1147 0,'0'0'344'16,"0"0"-292"-16,0 0 14 15,0 0 62-15,0 0 65 16,-143 109-11-16,97-65-63 16,-1-3 31-16,5-7-109 15,8-5-33-15,7-10 21 16,11-8-28-16,8-7 11 15,8-4-12-15,0 0 1 16,0-13-16-16,22-10-4 16,4-4-55-16,11 0 62 15,-2 0-35-15,5 8 41 0,-2 5 4 16,0 7 2-16,0 7 9 16,-3 0-9-16,-6 8-23 15,-6 22-94-15,-12-1-218 16,-7-4-281-16</inkml:trace>
  <inkml:trace contextRef="#ctx0" brushRef="#br0" timeOffset="78774.19">30078 12571 1452 0,'0'0'591'16,"0"0"-296"-16,0 0-39 0,0 0-154 15,0 0 10 1,0 0-112-16,131 0-47 0,-75 0-26 16,17 0-93-16,-13 5-225 15,-15 2-440-15</inkml:trace>
  <inkml:trace contextRef="#ctx0" brushRef="#br0" timeOffset="79081.39">30138 12622 818 0,'0'0'664'0,"0"0"-490"0,0 0 3 16,0 0-177-16,0 0-2 16,0 0 2-16,120-46 2 15,-95 46 4-15,-14 17 3 16,-11 11-2-16,-7 10 101 15,-33 6 9-15,-15 2 13 16,-11 2 33-16,6-6-76 16,14-5-18-16,14-12 8 15,19-8-77-15,13-10 48 16,11-5-48-16,31-2 0 16,16 0-13-16,11-5-53 15,43-34-107-15,-16 3-211 16,-14-2-702-16</inkml:trace>
  <inkml:trace contextRef="#ctx0" brushRef="#br0" timeOffset="79498">30651 12288 940 0,'0'0'295'16,"0"0"-72"-16,0 0 0 16,0 0-105-16,0 0-17 15,0 0-41-15,0 0-33 16,37 38 36-16,-26-38-63 16,-3 0-3-16,-4-8-15 15,-4-5 4-15,0 1 14 16,0-1 32-16,0 5-5 15,-2 3-8-15,-8 5-19 0,2 0-185 16,1 12-518-16</inkml:trace>
  <inkml:trace contextRef="#ctx0" brushRef="#br0" timeOffset="80561.81">31529 11840 709 0,'0'0'521'0,"0"0"-399"16,0 0-70-16,0 0-8 16,0 0 20-16,0 0 61 15,0 0-74-15,40-1-31 16,-20-7 21-16,-2-2-39 15,0-4 11-15,-7-4-13 16,-5 0-55-16,-6 0 49 16,0 2-15-16,-22 5 2 15,-9 10 19-15,-5 1 11 16,-2 0 34-16,5 19 33 0,4 10-30 16,12 5 77-1,9 6-38-15,8 6-13 0,0 0 20 16,16 0-51-1,7-4-7-15,-4-5 14 16,-5-9-49-16,-8-6 55 16,-6-5-56-16,0-1-1 0,-18-3-14 15,-9-1 15-15,-6-2-9 16,0-1-46-16,-7 0-194 16,9-1-143-16,8-4-658 0</inkml:trace>
  <inkml:trace contextRef="#ctx0" brushRef="#br0" timeOffset="80751.02">31072 12266 910 0,'0'0'1081'16,"0"0"-754"-16,0 0-127 15,0 0-11-15,0 0-146 16,123 0-29-16,-48 1-14 15,12 8-71-15,38 1-2 16,-25 0-212-16,-15-1-448 0</inkml:trace>
  <inkml:trace contextRef="#ctx0" brushRef="#br0" timeOffset="81297.06">31085 12508 1612 0,'0'0'545'16,"0"0"-399"-16,0 0-57 16,0 0 11-16,0 0-100 15,0 0 0-15,0 0 35 16,-6 99-18-16,6-64 18 15,0 3-35-15,0-11 11 16,8-5 13-16,3-5-24 16,3-10-16-16,-3-7 15 15,0 0 2-15,0-6-17 16,0-20-8-16,-1-8-85 16,-2-8 65-16,1-4-63 15,1 4 63-15,0 3 44 16,3 11 92-16,6 6 53 0,1 9-50 15,11 2-50-15,7 6 28 16,10 2-73-16,10 3 0 16,8 0-2-1,-2 3-35-15,-1 11-19 0,-1 1-207 16,-16 2-362-16,-17-8-856 0</inkml:trace>
  <inkml:trace contextRef="#ctx0" brushRef="#br0" timeOffset="81671.11">31415 12591 1144 0,'0'0'390'0,"0"0"-278"0,0 0 11 15,0 0 46-15,0 0 3 16,-45 109-45-16,39-83-86 15,1 1 38-15,3-7-79 16,2-9 0-16,0-4 22 16,0-7-22-16,4 0 21 15,17-7-21-15,8-19-126 16,11-6-27-16,5-9-183 16,3 3-272-16,-8 1 30 15,-9 14 578-15,-13 11 581 16,-15 12-200-16,-3 0-276 0,0 16 28 15,-9 12 12 1,7 7 4-16,2-2 27 0,11 1-79 16,24-6-34-16,12-5-63 15,11-11-42-15,22-9-29 16,-12-3-225-16,-10 0-347 0</inkml:trace>
  <inkml:trace contextRef="#ctx0" brushRef="#br0" timeOffset="81904.97">32505 11976 1716 0,'0'0'305'0,"0"0"-232"16,29 175 67-16,-29-56-59 15,-18 27 81-15,-28 7-40 16,-17-15-73-16,3-27-36 16,4-38-13-16,-16 7-165 15,20-25-156-15,2-11-573 0</inkml:trace>
  <inkml:trace contextRef="#ctx0" brushRef="#br0" timeOffset="89444.61">1805 13046 211 0,'0'0'379'0,"0"0"-237"16,0 0 41-16,0 0-31 16,0 0 8-16,0 0-2 15,0 0-41-15,-3 0 59 16,3 0-19-16,-2-3-85 15,0 3 119-15,2 0-119 16,-2 0 5-16,2 0 31 16,0-3-67-16,0 1 27 15,0 0-39-15,0-2-6 16,0 1 29-16,0-4-52 16,4 2 0-16,6 0-16 15,-1 2 31-15,1 0-15 16,2 3 0-16,-1 0 7 15,0 0-22-15,3 2 15 16,-4 12-11-16,2 7-6 0,-1 2 26 16,-5 5-9-1,-3 4 0-15,-3 1 28 0,0 4 48 16,0-1-76-16,-13-2 0 16,-1-2 41-16,1-4-31 15,2-5-4-15,1-7-6 16,4-6 18-16,2-2-9 15,4-7-9-15,0 2 0 16,0-3-5-16,0 0 19 16,0 0-11-16,2-12-3 15,18-12-51-15,6-15 45 16,13-7-187-16,3-8-46 16,1 1-43-16,-4 4-25 0,-10 11 129 15,-11 12 158 1,-9 9 20-16,-9 12 307 0,0 5-130 15,-9 0-82-15,-13 19 24 16,-3 13 0-16,1 7 5 16,1 6 5-16,10-1-118 15,11-5 120-15,2-1-131 16,17-4-6-16,17-5-14 16,35-1-66-16,-8-8-112 15,-5-10-377-15</inkml:trace>
  <inkml:trace contextRef="#ctx0" brushRef="#br0" timeOffset="89947.48">2623 13152 980 0,'0'0'595'0,"0"0"-299"15,0 0-77-15,0 0-27 16,0 0-50-16,0 0-105 16,0 0 45-16,76 4-82 0,-36-1 17 15,5 2 55-15,1 2-72 16,2-2-11-16,-9 5-8 16,-10 4-193-16,-13 0-262 15,-11-3-879-15</inkml:trace>
  <inkml:trace contextRef="#ctx0" brushRef="#br0" timeOffset="90102.86">2603 13329 1572 0,'0'0'799'0,"0"0"-575"16,0 0-94-16,0 0-17 0,0 0-113 15,134 0-30-15,-89 0 8 16,8 17-129-16,-13 2-183 15,-11 0-415-15</inkml:trace>
  <inkml:trace contextRef="#ctx0" brushRef="#br0" timeOffset="93338.97">3564 12958 565 0,'0'0'271'16,"0"0"-12"-16,0 0-110 15,0 0-33-15,0 0 36 16,0 0-83-16,0 0 8 15,0-21 20-15,0 18-75 16,0 1 116-16,0 2-104 16,0 0-24-16,0 0 83 15,0 0-79-15,-3-2 22 16,-3 2-36-16,-3 0 31 16,-3 0-26-16,0 0-5 15,-5 0 0-15,0 0-16 16,-1 0 16-16,1 0 0 15,-4 7 0-15,-1 2 31 0,0 1 10 16,-3 5-41-16,1-2 0 16,-1 3 18-16,6 0-17 15,-2 2-1-15,5 0 0 16,1 0 40-16,1 1 9 16,3 0-49-16,1-1 0 15,0 3 72-15,6-4-51 16,-1 1-3-16,3 0-3 15,2-1 10-15,0-2 42 16,0-3-67-16,0 0 1 16,13 0 42-16,3-4-31 15,5 0-12-15,2-1 1 0,6-5 34 16,3 0-15 0,6-2-20-16,-2 0-6 0,1-2-38 15,-3-11 44-15,-7-1-20 16,-3-1 20-16,-9-2-34 15,-3 0 9-15,-10-2 13 16,-2 1 12-16,0 0-18 16,-2 3 18-16,-16 1 0 15,-3 3-9-15,-4 7 9 16,-7 4-28-16,-4 0 27 16,-2 15-53-16,1 8 29 15,1 5-86-15,7 9-112 0,9-9-180 16,9-5-550-16</inkml:trace>
  <inkml:trace contextRef="#ctx0" brushRef="#br0" timeOffset="93562.08">3684 13312 1132 0,'0'0'964'15,"0"0"-770"-15,0 0-168 16,0 0 60-16,0 0-86 16,0 0 0-16,0 0 121 15,-69 123-98-15,36-77-19 16,-5 0-4-16,-11 7-160 16,11-14-59-16,7-11-733 0</inkml:trace>
  <inkml:trace contextRef="#ctx0" brushRef="#br0" timeOffset="95321.95">4088 13062 211 0,'0'0'848'15,"0"0"-668"-15,0 0-40 0,0 0-64 16,0 0 8-16,0 0-14 15,0 0-30-15,-70 42 134 16,35-13-48-16,-5 0-21 16,0 2 80-16,2-3-128 15,2-7-15-15,5 0 17 16,4-8-52-16,10-2 56 16,5-5-63-16,8-4 0 15,4 0 9-15,0-2-9 16,0 0 0-16,4 0-8 15,14 0 28-15,3 0-4 16,7-4-16-16,8-1 0 0,6 1-25 16,5 3 25-1,8 1 0-15,1 0-1 0,2 0-26 16,-6 0 11 0,-6 0-171-16,-5 0-174 0,-14 1-126 15,-12 2-581-15</inkml:trace>
  <inkml:trace contextRef="#ctx0" brushRef="#br0" timeOffset="95563.53">4219 13029 1048 0,'0'0'556'0,"0"0"-510"0,0 0 65 15,0 0 107-15,-56 119-43 16,39-62 78-16,-1 4-161 16,0 4-28-16,3-5-36 15,1-4-28-15,5-6-1 16,5-10-144-16,4-6-156 16,0-9-43-16,16-16-718 0</inkml:trace>
  <inkml:trace contextRef="#ctx0" brushRef="#br0" timeOffset="96155.26">4554 13128 854 0,'0'0'569'16,"0"0"-406"-16,0 0 35 15,0 0-25-15,0 0-107 16,0 0 118-16,0 0-184 16,13-114-22-16,13 100 20 15,1 6 4-15,0 8-28 16,-4 0 26-16,-8 10 0 15,-6 17 12-15,-9 12-4 16,0 7 9-16,-20 4 53 16,-13 3-58-16,-5-5 69 15,-5-4-38-15,3-7-40 16,7-11 131-16,8-7-134 16,9-6 1-16,10-10 45 0,6-1-36 15,0-2 75-15,0 0-85 16,20 0 24-16,5 0-6 15,8 0-18-15,7 0-27 16,0-2 27-16,3 2-85 16,-3 0 21-16,0 4-196 15,-12 10-317-15,-7 0-383 0</inkml:trace>
  <inkml:trace contextRef="#ctx0" brushRef="#br0" timeOffset="99120.31">5254 13024 616 0,'0'0'368'15,"0"0"-43"-15,0 0-199 16,0 0 15-16,0 0 48 15,0 0-72-15,0 0-30 16,-34-24-43-16,16 24-27 16,-4 0 83-16,-7 9-99 15,-4 14 21-15,-6 9 89 16,0 5-33-16,1 4 45 16,7 1-36-16,8-1-74 15,7-5 103-15,10-6-115 0,3-7-1 16,3-4 49-1,0-3-49-15,19-5 0 0,3-2 0 16,0-6-12-16,0-3-30 16,-5 0 42-16,-9 0-15 15,-4 0-13-15,-4-12 26 16,0-2 2-16,-8-7 0 16,-8 1 8-16,-5 3-19 15,2 5 11-15,1 4-44 16,-2 8 44-16,4 0-113 15,3 0-48-15,6 15-92 16,5 2-95-16,2-1-36 0</inkml:trace>
  <inkml:trace contextRef="#ctx0" brushRef="#br0" timeOffset="99413.69">5594 13060 1376 0,'0'0'300'15,"0"0"-264"-15,0 0-21 16,0 0-15-16,-122-31 19 16,91 38 51-16,4 12-12 15,3 10-8-15,4 1 98 0,6 3-88 16,9-1-1-16,5-4-59 15,0-5 48-15,5-4-101 16,15-5 39-16,5-11-93 16,4-3 31-16,-2 0-116 15,8-37-68-15,-6 1-105 16,-6-3-193-16</inkml:trace>
  <inkml:trace contextRef="#ctx0" brushRef="#br0" timeOffset="99594.84">5594 13060 172 0,'3'-40'945'16,"-3"40"-460"-16,0 0-355 15,0 23-114-15,-3 14 168 16,-7 11-29-16,-3 6-50 16,-1 4 37-16,-1-3-89 15,-4-7 21-15,1-10-13 0,1-6-44 16,-4-10 84 0,4-7-101-16,-5-6 1 0,-3-6-22 15,0-3 13-15,-8 0-110 16,8-3-183-16,8-9-518 0</inkml:trace>
  <inkml:trace contextRef="#ctx0" brushRef="#br0" timeOffset="101882.96">5920 13038 833 0,'0'0'399'0,"0"0"-293"16,0 0-43-16,0 0-13 0,0 0-1 15,0 0-1-15,0 0-39 16,-73-2 155-16,53 21-50 16,-5 1 8-16,2 11 52 15,2 3-42-15,0 5-43 16,3-4-35-16,7 2-45 15,7-8 103-15,4-4-112 16,0-7 0-16,17-4 38 16,10-5-26-16,10-9-12 15,-2 0 0-15,5-5 10 16,-5-15-68-16,-6-6 58 16,-4-4-73-16,-12-3 72 15,-5-1-64-15,-8 0 65 0,0 3-9 16,-8 2 39-16,-7 7 23 15,-3 6-53-15,0 5-63 16,-2 11 17-16,5 0-251 16,3 0-283-16</inkml:trace>
  <inkml:trace contextRef="#ctx0" brushRef="#br0" timeOffset="102235.93">6313 13046 884 0,'0'0'408'16,"0"0"-329"0,0 0 1-16,-123-6 42 0,85 18 84 15,2 11 15-15,5 10-73 16,11 6 99-16,8 5-171 15,10-1-48-15,2-1 55 16,12-2-71-16,17-10-3 16,13-9-9-16,7-11 31 15,10-10-35-15,3-5 4 16,-2-21-73-16,-9-8 60 16,-11-6-63-16,-18-3-1 15,-17-4-3-15,-5 5-18 16,-14 3 57-16,-17 13 8 0,-15 15-156 15,3 7-46-15,8 4-389 16</inkml:trace>
  <inkml:trace contextRef="#ctx0" brushRef="#br0" timeOffset="104128.08">6817 13009 1011 0,'0'0'594'0,"0"0"-455"16,0 0 32-16,0 0 0 15,0 0-107-15,0 0-8 16,0 0-56-16,0-5 16 15,0 5-38-15,0 2 22 16,-6 14 0-16,-4 10 34 16,-5 4 7-16,-2 2 33 15,-1 0-61-15,5-6 14 16,0-5 22-16,4-7-49 16,4-7 0-16,5 0 6 15,0-7 10-15,0 0-25 0,0 0 9 16,11 0-23-16,12 0-31 15,4-5 29-15,4-2-95 16,0-2 66-16,-2 6-13 16,-4 3 59-16,-5 0 6 15,-7 12 2-15,-2 9 50 16,-6 6-38-16,-5 0 1 16,0 0 52-16,0-1-52 15,-10-4 20-15,-2-5-33 16,-2-2 18-16,1-5-57 15,-3-3 39-15,1 0-134 16,-10-7-52-16,2 0-176 16,4-16-474-16</inkml:trace>
  <inkml:trace contextRef="#ctx0" brushRef="#br0" timeOffset="104659.98">6790 13055 1265 0,'0'0'680'15,"0"0"-560"-15,0 0-45 16,0 0-75-16,118-17 22 16,-74 17-22-16,6 0 19 15,2 0-7-15,0 0-12 16,-3 0 0-16,-7 0-2 16,-6 0 8-16,-9 0-6 15,-9 0 0-15,-5 0 11 16,-9 0 21-16,-4 0-14 0,0 0-3 15,0 0 71-15,0 0-72 16,-6 0-6-16,-3 2-8 16,-3 13 1-16,4 5-11 15,3 9 10-15,5 5 0 16,0 2-11-16,0 2 23 16,3 1 6-16,5-2-18 15,0-4 21-15,-2-3-6 16,-2-4-15-16,-4-4 0 15,0-3-23-15,0-2 23 16,-10-7-11-16,-4-2 10 0,1-4-5 16,3-4-30-16,4 0 36 15,4-7 0-15,2-13 3 16,0-13-1-16,8-6-2 16,17-5 0-16,6-4 0 15,5 3-30-15,4-2 30 16,-2 3-24-16,-5 8 11 15,-10 4 26-15,-8 10 8 16,-11 4-6-16,-4 5 34 16,0 10-98-16,-15 3-58 15,-12 0-198-15,3 14-53 16,4 0-604-16</inkml:trace>
  <inkml:trace contextRef="#ctx0" brushRef="#br0" timeOffset="105117.82">7673 13052 1392 0,'0'0'311'16,"0"0"-200"-16,0 0-98 15,0 0 40-15,0 0 58 0,-59 107-38 16,41-68 103-16,5-3-169 16,1-4 15-16,6-7-1 15,4-7-9-15,2-11-12 16,0-2 0-16,0-5 34 16,0 0-18-16,14-2-16 15,10-17-40-15,9-5 34 16,3 1-74-16,4 0 30 15,-2 7 50-15,-3 10 0 16,-4 6 1-16,-6 0-1 16,-4 9 0-16,-8 11 106 15,-6 8-66-15,-7 4 7 16,0 2-20-16,0 0 9 16,-16-2 25-16,-2-2-61 15,0-7 0-15,0-2-3 0,3-9 3 16,3-4-54-16,2-3 7 15,-11-5-157-15,4-8 36 16,-1-13-374-16</inkml:trace>
  <inkml:trace contextRef="#ctx0" brushRef="#br0" timeOffset="105277.98">7652 13022 1326 0,'0'0'732'0,"0"0"-480"15,0 0-139-15,147-42 22 16,-91 33-135-16,2 6 6 16,-2 1-42-16,7 2-157 0,-15 0-328 15,-15 0-822-15</inkml:trace>
  <inkml:trace contextRef="#ctx0" brushRef="#br0" timeOffset="105765.86">8248 13171 5 0,'0'0'1803'0,"0"0"-1316"16,0 0-318-16,0 0-90 15,0 0-54-15,0 0-34 16,0 0 9-16,15-12-218 16,-17 35-428-16,-7 2 85 0</inkml:trace>
  <inkml:trace contextRef="#ctx0" brushRef="#br0" timeOffset="105909.77">8258 13437 687 0,'0'0'738'16,"0"0"-248"-16,0 0-316 0,0 0-66 15,-44 124 103-15,6-88-193 16,-11 0 9-16,-9-1-27 16,0-2-61-16,-13 4-80 15,17-9-337-15,11-12-414 0</inkml:trace>
  <inkml:trace contextRef="#ctx0" brushRef="#br0" timeOffset="107896.35">9037 13032 114 0,'0'0'499'0,"0"0"-372"15,0 0-127-15,0 0 0 16,0 0 106-16,0 0-57 16,0 0 39-16,44-16 33 15,-42 12-22-15,-2-2 86 16,0 2-44-16,-6-1-84 16,-15 4 8-16,-8 1-35 15,-4 0-13-15,-5 4 74 16,1 12-52-16,-1 4 78 15,7 4-52-15,8 5-11 16,11 4 115-16,10 4-114 16,2 2 10-16,8 2-13 0,15 0-36 15,2-5 47-15,0-3-63 16,-7-10 0-16,-7-4 10 16,-7-6-9-1,-4-4-1-15,-6-1 14 0,-25-2 0 16,-9-3 90-16,-10 0-104 15,1-3 18-15,7 0-55 16,6 0 23-16,10-8-111 16,19 4-90-16,7 4-348 15,0 0-461-15</inkml:trace>
  <inkml:trace contextRef="#ctx0" brushRef="#br0" timeOffset="108193.28">9237 13249 1739 0,'0'0'587'16,"0"0"-501"-16,0 0-29 0,0 0-57 16,0 0 86-16,0 0-86 15,161 22 6-15,-113-10-40 16,-5 0 6-16,-17 4-267 16,-12-2-271-16,-14-2-637 0</inkml:trace>
  <inkml:trace contextRef="#ctx0" brushRef="#br0" timeOffset="108315.88">9201 13430 130 0,'0'0'1482'16,"0"0"-869"-16,0 0-455 15,0 0-12-15,0 0 38 16,0 0-184-16,123 0-29 16,-43 9-85-16,-9 2-272 15,-10-2-472-15</inkml:trace>
  <inkml:trace contextRef="#ctx0" brushRef="#br0" timeOffset="109592.7">9766 13418 1000 0,'0'0'538'0,"0"0"-199"16,0 0-139-16,0 0-6 16,0 0 4-16,0 0-153 15,0 0-21-15,108-92-24 16,-72 59 0-16,2-4-67 16,2-1 61-16,-2 0-102 15,-5-2 81-15,-2 6-48 16,-8 3 66-16,-9 11 3 15,-8 5 12-15,-3 9 92 16,-3 4-91-16,0 2 8 0,0 0 1 16,-14 20-16-16,-4 15 0 15,-4 11 0-15,-1 10 37 16,4 2 17-16,1-3-54 16,5-2-39-16,5-7 38 15,8-6-108-15,0-8-93 16,10-9-138-16,7-14-382 0</inkml:trace>
  <inkml:trace contextRef="#ctx0" brushRef="#br0" timeOffset="109768.66">10287 13349 735 0,'0'0'882'0,"0"0"-681"0,0 0-148 15,0 0 72-15,0 0 30 16,-45 140-77-16,14-102 82 15,-2 1-160-15,-3-5-9 16,5-5 8-16,0 4-143 16,10-9-97-16,11-6-302 0</inkml:trace>
  <inkml:trace contextRef="#ctx0" brushRef="#br0" timeOffset="111296.35">10479 13176 1071 0,'0'0'526'0,"0"0"-310"0,0 0 17 16,0 0 31-16,0 0-156 16,0 0-98-16,0 0 108 15,-7-17-118-15,7 17 0 16,4 0 20-16,12 0-5 15,6-3-6-15,3 3-9 16,4 0 0-16,-5 0-12 16,1-2 12-16,-8 2-4 15,-3 0-10-15,-7-2 28 16,-3 2-11-16,-4 0-3 16,0 0 0-16,0 0-27 15,0 0 27-15,-2 14-24 16,-11 14 17-16,-7 15 14 15,-5 7 40-15,0 4-47 16,2 2 0-16,0-8-5 0,5-4 5 16,7-8-41-1,4-7 8-15,7-8-188 16,7-7-54-16,16-7-254 16,0-7-681-16</inkml:trace>
  <inkml:trace contextRef="#ctx0" brushRef="#br0" timeOffset="111596.26">11074 13130 869 0,'0'0'792'16,"0"0"-601"-16,0 0-182 0,0 0 133 16,0 0-129-16,0 0 69 15,-116 66 57-15,72-15-58 16,-3 0 12-16,5 0-93 15,5-9 27-15,13-10-9 16,8-12-18-16,10-10 0 16,6-4-19-16,4-6 35 15,25 0-16-15,15 0 0 16,14 0 7-16,7 0-62 16,7-9 38-16,-3 4-31 15,-5-1 19-15,-6 4-118 16,-6 0-17-16,-14 0-158 15,-16 2-390-15</inkml:trace>
  <inkml:trace contextRef="#ctx0" brushRef="#br0" timeOffset="111779.63">11157 13275 1429 0,'0'0'399'16,"0"0"-288"-16,0 0-43 15,-56 126 167-15,36-70-167 16,-1 2-37-16,2-2-10 16,3-1-21-16,-2 5-176 15,7-13-159-15,4-13-455 0</inkml:trace>
  <inkml:trace contextRef="#ctx0" brushRef="#br0" timeOffset="114075.9">11522 13203 1000 0,'0'0'493'15,"0"0"-384"-15,0 0 87 16,0 0-3-16,0 0-102 15,0 0 114-15,0 0-161 16,-11-12-5-16,11 12 34 16,0 0-51-16,2 0 30 0,10 0-52 15,5 0 31 1,8 0-21-16,6-2-10 0,0 2-38 16,2 0 36-16,-6 0-60 15,-4 0 35-15,-8 0 6 16,-6 0 21-16,-6 0-32 15,-3 0 32-15,0 4 0 16,-12 15 3-16,-12 13 6 16,-8 8 69-16,-4 7-78 15,3-1 46-15,0-2-13 16,6-6-33-16,7-4-21 16,4-5 11-16,16-4-159 15,0-3-205-15,3-13-437 0</inkml:trace>
  <inkml:trace contextRef="#ctx0" brushRef="#br0" timeOffset="114611.19">11941 13189 456 0,'0'0'801'16,"0"0"-656"-16,0 0-64 16,0 0-20-16,0 0 61 15,0 0-21-15,0 0-91 16,53-79 68-16,-34 73-78 15,0 6 0-15,-3 0 28 0,-3 9-27 16,-9 16 46-16,-4 8 37 16,-4 6-38-16,-20 4 119 15,-8-1-86-15,-3-6-22 16,-1-4 58-16,7-11-99 16,5-1 17-16,8-9-33 15,8-8 24-15,6 0-36 16,2-3 12-16,0 0-60 0,13 0 54 15,11-10-62 1,7 0-185-16,1 1 156 16,-1 8 43-16,-6 1 36 0,-6 4 18 15,-7 16 0-15,-8 4 12 16,-4 2 24-16,-12 2 44 16,-19 1 44-16,-7-5-104 15,-4-1 115-15,0-5-135 16,8-4-43-16,5-3 0 15,12-6-200-15,7-3-266 0</inkml:trace>
  <inkml:trace contextRef="#ctx0" brushRef="#br0" timeOffset="115030">12532 13043 1046 0,'0'0'207'0,"0"0"-204"15,0 0 59-15,-125 25 80 16,80 11 10-16,1 12 119 16,-1 10-85-16,9 7-65 0,10 1 73 15,8-6-139-15,14-6-5 16,4-10-34-16,4-12 35 16,20-8-36-16,10-10-15 15,4-12-5-15,0-2-36 16,-3-2-1-16,-8-24-17 15,-15-6 13-15,-12-6-80 16,-14-5 89-16,-26 8-69 16,-14 7-83-16,-24 26 95 15,11 2-193-15,11 4-415 0</inkml:trace>
  <inkml:trace contextRef="#ctx0" brushRef="#br0" timeOffset="117001.84">12710 13082 819 0,'0'0'629'0,"0"0"-531"15,0 0-65-15,0 0 177 16,0 0-39-16,0 0-52 16,0 0-68-16,16 0-24 0,4 0 31 15,7 0-58 1,4 0 0-16,0 0-12 15,0 0 12-15,-4 5 0 0,-7-3-1 16,-9-1 10-16,-6 1-30 16,-5-2 21-16,0 2 0 15,0 5-20-15,-2 6 35 16,-15 9-15-16,-2 10 22 16,-6 12 15-16,1 7 44 15,-1 0-81-15,0 2 1 16,4-2 8-16,-4-7-9 15,5-9-17-15,2-5-43 0,9-3-176 16,4-10-12 0,5-8-361-16</inkml:trace>
  <inkml:trace contextRef="#ctx0" brushRef="#br0" timeOffset="117169.99">12612 13291 1582 0,'0'0'375'16,"0"0"-169"-16,0 0-165 16,138-15-20-16,-84 15-6 15,0 0-15-15,15 15-115 16,-14-1-227-16,-10-3-880 0</inkml:trace>
  <inkml:trace contextRef="#ctx0" brushRef="#br0" timeOffset="117507.15">12971 13549 1181 0,'0'0'565'0,"0"0"-342"16,0 0-162-16,0 0 21 15,0 0 128-15,0 0-210 16,0 0-19-16,93-78-3 15,-56 42-148-15,-2-4 23 16,3-4-104-16,-3 0-93 0,-1 2 90 16,-7 6 191-1,-5 7 63-15,-11 11 368 0,-5 8-32 16,-3 9-109-16,-3 1-218 16,0 0 22-16,0 15 10 15,0 17-22-15,-16 11 60 16,0 8-20-16,-3 4-42 15,1-1-34-15,0-4-30 16,9-1-202-16,7-15-92 16,2-10-968-16</inkml:trace>
  <inkml:trace contextRef="#ctx0" brushRef="#br0" timeOffset="117807.51">13375 13580 1413 0,'0'0'297'0,"0"0"-167"0,0 0-117 16,0 0-13-16,79-141 0 15,-50 94-6-15,5-2-6 16,1-6-109-16,4 4 41 16,-4 3 52-16,-1 7 56 15,-10 14-22-15,-6 7 166 16,-9 13-49-16,-6 7-1 15,-3 2-122-15,0 24 0 16,-7 11 115-16,-11 14-95 16,0 4 22-16,-2 3-5 15,0-2-30-15,7-5-14 0,1-5-44 16,12-5-190-16,0-12-57 16,0-11-763-16</inkml:trace>
  <inkml:trace contextRef="#ctx0" brushRef="#br0" timeOffset="118285.99">14135 13194 819 0,'0'0'305'0,"0"0"-218"16,0 0 90-16,0 0-80 16,0 0-10-16,0 0 154 15,0 0-74-15,-83 118-1 16,43-73-59-16,-3 2-52 15,-1-6 107-15,-1-5-162 16,5-6 0-16,9-7 23 16,6-10-1-16,10-5-1 0,10-6-21 15,5-2 0 1,0 0 25-16,3 0-25 0,17 0-1 16,7-10-9-16,4-3-44 15,2 6 36-15,3 2 18 16,2 0 0-16,2 3-22 15,2 2 22-15,1-2-5 16,-1 2-23-16,-4 0 13 16,-5 0-118-16,-8 0-120 15,-9 0-124-15,-10 0-33 16,-4 0-540-16</inkml:trace>
  <inkml:trace contextRef="#ctx0" brushRef="#br0" timeOffset="118492.09">14231 13325 1030 0,'0'0'726'0,"0"0"-612"16,0 0-89-16,0 0 163 16,-48 110-73-16,29-57 3 15,-4 0-102-15,3 3 23 16,-5-2-67-16,4-1 28 15,-10 9-200-15,4-14-68 16,6-11-499-16</inkml:trace>
  <inkml:trace contextRef="#ctx0" brushRef="#br0" timeOffset="119941.08">14630 13240 1098 0,'0'0'803'15,"0"0"-565"-15,0 0-71 16,0 0 97-16,0 0-152 0,0 0-17 16,0 0-62-1,0-22-11-15,0 22-44 0,0 0-35 16,0 0-138-16,0 16-150 16,-13 4-451-16,-4 1-57 0</inkml:trace>
  <inkml:trace contextRef="#ctx0" brushRef="#br0" timeOffset="120075.09">14547 13513 1211 0,'0'0'349'0,"0"0"-167"15,0 0-25-15,-54 120-103 16,21-83-51-16,-11 1 83 16,-8-2-86-16,-31 10-61 0,12-8-176 15,13-8-465-15</inkml:trace>
  <inkml:trace contextRef="#ctx0" brushRef="#br0" timeOffset="131721.9">1790 14258 656 0,'0'0'232'0,"0"0"-168"16,0 0 74-16,0 0 10 15,0 0-38-15,0 0-14 16,-13-15-41-16,13 13 37 16,-4 2-27-16,4 0 24 0,-2-2 18 15,-2 2-57-15,2-4-18 16,-2 2 6-16,-3 0-29 16,1 2 35-16,-2 0-44 15,-1 0 2-15,1 0 26 16,-4 0-27-16,1 0 6 15,1 0 6-15,-4 8-3 16,-1 2 23-16,-4 2-19 16,2 6-6-16,-1 2 66 15,-3 0-43-15,6 3 4 16,1-1 9-16,1 0-18 16,7-3 48-16,-2 1-48 0,6-1-25 15,2-4 48-15,0 2-47 16,6-5 19-16,11-3 4 15,5 6-23-15,3-10 36 16,4 2-38-16,0-2 0 16,7-5 9-16,-1 0-8 15,5 0-1-15,1 0 0 16,-4-7-14-16,-1-3-4 16,-3-2 9-16,-4 2-10 15,-6-2 4-15,-6 2 9 16,-3 0 6-16,-3-4 0 15,-3 0 12-15,0-7-14 16,-2 0 2-16,-1-5-41 16,-1-3 33-16,-2 1-42 15,-2 2 13-15,0 5 31 0,0 2 6 16,-8 1-17-16,-5 9 11 16,-1 0-54-16,-1 6 26 15,-2 3-137-15,-1 0-141 16,3 0 9-16,4 3-209 0</inkml:trace>
  <inkml:trace contextRef="#ctx0" brushRef="#br0" timeOffset="131997.84">1899 14004 1189 0,'0'0'392'0,"0"0"-356"16,0 0-19-16,0 0 49 15,0 0-27-15,0 0 8 16,0 0 117-16,-38 137-12 16,22-73 37-16,-4 6-92 15,0-3-31-15,0-5-27 16,0-4-37-16,7-8-4 15,1-4-14-15,6-3-189 16,3-8-86-16,3-15-466 0</inkml:trace>
  <inkml:trace contextRef="#ctx0" brushRef="#br0" timeOffset="132442.29">2416 14079 59 0,'0'0'666'15,"0"0"-451"-15,0 0 41 16,0 0 6-16,-103 133-33 15,76-78 36-15,6 6-59 16,5-3-70-16,7-3-23 16,9-1-61-16,0-8 1 15,0-3-53-15,13-5-9 16,7-6-7-16,7-6-64 0,13 2-84 16,-7-10-151-16,-4-10-403 15</inkml:trace>
  <inkml:trace contextRef="#ctx0" brushRef="#br0" timeOffset="133522.26">2654 14142 770 0,'0'0'665'0,"0"0"-425"0,0 0 42 15,0 0-34 1,0 0-67-16,0 0-37 0,0 0-71 15,-9-1-8-15,9 1-44 16,7 0 0-16,9-7-8 16,6 4-13-16,10-1-4 15,1 2-13-15,5-1 8 16,-3 3 1-16,-4 0 2 16,-2 0-6-16,-6 9-14 15,-12 5 20-15,-9 7-46 16,-2 8 37-16,-13 5 15 15,-23 7 2-15,-13 5 5 0,-9 3 13 16,-2-1 20 0,-3-7-33-16,5-7-7 0,12-6 41 15,11-10-25-15,10-9 5 16,15-4 4-16,8-1-14 16,2-4 33-16,2 0-38 15,21 0 0-15,8 0-1 16,10-6-5-16,1 1-8 15,2 4 1-15,-3 1-53 16,-4 0 33-16,-1 0-104 16,11 8-132-16,-9 2-85 15,-5-2-357-15</inkml:trace>
  <inkml:trace contextRef="#ctx0" brushRef="#br0" timeOffset="133941.13">3314 14251 1073 0,'0'0'197'0,"0"0"-119"15,0 0 70-15,0 0 37 0,0 0-33 16,-98 128-14 0,67-94 29-16,2-6-89 0,0-1-13 15,0-7-15-15,4-6-49 16,1-4 9-16,4-10-10 16,4 0-62-16,5 0 15 15,5-12-33-15,6-8-64 16,0-1 30-16,6 1 111 15,13 4 3-15,0 6 92 16,3 2-14-16,3 7 46 16,4 1-79-16,5 0-14 15,1 5 8-15,3 9-39 16,-1 2 0-16,-2 3-41 16,-2 3-138-16,-11-5-176 0,-6-2-601 15</inkml:trace>
  <inkml:trace contextRef="#ctx0" brushRef="#br0" timeOffset="134140">2975 14626 39 0,'0'0'1948'15,"0"0"-1556"-15,0 0-259 16,0 0-94-16,0 0-10 15,114-10-29-15,-58 8 0 16,7 2-30-16,8 0-84 16,-16 4-278-16,-15 4-455 0</inkml:trace>
  <inkml:trace contextRef="#ctx0" brushRef="#br0" timeOffset="134439.91">3040 14726 880 0,'0'0'699'15,"0"0"-408"-15,0 0-150 16,0 0-113-16,0 0 32 16,0 0-38-16,0 0 37 15,96-68-3-15,-87 69-35 16,-7 22 20-16,-2 9-10 0,-14 6-1 15,-12 5 96 1,-6-1-86-16,3-4-1 0,10-9-2 16,9-6-25-16,10-11 6 15,14-6-18-15,24-6-40 16,18 0 34-16,35-16-168 16,-10-9-170-16,-10-2-337 0</inkml:trace>
  <inkml:trace contextRef="#ctx0" brushRef="#br0" timeOffset="134759.06">3903 14147 591 0,'0'0'1135'0,"0"0"-881"16,0 0-164-16,0 0-90 15,0 0 22-15,0 0 25 16,0 0 50-16,9 150-27 16,-9-88 19-16,-2 9-54 15,-21 3 19-15,-8 0-32 0,-5-2-16 16,-3-4 0-16,-4-7-6 15,5-11-82-15,5-9-56 16,6-7-83-16,11-15-181 16,11-12-805-16</inkml:trace>
  <inkml:trace contextRef="#ctx0" brushRef="#br0" timeOffset="135083.85">4175 14517 355 0,'0'0'1374'0,"0"0"-1011"16,0 0-140-16,0 0-2 16,0 0-112-16,0 0-8 15,0 0-90-15,24 0-11 16,5 0 4-16,4 0-4 16,4 3-45-16,-4 6-38 15,-6 5-146-15,-12 1-133 16,-9-3-492-16</inkml:trace>
  <inkml:trace contextRef="#ctx0" brushRef="#br0" timeOffset="135216.26">4137 14691 1124 0,'0'0'835'0,"0"0"-566"16,0 0-106-16,0 0-21 16,0 0-88-16,0 0-54 15,136 0-8-15,-76 0-234 16,-11 0-340-16,-9 0-509 0</inkml:trace>
  <inkml:trace contextRef="#ctx0" brushRef="#br0" timeOffset="135804.87">4879 14580 856 0,'0'0'613'16,"0"0"-421"-16,0 0-71 16,0 0 68-16,0 0-97 15,0 0-84-15,0 0-8 16,132-109-50-16,-99 74-164 16,-2-4 80-16,-6 6 14 0,-5 2 10 15,-7 9 110-15,-9 8 3 16,-1 8 190-16,-3 6 12 15,0 0-109-15,-7 14-30 16,-6 18-18-16,-3 8-6 16,3 6 73-16,-1 7-96 15,3-5-19-15,7-2-39 16,4-2-109-16,0-13-97 16,7-14-329-16</inkml:trace>
  <inkml:trace contextRef="#ctx0" brushRef="#br0" timeOffset="135957">5305 14562 72 0,'0'0'1744'15,"0"0"-1365"-15,0 0-292 16,0 0-16-16,0 0-71 16,142 0 12-16,-80 18-25 15,-8 0-159-15,-4-6-397 0</inkml:trace>
  <inkml:trace contextRef="#ctx0" brushRef="#br0" timeOffset="136395.62">6535 14212 763 0,'0'0'554'16,"0"0"-437"-16,0 0-104 15,0 0 163-15,0 0 46 16,-87 143-10-16,52-97-39 15,-1 3-95-15,1-9-45 16,1-8 33-16,5-8-60 16,0-9-6-16,7-10 0 0,1-5-44 15,6 0 13-15,6-11-42 16,9-10-49-16,0-9 17 16,9 2-32-16,16 2 121 15,4 8 16-15,2 8 150 16,2 6-2-16,5 4-76 15,0 0-41-15,2 7 25 16,0 9-56-16,-4 5-31 16,-3 7-109-16,-10-2-234 15,-10-8-440-15</inkml:trace>
  <inkml:trace contextRef="#ctx0" brushRef="#br0" timeOffset="136624.18">6043 14650 1455 0,'0'0'649'16,"0"0"-516"-16,0 0 27 15,0 0-68-15,0 0-49 16,133 0-43-16,-67 0-33 15,2 0 16-15,22 0-199 16,-19 0-71-16,-16 0-392 0</inkml:trace>
  <inkml:trace contextRef="#ctx0" brushRef="#br0" timeOffset="137290.28">6148 14783 484 0,'0'0'403'0,"0"0"-145"15,0 0-43 1,0 0-8-16,0 0-30 0,0 0 7 16,0 0-33-16,0 0-36 15,0 0 16-15,0 0-98 16,0 0-32-16,0 0 6 16,0 0-7-16,2 0-8 15,2 0 0-15,1 0 8 16,-1 0-13-16,-4 0 13 15,0 0 0-15,0 0-6 16,0 0 6-16,0 0 0 16,0 0-13-16,0 0-14 15,0 0 14-15,0 0 13 16,0 0 0-16,0 0 1 0,0 0-1 16,-2 0 16-16,2 0 4 15,0 0-13-15,0 0 42 16,0 0-43-16,4-3 0 15,12 2 0-15,4-2-6 16,0 2-8-16,3 1 7 16,-4 0 1-16,-5 8-13 15,-8 16 13-15,-6 2 0 16,-8 11 4-16,-28 8 10 16,-13 2 27-16,-9 4 28 15,2-9-38-15,10-8 85 0,15-11-36 16,19-11-39-1,12-9 5-15,12-3-45 0,30 0 10 16,18 0-11-16,11-8-55 16,9-4 26-16,1 0-72 15,10 0-130-15,-22 7-159 16,-17 0-893-16</inkml:trace>
  <inkml:trace contextRef="#ctx0" brushRef="#br0" timeOffset="138567.18">6761 14620 725 0,'0'0'588'16,"0"0"-334"-16,0 0 63 16,0 0-79-16,0 0-48 15,0 0-21-15,0 0-77 16,0 0-7-16,0 0-22 15,13 0-54-15,9 0 49 16,9-2-58-16,5-2 0 16,2 4 3-16,0 0 4 15,0 0-14-15,-3 0 4 16,-1 0-112-16,-7 0 33 16,-5 14-250-16,-11-4-306 15,-7 2-460-15</inkml:trace>
  <inkml:trace contextRef="#ctx0" brushRef="#br0" timeOffset="138730.96">6761 14851 491 0,'0'0'952'15,"0"0"-593"-15,0 0-74 16,0 0 69-16,0 0-188 16,0 0-108-16,0 0-7 15,135 24-51-15,-90-16-29 16,2 4-56-16,4 8-205 15,-13-2-236-15,-9-1-795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04T08:26:40.11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7690 5981 433 0,'0'0'0'0,"0"0"0"16,0 0 463-16,0 0-267 15,0 0-32-15,0 0 43 16,-34-22-23-16,32 12-22 16,0 2 7-16,-2 2-53 15,2 0-41-15,-3 2-33 16,3 0-41-16,-3 3 48 0,1-2-40 15,-1 2 11-15,1 1 23 16,2 0-20-16,0 0 36 16,-1 0-49-16,3 0 5 15,0 0 10-15,0 0-25 16,0-3 0-16,0 3 0 16,0 0 8-16,0-4 8 15,7-2-16-15,9-4 1 16,10-8-13-16,5-3 12 15,6-5-64-15,-2-1 4 0,-2 3-40 16,-4 0 47 0,-8 4-37-16,-8 2 30 0,-5 6 41 15,-5 1 17-15,-3 6 2 16,0 0 42-16,0 5 2 16,0 0 9-16,0 0-53 15,0 9 1-15,0 15-5 16,0 11 4-16,-5 11 0 15,-6 7 6-15,3 1-6 16,-2-4-11-16,10 1-109 16,0-14-196-16,0-16-246 0</inkml:trace>
  <inkml:trace contextRef="#ctx0" brushRef="#br0" timeOffset="241.8">7978 5854 413 0,'0'0'849'0,"0"0"-348"15,0 0-320-15,0 0-125 16,118 9-18-16,-74-5-4 15,3 3-26-15,0 0-8 16,13 5-8-16,-11-5-202 16,-11 0-369-16</inkml:trace>
  <inkml:trace contextRef="#ctx0" brushRef="#br0" timeOffset="631.91">8773 5639 367 0,'0'0'998'16,"0"0"-739"-16,0 0-135 15,0 0-108-15,0 0 60 16,0 0 73-16,-75 124-54 0,36-80-2 15,0-2-54-15,-3-5-28 16,-1-3 31-16,1-10-42 16,1-9-2-16,6-7-14 15,1-8-9-15,9 0-43 16,10-9 13-16,13-22-26 16,2-5-53-16,17-1 39 15,17 2 80-15,4 12 15 16,7 11 79-16,0 12-27 15,-1 0-41-15,1 12 17 16,-3 11-32-16,-4 5 4 16,11 8-98-16,-14-6-91 15,-3-8-415-15</inkml:trace>
  <inkml:trace contextRef="#ctx0" brushRef="#br0" timeOffset="842.24">9008 5811 1397 0,'0'0'254'0,"0"0"-159"16,0 0-78-16,0 0 1 15,0 0 109-15,0 0-80 16,151 46-47-16,-102-24-48 15,-8-4-201-15,-18-2-312 0</inkml:trace>
  <inkml:trace contextRef="#ctx0" brushRef="#br0" timeOffset="992.23">8907 5975 1360 0,'0'0'523'16,"0"0"-425"-16,0 0-98 15,0 0-113-15,149 0-71 16,-73 0 69-16,-11 0 16 16,-11 0-565-16</inkml:trace>
  <inkml:trace contextRef="#ctx0" brushRef="#br0" timeOffset="1285.92">9505 5793 1320 0,'0'0'343'0,"0"0"-264"16,0 0-50-16,0 0 59 15,0 0 0-15,-47 107 46 16,60-80-66-16,18-5-55 16,11-5 33-16,6-9-46 15,3-8-16-15,-2 0-3 16,-6-16-27-16,-10-10 21 15,-16-6-22-15,-13 1-55 0,-4-1 81 16,-12 2 21-16,-15 7 0 16,-5 14 63-16,1 9-54 15,0 0-9 1,2 30-53-16,12 4-172 0,5-4-256 0</inkml:trace>
  <inkml:trace contextRef="#ctx0" brushRef="#br0" timeOffset="1471.05">9893 5939 1007 0,'0'0'746'16,"0"0"-641"-16,0 0-90 0,0 0-15 16,0 0 0-1,-69 131 26-15,44-93 14 0,5-1-6 16,5-6-34-16,9-4-127 15,6-10-105-15,0-8-449 0</inkml:trace>
  <inkml:trace contextRef="#ctx0" brushRef="#br0" timeOffset="1907.1">10216 5715 909 0,'0'0'319'0,"0"0"-124"0,0 0 20 15,0 0-150-15,0 0 65 16,0 0-39-16,0 0 13 16,-128 74-10-16,109-35-48 15,7 4-18-15,6-7-28 16,6-6 13-16,0-8-41 15,8-7 19-15,11-10-36 16,-1-5 8-16,1 0-57 16,2-18-32-16,-6-9-35 15,-1-7-43-15,-4-5 71 16,-3 6 5-16,2 6 128 16,-2 8 96-16,-3 16 154 0,1 3-106 15,-1 20-69-15,1 18-1 16,-5 11 57-16,0 4-60 15,0 1-16-15,0 1 10 16,-5-7-51-16,-10-6 0 16,-3-9-14-16,-4-8 19 15,-3-7-37-15,1-12 18 16,3-2-188-16,13-4-204 0</inkml:trace>
  <inkml:trace contextRef="#ctx0" brushRef="#br0" timeOffset="2288.77">10559 5724 1264 0,'0'0'367'0,"0"0"-228"16,0 0-55-16,0 0-59 15,0 0-13-15,0 0 89 16,0 0-7-16,-6 99-53 15,12-48 21-15,15 0-53 16,0-1 16-16,2-1-18 16,-8-6 14-16,-6-2-2 15,-9-4-19-15,0-11-22 16,-14-3 0-16,-9-11-81 16,-6-10 7-16,2-2 5 15,4-14-29-15,15-18 55 16,8-12-80-16,2-8 19 0,27-3 87 15,4 3 39-15,5 6 167 16,-7 7 69-16,-4 7-57 16,-9 13 64-16,-11 5-132 15,-7 10-89-15,-5 4-22 16,-36 14-70-16,2 9-231 16,1 4-274-16</inkml:trace>
  <inkml:trace contextRef="#ctx0" brushRef="#br0" timeOffset="2839.26">11168 5854 78 0,'0'0'1078'0,"0"0"-729"16,0 0-92-16,0 0 84 0,0 0-93 15,0 0-114 1,0 0-50-16,15-33-73 16,21 33 16-16,8 0-27 0,8 0-12 15,2 2-11-15,-8 6-75 16,-4-2-162-16,-13-1-216 15,-15-2-357-15</inkml:trace>
  <inkml:trace contextRef="#ctx0" brushRef="#br0" timeOffset="3132.06">11239 5865 1046 0,'0'0'526'15,"0"0"-394"-15,0 0-94 16,0 0-16-16,0 0 9 0,138 30 14 15,-113-30 18-15,-3 0-63 16,-4 0-79-16,-3-12-29 16,1-8-155-1,-1-1-98-15,3-8 140 16,5 0 144-16,4 3 77 0,2 6 146 16,2 4 100-16,-2 11 90 15,-3 5-15-15,-1 0-131 16,-3 18-76-16,-9 14-49 15,-5 8-5-15,-8 7-60 16,0 6-13-16,-23 1 12 16,-22 10-206-16,5-14-104 15,7-15-399-15</inkml:trace>
  <inkml:trace contextRef="#ctx0" brushRef="#br0" timeOffset="3603.83">12632 5538 1008 0,'0'0'572'16,"0"0"-365"-16,0 0-148 15,0 0-37-15,0 0 4 16,0 0 59-16,-125 153 3 15,67-99-46-15,-4-3 41 16,4-10-82-16,2-11-1 16,12-11 28-16,10-10-28 15,10-9 0-15,10 0 0 16,12-18-28-16,2-8-10 16,14-4-18-16,17 5 35 0,6 4 21 15,3 9 0-15,3 12 6 16,1 0-6-16,-1 14 2 15,8 22-27-15,-8-4-155 16,-10-8-438-16</inkml:trace>
  <inkml:trace contextRef="#ctx0" brushRef="#br0" timeOffset="3779.92">12786 5775 1713 0,'0'0'390'0,"0"0"-291"16,0 0-99-16,0 0-63 16,0 0 11-16,138 24 43 15,-93-14-86 1,-12-2-140-16,-8-4-590 0</inkml:trace>
  <inkml:trace contextRef="#ctx0" brushRef="#br0" timeOffset="3930.88">12684 5905 1667 0,'0'0'485'0,"0"0"-422"15,0 0-50-15,0 0-26 16,160 0-42-16,-94-2 5 0,35-15-6 16,-17 6-201-1,-9-3-326-15</inkml:trace>
  <inkml:trace contextRef="#ctx0" brushRef="#br0" timeOffset="4174.55">13323 5729 1260 0,'0'0'542'15,"0"0"-339"-15,0 0-165 16,0 0-29-16,0 0 34 16,0 0-32-16,-87 110 35 15,87-82 22-15,25-6-68 16,10-4 43-16,11-9-43 15,2-9-60-15,4 0 54 16,-8-19-99-16,-11-9-25 16,-10-4 13-16,-17-2-37 0,-6 4 70 15,0 4 63-15,-19 10 21 16,-4 9 10-16,-4 7-10 16,5 9-109-16,7 8-421 0</inkml:trace>
  <inkml:trace contextRef="#ctx0" brushRef="#br0" timeOffset="4339.24">13595 5917 586 0,'0'0'922'16,"0"0"-690"-16,0 0-174 16,0 0-8-16,-35 124 17 0,21-87-56 15,3-4 9-15,7-4-20 16,4-12-114-16,0-6-117 15,13-11-468-15</inkml:trace>
  <inkml:trace contextRef="#ctx0" brushRef="#br0" timeOffset="4632.87">13816 5722 776 0,'0'0'664'0,"0"0"-313"0,0 0-152 16,0 0-152-16,0 0 0 15,0 0 94 1,0 0-77-16,-85 137-17 16,87-103 7-16,23-6-40 0,10-10 24 15,6-10-38-15,3-8 1 16,1 0-31-16,-9-15 27 15,-9-10-78-15,-15-3-12 16,-9-4-44-16,-3 4 40 16,-5 0-91-16,-8 10-81 15,2 8-65-15</inkml:trace>
  <inkml:trace contextRef="#ctx0" brushRef="#br0" timeOffset="4979.76">14231 5738 449 0,'0'0'644'0,"0"0"-321"15,0 0-121-15,0 0 4 16,0 0-83-16,0 0 14 15,0 0-3-15,13-65-92 0,9 63-7 16,7 2-35 0,2 4 0-16,-2 18-5 0,-8 12 5 15,-21 8 0-15,-6 10 42 16,-36 9 4-16,-11 0 77 16,-1-4-123-16,12-13 42 15,22-10-26-15,20-12-16 16,11-10-9-16,43-6-3 15,69-6-58-15,-10-14-176 16,-2-8-276-16</inkml:trace>
  <inkml:trace contextRef="#ctx0" brushRef="#br1" timeOffset="18605.09">7411 14780 373 0,'0'0'384'0,"0"0"-271"15,0 0-96-15,0 0-16 16,0 0 207-16,0 0 166 16,-2 3-147-16,2-3-116 15,0 0 24-15,0 0-14 16,0 0-66-16,0 0-39 16,0 0 52-16,0 0-68 15,0 0 31-15,0 0 15 0,0 0-46 16,0 0 47-1,0 0-16-15,0 0-24 0,0 0 56 16,0 0-57-16,0 0 11 16,0 0 4-16,9-7-15 15,13-12 18-15,9-12-24 16,9-11-86-16,5-4 55 16,-3 0-103-16,-3-6 9 15,-8 6 50-15,-9 2 18 16,-6 3 22-16,-10 6 14 15,-1 8 21-15,-5 8 119 16,0 7-26-16,0 7-18 0,0 5-35 16,0 5-34-1,0 26-7-15,-5 13 1 0,-3 13 0 16,-2 7 69-16,4-1-69 16,1-2-1-1,5-1-28-15,0-2-172 0,7-15-126 16,9-15-534-16</inkml:trace>
  <inkml:trace contextRef="#ctx0" brushRef="#br1" timeOffset="18747.02">7812 14668 1285 0,'0'0'601'16,"0"0"-491"-16,0 0-89 0,0 0 66 15,0 0-66-15,130 8-21 16,-57 7 0-16,-12-8-113 16,-8-1-217-16</inkml:trace>
  <inkml:trace contextRef="#ctx0" brushRef="#br1" timeOffset="19145.06">8459 14482 897 0,'0'0'658'0,"0"0"-397"16,0 0-186-16,0 0-22 15,0 0-52-15,0 0 63 16,0 0 96-16,-118 125-95 15,116-90-40-15,2-3-6 16,0-3-17-16,17-10 11 16,12-7-12-16,9-7-1 15,3-5 4-15,3-5-4 16,-3-17-74-16,-10-6 30 16,-10-2-3-16,-9-4 26 15,-12 1-7-15,0 4 28 16,-20 7 67-16,-5 6-14 15,-2 12-34-15,-2 4-19 16,3 13-90-16,2 22-80 0,8-1-235 16,7-6-550-16</inkml:trace>
  <inkml:trace contextRef="#ctx0" brushRef="#br1" timeOffset="19302.97">8691 14658 1322 0,'0'0'505'0,"0"0"-487"16,0 0-2-16,0 0 36 16,-27 132 48-16,3-71 38 0,-5-1-101 15,4-2-24 1,3-2-13-16,5-15-9 0,17-6-126 16,0-17-165-1,0-10-382-15</inkml:trace>
  <inkml:trace contextRef="#ctx0" brushRef="#br1" timeOffset="19861.97">8931 14610 1068 0,'0'0'517'15,"0"0"-383"-15,0 0-5 0,0 0-60 16,0 0-37-16,0 0 37 16,0 0-16-16,-21 40-24 15,18-22 45-15,3-4-65 16,0 2-2-16,0 0 5 16,0-4-12-16,3-1 29 15,1-4-29-15,1 1 0 16,-5-6 14-16,2 1-4 15,-2-3-10-15,0 1 9 16,0-1-8-16,0 0 26 16,0 3-27-16,0-2 10 15,0 7 12-15,0 1-10 16,0 0 33-16,0 5 8 16,0 0-41-16,0 0 32 15,0-3-44-15,0-1 0 0,0-3 13 16,0 0-7-16,13-3-6 15,7-4 24-15,9 0-24 16,7 0 22-16,1-23-22 16,0-2 0-16,-6-8-13 15,-10-1 13-15,-7 0 0 16,-11 0 2-16,-3 2 11 16,-3 4 5-16,-17 6-18 15,-5 5 7-15,-2 8 7 16,-2 9-14-16,0 0-52 15,6 14-81-15,7 16-165 16,9-2-210-16,7-10-704 0</inkml:trace>
  <inkml:trace contextRef="#ctx0" brushRef="#br1" timeOffset="20145.16">9230 14784 398 0,'0'0'1706'0,"0"0"-1467"15,0 0-214-15,0 0 39 16,0 0-64-16,0 0 25 16,0 0-28-16,69-122 3 15,-53 84-50-15,2-2-52 16,-5-1 6-16,0 4 51 16,-1 7 4-16,-3 4 41 0,-5 13 106 15,-2 12-62 1,0 1-41-16,-2 23 12 0,0 18-14 15,0 11 32-15,0 12-33 16,0 2-2-16,0 18-84 16,12-17-196-16,1-19-437 0</inkml:trace>
  <inkml:trace contextRef="#ctx0" brushRef="#br1" timeOffset="20375.26">9764 14672 1795 0,'0'0'521'15,"0"0"-468"-15,0 0 19 16,0 0-71-16,0 0 10 15,0 0-11-15,155 0 0 16,-108 0 0-16,-6 0-176 16,-16 12-320-16,-11-2-582 0</inkml:trace>
  <inkml:trace contextRef="#ctx0" brushRef="#br1" timeOffset="20527.96">9750 14870 2145 0,'0'0'367'15,"0"0"-269"-15,0 0-28 16,0 0-70-16,116-27-12 16,-58 18 6-16,31 9-143 15,-14 0-224-15,-7 0-467 16</inkml:trace>
  <inkml:trace contextRef="#ctx0" brushRef="#br1" timeOffset="21179.88">10574 14558 662 0,'0'0'390'0,"0"0"-52"15,0 0-146-15,0 0-39 16,0 0 22-16,0 0-14 16,0 0-73-16,-66-46-61 15,41 77-24-15,1 13 74 16,-1 9-11-16,5-2-43 0,9-2 64 16,9-9-80-1,2-5-2-15,4-13 26 0,21-8-30 16,8-12 37-16,9-2-38 15,4-12-2-15,-2-18-36 16,-5-11 27-16,-12-3-42 16,-11 0 11-16,-13 0-41 15,-3 6 74-15,-7 13 7 16,-13 4 2-16,-3 15-19 16,-6 10-108-16,8 19-194 0,2-4-166 15</inkml:trace>
  <inkml:trace contextRef="#ctx0" brushRef="#br1" timeOffset="21376.5">10825 14770 1431 0,'0'0'407'0,"0"0"-371"16,0 0-17-16,0 0 49 15,-14 113 6-15,-11-69 40 16,-2-4-61-16,-2 1-37 15,3-6-12-15,6-7-4 16,4-8-107-16,16-16-91 16,0-4-141-16,14 0-297 0</inkml:trace>
  <inkml:trace contextRef="#ctx0" brushRef="#br1" timeOffset="21805.01">11205 14468 1099 0,'0'0'496'16,"0"0"-281"-16,0 0-73 15,0 0-110-15,0 0 3 16,-129 38-24-16,96 4 44 16,6 4 33-16,9-2-49 15,9-3 3-15,9-8-42 16,0-11 0-16,13-4 0 15,12-12-8-15,4-6-43 16,2-1-21-16,0-22-44 0,-2-11 18 16,-4-7-12-16,-7 0 58 15,-5-2 44-15,-6 11 16 16,-3 11 119-16,-1 11 78 16,-3 10-124-16,0 4-81 15,0 21 12-15,0 16-12 16,0 10 81-16,-7 0-65 15,-6 4-8-15,-6-4 54 16,0-7-55-16,-1-8 24 16,-3-7-23-16,6-10-2 15,3-4-6-15,7-15-74 16,5 0-194-16,2 0-258 0</inkml:trace>
  <inkml:trace contextRef="#ctx0" brushRef="#br1" timeOffset="22227.74">11625 14506 1001 0,'0'0'381'0,"0"0"-207"16,0 0-5-16,0 0-118 15,0 0-24-15,-129 2 62 16,88 31-30-16,3 8-11 15,9 3 53-15,7 2-64 0,9-10 6 16,8-5-43-16,5-8-6 16,0-10 5-16,18-9-23 15,8-4-32-15,3-9-3 16,3-21-150-16,-6-6-57 16,-3-6 5-16,-6 4 29 15,-3 1 232-15,-5 14 8 16,-5 11 325-16,1 12-25 15,-2 0-233-15,-1 23-52 16,0 16 25-16,2 9-17 16,-2 7 70-16,-2 0-1 15,0 2-33-15,0-11 50 16,-13-5-70-16,-9-7 10 16,-7-5-5-16,0-11-32 0,-2-4-20 15,2-8-8-15,2-6-113 16,4 0-78-16,12-6-298 0</inkml:trace>
  <inkml:trace contextRef="#ctx0" brushRef="#br1" timeOffset="22539.74">11919 14712 1075 0,'0'0'898'15,"0"0"-637"-15,0 0-96 16,0 0-94-16,0 0-12 15,0 0-26-15,0 0-23 16,49-8-19-16,-6 8 9 16,5 0 0-16,6 0-26 15,-1 4 26-15,-2-4-121 16,-6 0-135-16,-12 4-319 16,-16-4-950-16</inkml:trace>
  <inkml:trace contextRef="#ctx0" brushRef="#br1" timeOffset="22947.34">11910 14811 1109 0,'0'0'595'16,"0"0"-482"-16,0 0-41 16,0 0-12-16,0 0-15 15,0 0 28-15,0 0-67 16,95 0-6-16,-63 0 0 15,-4 0-40-15,5 0-58 16,-5 0-137-16,-4-4-15 16,1-5-5-16,-7-1 49 15,-5-2 73-15,-2-3 117 0,-1-6 16 16,-2-1 119-16,3 0 66 16,1 0 37-16,1 2 46 15,5 6-52-15,-1 7-92 16,4 0-16-16,3 7-96 15,1 0 24-15,0 14-35 16,-1 14 22-16,-4 2 47 16,-2 9-52-16,-11 4-2 15,-7 7 21-15,-5 7-36 16,-28-3-1-16,-37 16-90 16,8-15-248-16,4-14-803 0</inkml:trace>
  <inkml:trace contextRef="#ctx0" brushRef="#br1" timeOffset="23667.06">13004 14305 1375 0,'0'0'605'0,"0"0"-310"15,0 0-69-15,0 0-123 16,0 0-21-16,0 0-77 16,0 0 14-16,10-30-28 15,27 30 15-15,15 0-6 16,10 0 0-16,9 0 1 15,-4 6-7-15,-5 4 6 16,-15 3 0-16,-13 4-20 16,-19 9 20-16,-15 13-38 15,-19 12 32-15,-37 16 6 16,-21 4-3-16,-9 4 3 0,-5-3 0 16,8-10 21-16,19-9-10 15,14-15-10-15,21-14-1 16,18-10 1-16,11-4-10 15,11-10 0-15,29 0 9 16,18 0 17-16,14 0-17 16,5-7-1-16,-2 0-15 15,6 7-105-15,-17 0-118 16,-18 0-350-16</inkml:trace>
  <inkml:trace contextRef="#ctx0" brushRef="#br1" timeOffset="23993.93">13849 14561 1194 0,'0'0'589'0,"0"0"-494"16,0 0-82-16,0 0 52 16,0 0-64-16,0 0 29 15,0 0 127-15,-98 133-66 16,56-75-2-16,-1 1-74 15,1-9-14-15,5-7 38 16,2-11-39-16,6-11-1 16,10-11-18-16,7-10-48 15,10 0 46-15,2-17 0 0,7-17-86 16,19-3 83-16,9-1 2 16,0 4 22-16,5 6 69 15,0 10-21-15,3 9 27 16,1 6-57-16,-1 3-17 15,-3 3-1-15,-5 15-100 16,-6 19-73-16,-11-7-131 16,-9-2-535-16</inkml:trace>
  <inkml:trace contextRef="#ctx0" brushRef="#br1" timeOffset="24175.72">13386 15066 327 0,'0'0'1608'0,"0"0"-1228"0,0 0-297 16,0 0-39-16,0 0-44 15,137-19 7-15,-79 15 5 16,3 4-12-16,17 0-110 16,-18 0-144-16,-14 0-517 0</inkml:trace>
  <inkml:trace contextRef="#ctx0" brushRef="#br1" timeOffset="24455.38">13562 15168 1239 0,'0'0'481'0,"0"0"-480"0,0 0 8 15,0 0 47-15,0 0 43 16,0 0 47-16,0 0-117 15,102-32-28-15,-102 55 36 16,-4 12-27-16,-27 4 71 16,-5 4-36-16,1-3 29 15,8-10 25-15,13-7-79 16,14-9-19-16,2-5 20 16,37-6-21-16,11-3-1 15,56-21-141-15,-13-9-184 16,-4-2-289-16</inkml:trace>
  <inkml:trace contextRef="#ctx0" brushRef="#br1" timeOffset="24739.12">14376 14720 1109 0,'0'0'855'0,"0"0"-585"16,0 0-76-16,0 0-54 15,0 0-51-15,0 0-14 0,0 0-75 16,46 0 0-16,-15 0-15 15,0 2-6-15,-4 16-62 16,-8 0-142-16,-15-1-417 0</inkml:trace>
  <inkml:trace contextRef="#ctx0" brushRef="#br1" timeOffset="24876.92">14248 14995 1768 0,'0'0'698'16,"0"0"-627"-16,0 0-23 15,0 0-48-15,165-28 0 16,-73 11-21-16,-17 0-150 16,-10 7-409-16</inkml:trace>
  <inkml:trace contextRef="#ctx0" brushRef="#br1" timeOffset="27434.77">15267 14686 884 0,'0'0'531'16,"0"0"-416"-16,0 0-27 15,0 0 108-15,0 0-110 16,0 0-11-16,0 0-41 16,0 0-21-16,0 0 41 0,0 0-30 15,0 0-16-15,0 0 0 16,0 0-8-16,0 0-34 16,0 0-73-16,-4 0-180 15,-3 0-301-15</inkml:trace>
  <inkml:trace contextRef="#ctx0" brushRef="#br1" timeOffset="27838.73">15267 14686 527 0,'2'-18'903'16,"-6"18"-634"-16,0 0-159 0,-4 0 96 15,2-10-68 1,1-3-48-16,1-4-20 0,4-4-70 15,0-8-20-15,0-1-21 16,15-2-12-16,6 1 9 16,-3 10-11-16,-1 7 55 15,-1 12-35-15,-7 2 24 16,-5 23 3-16,-4 22 8 16,-4 9 19-16,-25 9 33 15,-11-2-48-15,-7-1 2 16,-4-7 49-16,4-14-55 15,3-8 16-15,5-16-16 16,8-8 0-16,4-7 0 0,12 0-28 16,11-22 28-16,4-9-13 15,10 1 19-15,17 2-6 16,9 6 0-16,1 13 6 16,4 9-12-16,-1 0 6 15,-2 22-33-15,-5 6-2 16,6 11-154-16,-13-8-83 15,-4-9-324-15</inkml:trace>
  <inkml:trace contextRef="#ctx0" brushRef="#br1" timeOffset="28002.86">15523 14851 1517 0,'0'0'241'0,"0"0"-204"16,0 0-28-16,0 0 27 0,-15 134 15 15,3-102-49-15,1 0-4 16,5-6-60-16,6-12-188 16,0-6-127-16,8-8-477 0</inkml:trace>
  <inkml:trace contextRef="#ctx0" brushRef="#br1" timeOffset="28477.85">15786 14618 1016 0,'0'0'678'15,"0"0"-406"-15,0 0-65 0,0 0-161 16,0 0-2-16,0 0-13 16,0 0-5-16,-27-43 49 15,27 26-75-15,23 0-34 16,2 5-16-16,2 3 26 15,-4 6 17-15,-2 3-8 16,-11 7 15-16,-10 21 10 16,0 7 3-16,-12 11-7 15,-24 0 37-15,-5 1-19 16,-1-3 12-16,5-7-36 16,8-14 0-16,10-7-1 15,13-9 1-15,6-7-33 16,6 0-10-16,26 0 2 0,6 0 40 15,4-7-76-15,0 7 36 16,-5 0 29-16,-8 0 24 16,-12 11-12-16,-11 13 36 15,-6 4-35-15,-6 8 29 16,-25-2-29-16,-7 4 5 16,-5-6-6-16,3-3-38 15,9-12-114-15,11-11-94 16,9-6-258-16,11 0-367 0</inkml:trace>
  <inkml:trace contextRef="#ctx0" brushRef="#br1" timeOffset="28951.34">16252 14614 1083 0,'0'0'346'16,"0"0"-196"-16,0 0-57 15,0 0-13-15,0 0 9 16,0 0 49-16,0 0-9 16,-22-14-95-16,22 8-25 15,0-1 20-15,0-5-13 0,0 3-14 16,0-3-2-1,0-1 0-15,2 1-2 0,9 3-14 16,0 1 1 0,3-2 2-16,1 5 15 0,1 5-13 15,-1 0 8-15,-3 3 3 16,-6 19 41-16,-6 8-31 16,0 10-10-16,-20 6 52 15,-7 0-28-15,1 0 32 16,6-10-56-16,9-9 9 15,11-8 0-15,0-2-9 16,29-9 0-16,11 1 33 16,6 2-32-16,-1 1 42 15,-7 6-42-15,-15 8 7 0,-23 11-8 16,-7 7 0 0,-44 9-23-16,-20 5 16 0,-41 19-181 15,18-19-98-15,14-14-467 0</inkml:trace>
  <inkml:trace contextRef="#ctx0" brushRef="#br1" timeOffset="31201.12">1591 15651 954 0,'0'0'182'16,"0"0"-62"-16,0 0 25 16,0 0-48-16,0 0 82 15,0 0-24-15,0 0-41 16,-38-111 21-16,34 105-25 0,2-2-39 16,-1 6 3-16,3 0-57 15,0 2 21 1,0 0-32-16,0 0-5 0,0 0-1 15,0 0-32-15,11 18 22 16,18 17-9-16,12 9 38 16,5 10-16-16,8 4-1 15,-2 1 8-15,-2-1 2 16,-3-11-12-16,-2-5 0 16,-2-6-15-16,-6-6 5 15,1-4-67-15,7-7-177 16,-10-11-228-16,-10-6-291 0</inkml:trace>
  <inkml:trace contextRef="#ctx0" brushRef="#br1" timeOffset="32100.88">2358 15487 1147 0,'0'0'267'16,"0"0"-200"-16,0 0-45 15,0 0 88-15,-118 164 91 16,73-94-63-16,3 6-14 16,9 1-66-16,8-11-32 15,14-8-8-15,11-12-18 0,13-12-51 16,29-14 49 0,18-12-72-16,14-8-10 15,11 0-104-15,2-28-62 0,-1-6-69 16,-9-2 29-16,-17-4 69 15,-18 4 221-15,-20 10 164 16,-22 3 238-16,-2 17-48 16,-35 6-214-16,-15 14-19 15,-10 18 16-15,-3 8-45 16,7 5-27-16,13-5-65 16,19-8-1-16,14-10-27 15,12-11-50-15,12-8 3 16,26-3 55-16,12-10-57 15,8-18-94-15,3-6-72 16,-6-2 5-16,-9-1 140 0,-15 7 98 16,-14 16 190-16,-15 10 71 15,-2 4-130-15,-6 17-49 16,-17 14-23-16,4 10 21 16,3-5 9-16,9 0-64 15,7-14-14-15,0-4-11 16,21-9 0-16,12-9 19 15,7-5-19-15,3-17-18 16,1-9-49-16,-4-4-52 16,-5-2-7-16,-8 5 26 15,-7 2 100-15,-9 12 0 16,-6 8 146-16,-5 6-44 16,0 4-102-16,3 0-45 0,3 14 45 15,5 3 0 1,5-3 0-16,6-5-11 0,2-4 11 15,3-5-46-15,0 0-48 16,-2-14-59-16,-1-8-49 16,-4-1-54-16,-6-3 103 15,-6 8 115-15,-8 8 38 16,0 10 185-16,0 0-73 16,-4 36-69-16,-8 18 99 15,4 35-4-15,-3 27-17 16,-1-8 57-16,6-10-67 15,-3-13-16-15,0-23-40 16,-5-4-41-16,-5 5 14 0,-8-22-28 16,-6-11 0-16,-10-11 73 15,-3-12-41-15,3-7 10 16,5-3 18-16,13-32 25 16,17-11-39-16,8-16-46 15,8-14 1 1,28-4-35-16,11-5 16 0,7 5-105 15,6-9-88-15,-12 18-135 16,-16 17-526-16</inkml:trace>
  <inkml:trace contextRef="#ctx0" brushRef="#br1" timeOffset="32270.03">2510 15745 568 0,'0'0'985'0,"0"0"-724"15,0 0-47-15,50-130-37 16,-2 94-109-16,8 9-59 16,6 13-9-16,15 23-46 15,-14 27-254-15,-20 14-496 0</inkml:trace>
  <inkml:trace contextRef="#ctx0" brushRef="#br1" timeOffset="32361.62">2610 16619 1517 0,'0'0'0'0,"0"0"-147"0</inkml:trace>
  <inkml:trace contextRef="#ctx0" brushRef="#br1" timeOffset="33034.21">4095 15727 201 0,'0'0'1228'0,"0"0"-1144"16,0 0-84-16,0 0 0 15,0 0 41-15,15 109 77 16,-8-44 69-16,-3 5-55 0,-1 7 8 15,-3-5-30-15,0-1-84 16,0-10-24-16,0-6-2 16,0-14-15-16,0-6-60 15,0-9-93-15,0-26-84 16,10 0-17-16,11-12-106 0</inkml:trace>
  <inkml:trace contextRef="#ctx0" brushRef="#br1" timeOffset="33249.97">4525 15883 1460 0,'0'0'502'0,"0"0"-502"15,0 0-60-15,0 0 60 0,-179 95 30 16,108-51-19 0,7-4 13-16,12-4 4 0,19-6-27 15,19-6 18-15,14-4-18 16,16-1 32-16,26 2 59 15,14-1-73-15,14-2-18 16,5-2-2-16,32-10-113 16,-21-2-144-16,-11-4-479 0</inkml:trace>
  <inkml:trace contextRef="#ctx0" brushRef="#br1" timeOffset="33725.92">5017 15663 1270 0,'0'0'679'16,"0"0"-668"-16,0 0-11 15,0 0-30-15,0 0 30 16,0 0 44-16,-2 153 104 16,0-82-72-16,0 5-28 15,2 1-48-15,0-5 0 16,0-7-6-16,0-12-69 15,0-13-11-15,0-12 25 16,0-14-84-16,0-10-11 16,0-4 156-16,0-14 43 0,0-18 11 15,4-6 28 1,8-3 8-16,5-5 34 0,12 3-109 16,11-1-2-16,9 3-13 15,9 5-14 1,5 0 8-16,-3 4-58 15,-6 2 39-15,-13 9-2 0,-14 2 54 16,-16 12-24-16,-11 7 30 16,-4 0-13-16,-27 15 24 15,-11 15-43-15,-1 16 59 16,5 5 44-16,11 5-80 16,14 2 23-16,13-5-23 15,0-7-24-15,27-7 0 16,15-7-10-16,8-13-92 15,25-19-33-15,-13 0-265 0,-8 0-878 16</inkml:trace>
  <inkml:trace contextRef="#ctx0" brushRef="#br1" timeOffset="34380.07">4551 15895 1315 0,'0'0'694'0,"0"0"-436"15,0 0-69 1,0 0-153-16,0 0-15 15,0 0 0-15,188-12-15 0,-101 12-3 16,4 0-3-16,29 14-141 16,-20-2-176-16,-12-3-561 0</inkml:trace>
  <inkml:trace contextRef="#ctx0" brushRef="#br1" timeOffset="35277.97">6475 15753 5 0,'0'0'1429'16,"0"0"-1308"-16,0 0-108 15,0 0-13-15,0 0 16 16,-118-53 30-16,69 65 35 0,-5 25-3 16,3 21 69-1,5 9-41-15,10 9-34 0,16 0 12 16,15 0-56-16,5-10 19 15,29-8-47-15,22-12 9 16,17-11-18-16,16-17 9 16,12-18-108-16,25 0-24 15,-11-30-66-15,2-11 127 16,-5-5-11-16,-29-2 28 16,-9 4 47-16,-22 8 14 15,-24 14 129-15,-23 16 137 16,-2 6-92-16,-37 0-93 15,-12 23-88-15,-9 12 6 16,2 0 47-16,7 6-46 16,13-9 2-16,13-6-9 0,14-8-36 15,11-10-4-15,3-8-88 16,28 0 70-16,13-8 48 16,12-17-141-16,4-8-127 15,-4-3-20-15,-8 1 36 16,-13 12 262-16,-18 15 117 15,-15 8 8-15,-2 8-48 16,-13 24 55-16,-9 0-45 16,1 5 23-16,6-8-8 15,9-3-11-15,6-11-82 16,0-8-8-16,10-7 20 16,22 0-21-16,5-7-57 15,13-22-157-15,3 0-39 16,2-8-54-16,-1 5 103 15,-9 6 204-15,-11 10 4 0,-15 14 287 16,-12 2-149-16,-7 18-26 16,0 10 1-16,-11 2-20 15,-4-2-31-15,3-7-25 16,7-12-12-16,5-4-17 16,0-5-5-16,23-9-7 15,12-13-19-15,15-10-162 16,8 2 8-16,2 2-19 15,3 2 37-15,-8 11 24 16,-6 12 115-16,-14 3 16 16,-10 12 55-16,-16 16-42 0,-9 2-13 15,-7 10-38 1,-14-8-31-16,-4-9-507 0</inkml:trace>
  <inkml:trace contextRef="#ctx0" brushRef="#br1" timeOffset="35492.17">6925 15968 1056 0,'0'0'1016'0,"0"0"-827"15,0 0-134-15,0 0-55 16,0 0-12-16,0 0-6 0,116-62 8 15,-91 62-88-15,-16 14-104 16,-7 3-125-16,-2 0-176 0</inkml:trace>
  <inkml:trace contextRef="#ctx0" brushRef="#br1" timeOffset="35594.21">7170 15802 1595 0,'0'0'323'0,"0"0"-323"15,159 0-165-15,-99 2-428 0</inkml:trace>
  <inkml:trace contextRef="#ctx0" brushRef="#br1" timeOffset="36029.11">8878 15659 1461 0,'0'0'297'16,"0"0"-297"-16,0 0-35 16,0 0 35-16,0 0 30 15,-11 104 155-15,7-48-25 16,-1 6-51-16,1 7-8 15,2-7-92-15,0-4 2 16,2-4-11-16,-3-10-41 16,3-8 23-16,0-10-126 15,0-7-72-15,-3-19-48 16,-1 0-226-16,-5-5-288 0</inkml:trace>
  <inkml:trace contextRef="#ctx0" brushRef="#br1" timeOffset="36262.51">8493 16026 1465 0,'0'0'486'16,"0"0"-486"-16,0 0 0 15,147-23 10-15,-78 20-8 16,12 3 4-16,2 0 5 16,0 0-9-16,-4 3 77 15,-17 16-48-15,-16 3-31 16,-17 4 18-16,-13 2-5 15,-13 2 2-15,-3-2-14 0,0-2 0 16,-12-4-1-16,-1-14-104 16,6-8-62-16,5-8-64 15,2-19-849-15</inkml:trace>
  <inkml:trace contextRef="#ctx0" brushRef="#br1" timeOffset="36675.78">9369 16034 1595 0,'0'0'220'0,"0"0"-198"16,-2 111 19-16,-12-62-39 16,1-3 23-16,1-10 91 15,4-10-88-15,1-8 11 16,5-9-36-16,2-9 3 0,0 0-12 16,6-18 3-1,17-17-182-15,10-6 8 0,5-3-77 16,2 3-36-16,-4 7 81 15,-5 14 209-15,-9 16 278 16,-10 4-40-16,-10 14-110 16,-2 13 41-16,0 0-83 15,-8 4 45-15,-2-8-45 16,1-5-36-16,5-6-41 16,4-7-9-16,0-5-46 15,2 0 46-15,23-12-36 16,12-11-139-16,12 0 23 15,7 0 20-15,-1 0 132 16,-1 14 22-16,-10 6 87 0,-5 3 27 16,-13 17-60-16,-6 5-44 15,-11 10-32-15,-7-4-44 16,-2 2-51-16,-11-8-95 16,-11-11-106-16,-4-8-511 15</inkml:trace>
  <inkml:trace contextRef="#ctx0" brushRef="#br1" timeOffset="36832.45">9070 15738 1833 0,'0'0'367'16,"0"0"-280"-16,0 0-55 0,179-38-32 15,-98 38-29-15,52 0-80 16,-25 19-132-1,-9-3-492-15</inkml:trace>
  <inkml:trace contextRef="#ctx0" brushRef="#br1" timeOffset="37379.1">10668 15552 954 0,'0'0'627'0,"0"0"-404"16,0 0-138-16,0 0-77 15,0 0 0-15,0 0 18 16,-42 171 103-16,27-83 80 16,-1 0-133-16,7 3-14 15,5-6-35-15,4-15-17 16,0-11 6-16,10-13-16 0,13-8 1 15,8-19 32-15,5-10-33 16,4-9 0-16,-3-14 0 16,2-18-54-16,-10-8 11 15,-12 1-83-15,-5 4 83 16,-12 12 43-16,0 10 110 16,-5 13-23-16,-13 0-87 15,0 22 2-15,3 10 10 16,5 5-12-16,8 2 0 15,2 1 3-15,0-1-3 16,6-3-61-16,0-11-99 16,-6-6-102-16,0-9-93 0,0-10-325 15</inkml:trace>
  <inkml:trace contextRef="#ctx0" brushRef="#br1" timeOffset="37501.8">10802 15950 1855 0,'0'0'323'0,"0"0"-323"16,147-18-21-16,-47 18-177 16,-15 5-141-16,-9 12-280 0</inkml:trace>
  <inkml:trace contextRef="#ctx0" brushRef="#br1" timeOffset="37977.65">11517 16133 1857 0,'0'0'588'16,"0"0"-588"-16,0 0-24 0,0 0-233 15,0 0-235-15,0 0 84 16</inkml:trace>
  <inkml:trace contextRef="#ctx0" brushRef="#br1" timeOffset="38070.61">11424 16605 1921 0,'0'0'102'15,"0"0"-102"-15,0 0-356 16,0 0-737-16</inkml:trace>
  <inkml:trace contextRef="#ctx0" brushRef="#br1" timeOffset="39046.85">12403 15906 1067 0,'0'0'381'0,"0"0"-5"15,0 0-9-15,0 0-69 0,0 0-160 16,0 0-89-16,0 0-49 15,-56 57-9-15,-2 60 9 16,-2 43 35-16,10 11-29 16,28-28 7-16,20-41-13 15,2-44 0-15,24-10-9 16,19 6-67-16,41 18-56 16,-5-14-169-16,-4-17-598 0</inkml:trace>
  <inkml:trace contextRef="#ctx0" brushRef="#br1" timeOffset="39820.93">18658 16298 910 0,'0'0'1017'0,"0"0"-747"16,0 0-183-16,0 0 43 15,0 0 4-15,0 0-89 16,0 0-26-16,6-32-19 16,-6 32-31-16,0 18-48 15,-18 27-71-15,1-4-86 16,1-2-337-16</inkml:trace>
  <inkml:trace contextRef="#ctx0" brushRef="#br1" timeOffset="39999.01">18606 16566 914 0,'0'0'763'16,"0"0"-719"-16,0 0-43 15,0 0-1-15,-53 143 53 16,26-80-47-16,-13 31-6 16,4-19-228-16,12-12-340 0</inkml:trace>
  <inkml:trace contextRef="#ctx0" brushRef="#br1" timeOffset="41094.64">23549 15797 205 0,'0'0'768'15,"0"0"-555"-15,0 0-177 16,0 0 54-16,0 0 32 16,0 0 13-16,126 51 25 15,-97-20-50-15,-2 17-22 16,0 19 68-16,-10 23-76 16,-14 37 4-16,-10 31-20 0,-44 8-63 15,-27-14 22-15,-5-31-23 16,8-41-77-16,-22 5-20 15,29-27-245-15,3-10-531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04T08:34:10.3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43 16920 409 0,'0'0'41'0,"0"0"470"0,0 0-328 15,0 0-33 1,-81 106-34-16,75-94-5 0,6-5 15 15,0 0-83-15,10-7 32 16,9 0-23-16,2 0-30 16,-5-18 38-16,-3 4-54 15,-9-7 26-15,-4 9 18 16,0 1 10-16,0 8 52 16,-6 3-103-16,-3 0-9 15,-1 17-34-15,6 9-66 16,6 6-60-16,19-6-166 15,6-11-1120-15</inkml:trace>
  <inkml:trace contextRef="#ctx0" brushRef="#br0" timeOffset="622.29">15062 16120 228 0,'0'0'742'16,"0"0"-508"-16,0 0-67 0,0 0 90 16,-123-58-38-16,108 40-1 15,5-4-54-15,10-5-101 16,0 3 10-16,21-2-73 15,16 1 6-15,11 4-14 16,2 13 8-16,0 8-16 16,-10 8 15-16,-9 29 2 15,-17 13 24-15,-14 30-1 16,-19 28-24-16,-23-1 47 16,-5-10-47-16,-1-13-1 15,5-17-33-15,-6 19-110 16,6-10-159-16,14-23-672 0</inkml:trace>
  <inkml:trace contextRef="#ctx0" brushRef="#br0" timeOffset="1368.15">20182 16048 1467 0,'0'0'311'16,"0"0"-311"-16,0 0-148 0,0 0 9 15,67-116 139-15,-22 93 2 16,1 5 17-16,6 4-9 15,-4 11-7-15,-5 3 4 16,-7 0 8-16,-14 21-1 16,-11 11-1-16,-11 9 63 15,0 13-19-15,-27 8 23 16,-15 10-20-16,-9 7-41 16,-5 2-9-16,2 0-10 15,-1 17-125-15,15-22-39 16,11-23-363-16</inkml:trace>
  <inkml:trace contextRef="#ctx0" brushRef="#br0" timeOffset="1631.01">20015 16982 842 0,'0'0'495'0,"0"0"-439"16,0 0-43-16,0 0-13 15,0 0-65-15,0 0 11 16,0 0 38-16,89-32 16 16,-89 28 58-16,-19-1 2 0,-13 5 60 15,1 0 33 1,2 17-54-16,7 12-86 15,6-4-13-15,11-6-252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11T06:54:17.7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59 6280 371 0,'0'0'363'0,"0"0"-223"15,0 0-119-15,0 0 21 16,0 0-42-16,0 0-24 16,25-31 24-16,-19 22-79 15,3-2-5-15,3-1 23 16,-4 5 61-16,1 0 51 16,-4-2 79-16,-3 6 30 15,1-2 96-15,-3 1-64 16,0 2 7-16,0-2-32 15,0 2-88-15,0-1 102 16,0 3-105-16,0 0-29 16,0 0 40-16,0 0-56 0,0 0 31 15,0 0-14 1,0 0-38-16,0 0 84 0,0 0-84 16,0 0-9-16,0 0 52 15,0 0-45-15,0 0 26 16,0 0-34-16,2 0 24 15,17 0 20-15,10 0-44 16,16 0 0-16,11 0 25 16,13 0-13-16,14 0 4 15,6-14-16-15,5 2 1 16,-1-1-42-16,-6 1 41 16,-9 0-81-16,-14 1 47 15,-12 6-103-15,-15-1-31 16,-5-1-88-16,-14 6-254 15,-10-3-97-15</inkml:trace>
  <inkml:trace contextRef="#ctx0" brushRef="#br0" timeOffset="248.85">11691 5963 1497 0,'0'0'506'16,"0"0"-398"-16,0 0-28 16,0 0 13-16,0 0-93 15,0 0 17-15,0 0 107 0,108 87-124 16,-89-55 0-16,-15 4-1 16,-4 2-5-16,-19 0-7 15,-26 2-64-15,-26 6-143 16,11-10-91-16,10-10-489 0</inkml:trace>
  <inkml:trace contextRef="#ctx0" brushRef="#br0" timeOffset="790">12383 5993 1129 0,'0'0'294'0,"0"0"-221"15,0 0 34-15,0 0-21 16,0 0 0-16,-114 62 127 16,87-25-120-16,5 4-44 15,4 2-20-15,7-7-21 16,4-10-7-16,7-8-1 15,0-13-115-15,9-5 104 16,13-7-108-16,21-44-99 16,-8 0-160-16,-4-2-184 0</inkml:trace>
  <inkml:trace contextRef="#ctx0" brushRef="#br0" timeOffset="949.9">12422 5763 958 0,'0'0'368'15,"0"0"-165"-15,0 0 3 16,0 0-170-16,0 0-23 15,0 0 81-15,0 0-52 16,-56 126 35-16,44-66-7 16,1 5-69-16,1 0 33 15,4-2-34-15,1-5-59 16,3-2-26-16,0-16-227 0,2-14-288 16</inkml:trace>
  <inkml:trace contextRef="#ctx0" brushRef="#br0" timeOffset="1362.66">12106 5971 1431 0,'0'0'277'0,"0"0"-166"16,0 0-85-16,0 0 5 15,0 0 22-15,160-8-53 16,-97 11 1-16,1 10 9 0,-3 3 3 15,-10 3-13-15,-13 1 0 16,-16 3 2 0,-13 4-13-16,-9 2 28 0,-9 8 4 15,-22 1 84-15,-4 0-16 16,-1-3 2-16,2-4-79 16,8-9 13-16,10-8 3 15,12-12-28-15,4-2-20 16,4-4-1-16,23-20-121 15,8-6-56-15,3-2 28 16,1 6-5-16,-10 6 175 16,-8 12 0-16,-7 8 3 15,-5 2 82-15,-7 20 7 16,-2 8 7-16,0 0-64 16,0 0-16-16,0-6-7 0,0-3-12 15,0-17-110-15,11-4-119 16,-2 0-451-16</inkml:trace>
  <inkml:trace contextRef="#ctx0" brushRef="#br0" timeOffset="1567.55">12721 5803 816 0,'0'0'544'16,"0"0"-450"-16,0 0 98 15,0 0-77-15,0 0-40 16,9 110 89-16,16-89-75 16,12-11-21-16,15-8-30 15,6-2-38-15,25-21-59 0,-17-4-229 16,-12 0-496-16</inkml:trace>
  <inkml:trace contextRef="#ctx0" brushRef="#br0" timeOffset="2916.17">13531 5525 1209 0,'0'0'487'0,"0"0"-423"16,0 0-9-16,0 0 14 15,0 0-34-15,0 0 37 16,0 0-41-16,-16 106 44 16,1-28 153-16,-4 6-177 15,-3 4-26-15,2-6 22 16,-2-4-45-16,4-13 32 16,2-12-34-16,6-14 0 15,0-15-1-15,8-12 1 0,2-12 0 16,0 0-2-16,12-22-8 15,16-19 9-15,10-5-138 16,9-1 1-16,0 3 116 16,-1 12-62-16,-7 15 84 15,-10 17-13-15,-12 3 26 16,-13 25 2-16,-4 11-15 16,-4 7 0-16,-23 5 97 15,-6-5-80-15,-5-2 34 16,-5-8-3-16,3-7-48 15,3-10 47-15,8-11-47 16,6-8 0-16,10 0-30 16,13-25-4-16,0-16-85 15,29-10-5-15,15-7-128 16,14 0 79-16,3 9-22 0,-3 13 111 16,-11 17 84-16,-11 19 0 15,-15 0 55-15,-11 24 35 16,-10 12-14-16,0 4 84 15,-7 3-31-15,-7-1-40 16,1-4 24-16,6-4-82 16,5-10 0-16,2-7-31 15,9-10 20-15,23-7 13 16,9 0-33-16,9-24-52 16,3-12 8-16,0-8-39 15,-7-2 47-15,-13 4 25 16,-14 6 11-16,-16 14 29 15,-3 11 28-15,-16 11-26 16,-17 0 7-16,-3 29-10 0,3 7 34 16,6 6-43-16,9 1 2 15,14 0 16-15,4-2-37 16,6-9 0-16,28-11-14 16,11-8 1-16,8-12-24 15,10-1-43-15,1-20-54 16,3-14 72-16,-5-12-49 15,-4-8 65-15,-8-9-11 16,-10 2-20-16,-9 1 77 16,-7 9 6-16,-8 15 35 15,-10 14 175-15,-3 16-110 0,-3 6-54 16,0 16-40-16,-12 23-3 16,-5 10 48-16,1 13-8 15,-2 5-39-15,3 2 66 16,2-6-76-16,-1-5 0 15,3-7 0-15,1-14 5 16,4-9-13-16,2-14-44 16,2-11-23-16,2-3 59 15,0-18-15-15,2-23-86 16,18-7 79-16,11-10 38 16,9 2-8-16,7 3 22 15,2 14-14-15,0 11 146 16,0 10-127-16,-2 7-6 0,-3 10-13 15,-1 1 14 1,-3 0-28-16,-7 0 12 0,-8 13-142 16,-9-1-111-16,-12-1-456 0</inkml:trace>
  <inkml:trace contextRef="#ctx0" brushRef="#br0" timeOffset="3182.07">14027 5763 1300 0,'0'0'244'0,"0"0"-125"16,0 0 30-16,0 0-114 15,0 0 71-15,0 0-80 16,0 0-25-16,141-64 14 16,-105 80-15-16,-1 7-103 15,-10-4-130-15,-8-6-334 0</inkml:trace>
  <inkml:trace contextRef="#ctx0" brushRef="#br0" timeOffset="3324.29">14613 5395 1378 0,'0'0'311'15,"0"0"-248"-15,-91 143 4 16,36-66-67-16,4-7-246 0</inkml:trace>
  <inkml:trace contextRef="#ctx0" brushRef="#br0" timeOffset="4410.82">12790 5823 446 0,'0'0'312'0,"0"0"-155"16,0 0 35-16,0 0-47 15,0 0-28-15,0 0 81 16,0 0-68-16,0 0 26 16,0 0 11-16,-2 0-47 15,-5-4 43-15,-1-4-116 16,-8 2-39-16,-2 0 26 15,-6 6-34-15,-7 0-30 16,-19 22-147-16,10 6-167 16,7 0-329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11T06:56:34.0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949 3624 633 0,'0'0'173'0,"0"0"-71"16,0 0-102-16,0 0-1 15,0 0 1-15,0 0 16 16,2 0 236-16,-2 0-42 16,0 0-127-16,0-6-15 15,0 1 31-15,0-1-15 16,0 0 13-16,0 2 29 15,0-1-63-15,0 0 13 16,0 1-5-16,0 1-23 16,0 0 48-16,0 3-42 15,0 0-29-15,0 0 24 16,0 0-48-16,0 0-1 16,0 18 0-16,0 8 1 15,0 10 23-15,0 6-14 16,0 2 10-16,0-2 14 0,0-3-34 15,0-9 1 1,-4-6-1-16,-1-10 8 0,0-4-1 16,3-6-7-16,2-4 0 15,0 0 8-15,0-18-8 16,0-19-26-16,16-12-54 16,9-7 43-16,4-2 12 15,6 8 16-15,-1 11 2 16,-1 15 5-16,-6 12 4 15,-7 12 5-15,-7 0-7 16,-6 20 0-16,-5 10 37 16,-2 7-22-16,0 6-2 0,-5 2 10 15,-5-5-23-15,-2-2-21 16,8-8-149-16,1-13-308 16,3-8-274-16</inkml:trace>
  <inkml:trace contextRef="#ctx0" brushRef="#br0" timeOffset="264.45">8562 3563 1211 0,'0'0'288'0,"0"0"-182"16,0 0-4-16,0 0 6 15,-134 133-32-15,112-102-11 16,8-4 59-16,14-6-115 0,0-3 2 16,16-4 9-16,15-1-19 15,9-8 5-15,3 0-6 16,-1-5-94-16,-7 0 8 16,-8 0-145-16,-11 0-97 15,-11 0-723-15</inkml:trace>
  <inkml:trace contextRef="#ctx0" brushRef="#br0" timeOffset="412.05">8329 3912 188 0,'0'0'1305'0,"0"0"-1104"0,0 0-134 15,0 0-53-15,150 14-14 16,-111-2-97-1,-8-2-450-15</inkml:trace>
  <inkml:trace contextRef="#ctx0" brushRef="#br0" timeOffset="730.11">8898 3699 825 0,'0'0'294'16,"0"0"-134"-16,0 0-60 16,-145 139-61-16,112-107-38 15,13-10 32-15,15-10-33 16,5-7-17-16,16-5 16 15,20 0 0-15,9 0 0 16,5-7-39-16,2 0-4 16,-5 0 25-16,-7 5 3 15,-5 2-37-15,-10 0-122 0,-12 0-449 16</inkml:trace>
  <inkml:trace contextRef="#ctx0" brushRef="#br0" timeOffset="915.83">9014 3746 1185 0,'0'0'615'16,"0"0"-462"-16,0 0-92 16,0 0 14-16,-71 143 56 15,51-84-118-15,2 1-13 16,9 5-102-16,3-16-271 15,6-17-797-15</inkml:trace>
  <inkml:trace contextRef="#ctx0" brushRef="#br0" timeOffset="1218.35">9150 3825 848 0,'0'0'600'16,"0"0"-354"-16,-42 117-60 16,35-63-47-16,7-5-38 15,2-10-49-15,27-9 35 16,5-13-57-16,6-14-29 16,0-3 10-16,-4-12-11 0,-7-18-7 15,-12-10 5 1,-9-6 4-16,-8-2 26 15,0 4 3-15,-19 5-4 16,-3 10-23-16,-3 13-4 0,4 8-80 16,-2 8-101-16,7 2-347 15,7 8-965-15</inkml:trace>
  <inkml:trace contextRef="#ctx0" brushRef="#br0" timeOffset="1377.59">9552 4109 1497 0,'0'0'395'0,"0"0"-395"16,0 0-1362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11T06:58:01.9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892 4742 133 0,'0'0'251'0,"0"0"160"0,0 0 238 15,0 0-352-15,0 0-141 16,0 0-6-16,0 8-3 15,0-8-21-15,0 0-5 16,0 0-64-16,2 0-41 16,-2 0 64-16,0 0-63 15,0 0 6-15,0 0 15 16,0 2-13-16,2-2 24 16,6 0-49-16,9 0 6 15,14-10 25-15,19-12-22 16,14-10-18-16,13-6-2 15,-2-6-33-15,1-5 23 16,-7-1-61-16,-9 4-22 16,-13 6 66-16,-14 10-38 15,-13 10 76-15,-11 8 31 16,-4 7 6-16,-5 2 26 0,0 3-32 16,0 0-30-16,0 0 39 15,-12 10-40-15,-1 15 0 16,-3 5-6-16,8 2 14 15,3 1-2-15,5-5-6 16,3-5-15-16,21-9-2 16,10-12-18-16,5-2 0 15,3-9-39-15,4-19-111 16,-9-8 39-16,-3-2-10 16,-10 1 96-16,-6 5 60 15,-7 9 11-15,-6 9 103 0,-3 11 59 16,-2 3-43-16,0 0-29 15,0 3-101 1,-2 20 8-16,-9 9 34 16,-3 7-41-16,1 7 16 0,0 4-17 15,1 1-59-15,8 1-106 16,2-14-232-16,2-14-510 0</inkml:trace>
  <inkml:trace contextRef="#ctx0" brushRef="#br0" timeOffset="227.44">20972 4600 1149 0,'0'0'378'0,"0"0"-260"16,0 0 132-16,0 0-52 16,-14 129-83-16,14-102-28 15,16-8-21-15,13-10-46 16,2-9 66-16,2 0-51 15,-2-20-11-15,-8-8 7 16,-10-3-17-16,-13 2-14 16,-29 9-85-16,-13 9-205 15,-7 6-346-15</inkml:trace>
  <inkml:trace contextRef="#ctx0" brushRef="#br0" timeOffset="7799.61">22228 5916 443 0,'0'0'32'15,"0"0"-31"-15,0 0 177 16,0 0 146-16,0 0-148 0,0 0-57 15,-13 7-13-15,9-7 8 16,-3 0-54-16,2 0-40 16,-1 0 18-16,-1 0-38 15,3 0-1-15,2 0-28 16,0 0-84-16,2 0-34 16,0 0 7-16,0 0 59 15,0 0 53-15,-2 0-80 16,-4 0-84-16,2 0-304 0</inkml:trace>
  <inkml:trace contextRef="#ctx0" brushRef="#br0" timeOffset="8102.37">21952 5947 441 0,'0'0'56'0,"0"0"318"16,0 0 38-16,0 0-219 15,0 0 99-15,0 0-65 16,0 0-73-16,-9 0-20 16,9 0-54-16,0 0-16 15,0 0-25-15,5 4-38 16,17 3 65-16,14 2-66 16,18 3 16-16,10-1 24 15,11-2-40-15,8-2 18 0,4-6-18 16,0-1 6-16,-2 0-9 15,-10 0 3-15,-4 0-19 16,-10-1-8-16,-8-6-85 16,1-4-74-16,-14 1-144 15,-13-1-382-15</inkml:trace>
  <inkml:trace contextRef="#ctx0" brushRef="#br0" timeOffset="8567.82">22284 6249 1279 0,'0'0'380'0,"0"0"-216"16,0 0-71-16,0 0-22 15,0 0 59-15,0 0-24 16,0 0 4-16,-2 0-46 16,2 9-51-16,0 11 8 15,0 4-11-15,0 7 11 0,0-1 44 16,0-7-59-1,0-2-6-15,0-10 0 0,0-6 8 16,0-5-20-16,18 0-12 16,16-27-10-16,10-9 33 15,7-8-68-15,3-2 39 16,-5 8 24-16,-6 12 6 16,-10 11 28-16,-8 12-28 15,-8 3 0-15,-9 15-7 16,-4 14 7-16,-4 9-9 15,-25 22-52-15,-8-9-160 16,-2-11-587-16</inkml:trace>
  <inkml:trace contextRef="#ctx0" brushRef="#br0" timeOffset="48825.3">9772 2242 542 0,'0'0'0'16,"0"0"-38"-16,0 0 9 16,0 0 29-16,0 0 240 15,0 0 173-15,-6 14-212 16,6-14-70-16,0 0-3 15,-2 0 0-15,2 0 58 16,0 0-76-16,0 0-33 16,0 0 22-16,0 0 0 0,0 0 15 15,0 0-19 1,0 0-46-16,0 0 57 0,0 0-70 16,0 0-11-16,0 0 20 15,25-7-32-15,39-25 11 16,44-23-24-16,6-8 13 15,-2 3-5-15,5-6-8 16,4 3 0-16,-3 4 0 16,0-1 6-16,-20 12 4 15,-24 11-10-15,2 2 0 16,0 0 6-16,-16 9-6 16,-14 8 0-16,-11 4-6 0,-14 5 15 15,-7 2-21-15,-5 5 9 16,-5-1-80-1,-2 3 19-15,-2 0-263 0,0 12-278 16,0-1-181-16</inkml:trace>
  <inkml:trace contextRef="#ctx0" brushRef="#br0" timeOffset="49279.01">10294 2377 1083 0,'0'0'736'0,"0"0"-527"16,0 0-144-16,0 0-46 15,0 0 75-15,0 0 20 16,151-72-10-16,-53 26-33 16,34-14-62-16,31-12 38 15,4 2-46-15,-27 12 11 16,-32 14 58-16,-42 19-61 0,-6 0 4 15,9-3-13-15,8 0 18 16,4 0-7-16,-9 5-11 16,-14 5-5-16,-11 4-4 15,-16 6-9-15,-13 2-19 16,-9 5-33-16,-7 1-99 16,-2 0 6-16,-4 5-131 15,-15 12-92-15,0-1-109 0</inkml:trace>
  <inkml:trace contextRef="#ctx0" brushRef="#br0" timeOffset="49577.8">11161 2446 401 0,'0'0'1002'16,"0"0"-731"-16,0 0-176 15,0 0 0-15,0 0 63 16,167-42-70-16,-89 15 22 16,7-4-58-16,7-5-18 15,1-3 11-15,-4 6-39 16,-11-2 17-16,-11 9-23 15,-14 4-29-15,-11 0-25 16,-13 8-231-16,-13 2-345 0</inkml:trace>
  <inkml:trace contextRef="#ctx0" brushRef="#br0" timeOffset="50251.01">10495 2198 1152 0,'0'0'312'0,"0"0"-168"0,0 0-105 15,0 0 31-15,0 0 95 16,129-31-5-16,-58 5-50 15,9-2-21-15,7-4-33 16,-4-3 68-16,-1 2-99 16,-10 1-23-16,-8 0-4 15,-13 6-53-15,-15-2-88 16,-14 5-168-16,-15 7-395 0</inkml:trace>
  <inkml:trace contextRef="#ctx0" brushRef="#br0" timeOffset="50725.37">9890 1816 1582 0,'0'0'532'0,"0"0"-396"15,0 0-40-15,0 0 50 16,156-83-78-16,-77 42-20 15,9 1 9-15,3 1-57 16,-1 6-1-16,-10 8-65 0,7 5-206 16,-22 8-125-16,-18 5-517 0</inkml:trace>
  <inkml:trace contextRef="#ctx0" brushRef="#br0" timeOffset="51625.58">9997 2409 586 0,'0'0'590'16,"0"0"-437"-16,0 0-73 0,0 0-6 16,0 0 10-1,0 0 45-15,0 0-40 0,2 0-53 16,-2 0 10-16,0 15-10 16,0 7 49-16,0 11 6 15,0 2-45-15,0 7 79 16,0 1-85-16,-2-1-28 15,-5-6 20-15,-1-2-21 16,1-5-4-16,0-5-7 16,0-1-19-16,3-7 6 15,2-2-112-15,2-10-117 16,0-2-66-16,4-2-219 0</inkml:trace>
  <inkml:trace contextRef="#ctx0" brushRef="#br0" timeOffset="51900.67">10327 2508 1069 0,'0'0'496'16,"0"0"-355"-16,0 0-33 16,0 0-81-16,0 0-27 15,-162 43 112-15,108-18-63 16,8 4-14-16,7-3 17 15,14-4-38-15,12-2 4 16,13-4-16-16,0-2 9 16,25 0 37-16,11 0-48 15,11-2 15-15,1-5-3 0,2 2-12 16,-4-5-34 0,-3 0-96-16,3-4-135 0,-7 0-81 15,-13-4-554-15</inkml:trace>
  <inkml:trace contextRef="#ctx0" brushRef="#br0" timeOffset="52509.78">10479 2476 985 0,'0'0'376'15,"0"0"-255"-15,0 0-5 0,0 0-56 16,0 0-49-1,0 0 45-15,0 0 53 16,-18 93-21-16,16-53 5 16,-1-3-73-16,1-1 2 0,2-5-9 15,0-9-13-15,0-7 14 16,0-4-14-16,0-9-19 16,0-2 12-16,12 0-31 15,5-4 26-15,5-12-10 16,1-1-73-16,-6 4 80 15,-3 5 2-15,-5 6 12 16,-5 2-11-16,0 0 24 16,0 14-4-16,-2 7 32 15,0 0-21-15,4 1 43 16,1-2-53-16,4-2-7 0,5-6 33 16,4-4-28-16,2-5 5 15,2-3-12-15,1 0 9 16,0 0-17-1,-6-12 8-15,-3-1-7 0,-7 3 0 16,-5 4 14-16,-2 1 17 16,-2 5 34-16,0 0-56 15,0 0 26-15,0 0-28 16,0 0-12-16,0 11 12 16,0 1 1-16,0 0 12 15,6-1-13-15,4-4 9 16,3-2-6-16,1-5-3 15,1 0-1-15,-1 0-10 0,-3 0 5 16,-7-9-7 0,-1-3 4-16,-3 0-20 0,0-2 13 15,-11 0-112-15,-7 0-30 16,-10-2-24-16,5 5-328 16,3 2-366-16</inkml:trace>
  <inkml:trace contextRef="#ctx0" brushRef="#br0" timeOffset="52694.21">10733 2717 633 0,'0'0'339'0,"0"0"-96"15,0 0-29-15,0 0-68 0,0 0 10 16,0 0 12 0,0 0-63-16,42-76-91 15,-19 69 6-15,-2 5-14 0,4 2-6 16,0 0-72-16,6 9-93 15,-4 5-101-15,-9-2-312 0</inkml:trace>
  <inkml:trace contextRef="#ctx0" brushRef="#br0" timeOffset="52898.9">11068 2697 717 0,'0'0'550'0,"0"0"-402"16,0 0-97-16,0 0-37 16,0 0 65-16,0 0 39 15,0 0-16-15,2 64-41 0,-2-48-59 16,0 0 1-16,0-6-3 16,0-4-126-16,0-5-60 15,0-1-320-15</inkml:trace>
  <inkml:trace contextRef="#ctx0" brushRef="#br0" timeOffset="53045.33">11068 2697 1390 0,'46'-68'550'0,"-46"68"-505"16,0 0-45-16,0-2-11 0,0-1-83 15,0-12-12-15,0 1-115 16,0-5-1005-16</inkml:trace>
  <inkml:trace contextRef="#ctx0" brushRef="#br0" timeOffset="53178.21">11168 2292 588 0,'0'0'1149'16,"0"0"-834"-16,0 0-190 16,0 0-82-16,0 0-43 15,0 0-1-15,0 0-7 16,-150 166-56-16,108-92-110 15,8-9-603-15</inkml:trace>
  <inkml:trace contextRef="#ctx0" brushRef="#br0" timeOffset="54198.62">11912 2680 1119 0,'0'0'696'15,"0"0"-500"-15,0 0-188 16,0 0 0-16,0 0-16 0,0 0-51 15,0 0-55-15,140-39-120 16,-113 39-317-16</inkml:trace>
  <inkml:trace contextRef="#ctx0" brushRef="#br0" timeOffset="54920.83">12266 2428 1313 0,'0'0'714'0,"0"0"-469"16,0 0-37-16,0 0-176 16,0 0-32-16,0 0-52 15,0 0-125-15,-15 54 104 16,-3-18-263-16,-4-2-620 0</inkml:trace>
  <inkml:trace contextRef="#ctx0" brushRef="#br0" timeOffset="55401.28">11923 2999 1810 0,'0'0'64'0,"0"0"-64"16,0 0-192-16,0 0-289 15,0 0-18-15</inkml:trace>
  <inkml:trace contextRef="#ctx0" brushRef="#br0" timeOffset="-201602.53">17298 11163 608 0,'0'0'260'0,"0"0"-97"16,0 0 59-16,0 0-30 15,0 0 19-15,0 0-68 16,-7 0 11-16,7 0-9 16,0 0-58-16,0 0 25 15,0 0-61-15,-2 0-50 16,2 0 55-16,0 0-56 16,0 0 0-16,0 0 0 15,0 0 12-15,0 0-9 16,0 0-3-16,-3 0 0 15,-1 0-3-15,-7 0 3 0,0 0 0 16,-3 0 0 0,6 0 12-16,6 0 49 0,2 0-30 15,6-2-12-15,52-28 82 16,56-26-78-16,55-25-5 16,25-13-18-16,6-1 7 15,-19 4-5-15,-34 17-2 16,-28 16 0-16,-35 15 4 15,-31 17 2-15,-16 6-6 16,-8 3 0-16,-6 6 7 16,-4 1-16-16,-13 6 9 15,-4 4-37-15,-2 0 15 16,0 0-91-16,-2 20-86 16,-23 19-51-16,2-1-316 15,-2-6-601-15</inkml:trace>
  <inkml:trace contextRef="#ctx0" brushRef="#br0" timeOffset="-201355.86">17848 11211 1437 0,'0'0'510'16,"0"0"-408"-16,0 0 19 15,0 0-75-15,0 0 34 16,123-56 16-16,33-21-51 15,29-16-16-15,2-10-29 16,-22 11 0-16,-46 23 3 0,-38 17-3 16,-27 23 0-16,-21 7-6 15,-6 3 8-15,-4 7-4 16,-8 8-103 0,-15 8-174-16,-4 19-236 0,-14 0-540 0</inkml:trace>
  <inkml:trace contextRef="#ctx0" brushRef="#br0" timeOffset="-200041.43">17354 11569 624 0,'0'0'689'0,"0"0"-516"15,0 0-148-15,0 0 36 16,0 0 67-16,0 0-7 16,0 0-4-16,19-26-81 15,-19 58-10-15,0 14 127 16,-2 9-93-16,-9 9-7 0,3 1 26 15,-2-1-53-15,1-3 23 16,3-6-49-16,-1-9 1 16,4-8 17-16,3-11-18 15,0-9 0-15,0-10-29 16,10-8-67-16,12 0 69 16,10-29-27-16,3-16-94 15,5-10 30-15,-5-8 17 16,-6 5 96-16,-10 2 5 15,-11 19 84-15,-8 14 117 16,0 20-101-16,-18 3-59 16,-8 22-4-16,-3 15-35 0,5 11 31 15,5 1 4-15,17-3-27 16,2-10 29-16,16-8-39 16,22-12-14-1,11-14 5-15,6-2-14 0,8-18-37 16,-1-22 11-16,-2-12-76 15,-8-15 36-15,-7-8-6 16,-10-7 46-16,-12 1 49 16,-10 11 13-16,-9 15 93 15,-4 23 31-15,0 21-39 16,-13 11 13-16,-9 24-111 16,-5 21 0-16,0 16 19 15,2 7-11-15,8 6 29 0,7-3-37 16,8-8 15-1,2-10-6-15,5-13-9 0,17-12-27 16,7-16 19-16,2-12-33 16,10 0 28-16,1-20-32 15,0-14-4-15,-1-4 29 16,-6 2 11-16,-10 5 9 16,-10 13 7-16,-9 14-7 15,-6 4 15-15,0 14-15 16,0 20 0-16,0 4 15 15,0 1-15-15,0-7 0 16,14-8-1-16,9-9 1 16,6-10-6-16,4-5-25 15,3 0-45-15,-1-17 32 16,-6-6-66-16,-6 0 51 0,-8 3 59 16,-11 5 22-16,-4 7 108 15,0 8-56-15,0 0-55 16,0 11 18-16,-8 14-37 15,6-1 12-15,2 0-12 16,0-5 18-16,6-7-33 16,12-7 15-16,2-5-53 15,2 0 17-15,-6-8-39 16,-7-12-21-16,-9-6 31 16,0-3-68-16,-27 3 70 15,-11-3-38-15,-5 0-34 16,-3 3 77-16,6 3-32 15,11 1 42-15,9 1 35 0,20-7-99 16,0 6-110-16,6 2-598 0</inkml:trace>
  <inkml:trace contextRef="#ctx0" brushRef="#br0" timeOffset="-199889.66">18297 11624 1003 0,'0'0'401'16,"0"0"-37"-16,0 0-89 15,0 0-83-15,0 0-37 16,0 0-84-16,0 0-26 15,39-28-45-15,-16 28 12 16,4 0-36-16,4 14 8 16,-2 4-131-16,9 10-60 15,-9-4-274-15,-5-6-495 0</inkml:trace>
  <inkml:trace contextRef="#ctx0" brushRef="#br0" timeOffset="-199658.11">18671 11802 396 0,'0'0'1082'15,"0"0"-843"-15,0 0-194 16,0 0-1-16,0 0 9 15,0 0-20-15,0 0 26 16,-13 116-59-16,13-91-50 0,0-11-105 16,0-7-374-16</inkml:trace>
  <inkml:trace contextRef="#ctx0" brushRef="#br0" timeOffset="-199393.16">18660 11550 212 0,'0'0'1570'16,"0"0"-1295"-16,0 0-275 16,0 0-79-16,0 0 19 15,0 0-101-15,0 0 75 16,13-65-200-16,-9 16-215 0,4-6-221 16,-6 4 722-1,0 14 234-15,-2 5 143 0,0 0-13 16,0 4 25-16,0 7 101 15,0 21-299-15,-20 0-98 16,-9 43-93-16,-11 34-12 16,-3 35-29-16,10-14-214 15,10-12-585-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11T07:12:49.406"/>
    </inkml:context>
    <inkml:brush xml:id="br0">
      <inkml:brushProperty name="width" value="0.05292" units="cm"/>
      <inkml:brushProperty name="height" value="0.05292" units="cm"/>
      <inkml:brushProperty name="color" value="#FFFFFF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41 12143 191 0,'0'0'1078'0,"0"0"-907"16,0 0-78-16,0 0 3 16,0 0-33-16,0 0-18 15,-21-51-9-15,19 41-2 16,2-3 0-16,0 3 18 16,0-2 3-16,0 0 22 15,0 2 1-15,-2 2-1 16,2 2 25-16,0 0-25 15,-2 2-45-15,2 0-16 16,0-2-10-16,0 3-5 16,0-4 0-16,0 2 0 0,0-4-1 15,0 4 7-15,0-4-6 16,0 3 0 0,0 2 14-16,0 0 28 0,0 2 27 15,0 0-20-15,0 2-13 16,0 0-20-16,0 0-16 15,0 0 8-15,0 0-8 16,0 0 0-16,0 6 0 16,2 20 5-16,6 17 4 15,0 16 9-15,3 12 2 16,1 3 6-16,-1 0-10 16,-1-4-7-16,2-7-4 15,-3-5-6-15,-1-7 0 16,-1-5 5-16,-2-5-5 15,2-9 0-15,-3-8-31 0,0-8-40 16,-2-5-159-16,-2-11-105 16,0 0-225-16,0-5-234 0</inkml:trace>
  <inkml:trace contextRef="#ctx0" brushRef="#br0" timeOffset="394.69">3814 12467 1294 0,'0'0'319'15,"0"0"-188"-15,0 0-20 16,0 0-23-16,0 0-16 16,0 0 76-16,0 0-16 15,60 134-36-15,-36-80 5 16,1 0-27-16,-1-5-20 16,3-6-5-16,2-5-6 15,-2-5-14-15,2-9-19 16,2-8 2-16,3-10-12 15,1-6 8-15,7 0-7 0,3-17-1 16,1-10 0-16,2-12-27 16,-4-3-53-1,-6 0-121-15,-4-6-97 16,-9 13-227-16,-13 8-522 0</inkml:trace>
  <inkml:trace contextRef="#ctx0" brushRef="#br0" timeOffset="994.68">3711 13395 1958 0,'0'0'487'15,"0"0"-477"-15,0 0 13 16,0 0 50-16,0 0-30 16,0 0-22-16,109-129-8 15,-64 77-12-15,0-3 0 16,-3 4-1-16,-7 3 0 15,-8 12-1-15,-9 9 0 16,-9 15 1-16,-7 12 27 0,-2 0 22 16,0 23-36-16,0 17-11 15,0 8 28-15,0 3-5 16,0-5-12-16,0-7-13 16,9-8 1-16,11-14 5 15,7-9-6-15,4-8-26 16,0-8-13-16,3-21-46 15,-3-12-113-15,-4-5 0 16,-7-5 13-16,-5-2 74 16,-3 5 70-16,-6 7 41 15,-3 9 70-15,-3 15 48 16,0 13 59-16,0 4-37 16,0 14-83-16,0 20-7 15,0 9 11-15,0 6 11 0,0 1-45 16,0-2-13-16,10-4-14 15,9-7-79-15,1-9-112 16,6-13-37-16,17-15-95 16,-8 0-202-16,-4-14-568 0</inkml:trace>
  <inkml:trace contextRef="#ctx0" brushRef="#br0" timeOffset="1155.26">4572 13152 1322 0,'0'0'674'0,"0"0"-529"16,0 0-47-16,0 0-18 15,0 0-48-15,0 0-11 0,84 109-21 16,-43-109-15-16,-4 0-31 16,-1-10-96-16,-12-11-43 15,-13-1 54 1,-11-2 60-16,-23 6-90 0,-10 4-228 0</inkml:trace>
  <inkml:trace contextRef="#ctx0" brushRef="#br1" timeOffset="45059.73">8147 10176 1259 0,'0'0'242'0,"0"0"-169"15,0 0 16-15,0 0 27 16,0 0 22-16,0 0-5 15,0 0-31-15,2 0-33 16,1 0-26-16,-1 0-14 16,7 0 10-16,6-8-12 15,12-10-4-15,22-12-3 16,36-21 34-16,48-28 4 16,50-23-31-16,14-9-16 15,-10 2-4-15,-47 26-7 16,-49 21-9-16,-23 15 2 15,-10 7 2-15,1-2 4 16,1 1 1-16,-2-2 0 0,-15 11 1 16,-16 10-1-16,-12 10 1 15,-8 3-1-15,-5 9 7 16,-2 0 5-16,0 0-12 16,0 0-16-16,0 0-110 15,0 0-239-15,0 5-549 0</inkml:trace>
  <inkml:trace contextRef="#ctx0" brushRef="#br1" timeOffset="46684.67">8669 10493 1388 0,'0'0'682'0,"0"0"-542"15,0 0-13-15,0 0-33 16,0 0-45-16,0 0 32 15,0 0 12-15,-3-32-22 16,28 1-50-16,10-13-21 16,8-5-1-16,3-3-31 15,2-2 4-15,-6 4 22 16,-4 5-30-16,-9 10-1 16,-9 14 36-16,-6 7-15 15,-10 5 16-15,-2 8-1 16,-2 1 2-16,0 0-1 0,0 0 0 15,0 13-5 1,0 16-7-16,-4 15 12 16,-6 10 15-16,2 8-9 0,-1 1 1 15,0-10 2-15,2-9-9 16,5-15 1-16,0-9-1 16,2-11 0-16,0-9-52 15,4 0-86-15,16-17 9 16,5-17-32-16,4-8-62 15,-2-10 27-15,-6 2 24 16,-2 4 127-16,-6 11 45 16,-6 16 144-16,-7 13 23 15,0 6-52-15,0 15-85 0,-16 19 2 16,-1 10 39-16,1 2 9 16,5-7 13-16,7-7-28 15,4-10-21-15,0-11-14 16,23-11-21-16,13 0-4 15,9-17-5-15,4-19-68 16,2-13-46-16,-2-6-16 16,-2-6-44-16,-11 1 25 15,-7 4-13-15,-14 6 92 16,-13 8 70-16,-2 12 61 16,0 9 100-16,-17 16 40 15,-3 5-104-15,-5 15-69 16,-2 22 3-16,2 13 47 0,4 6-15 15,3 6-26-15,7-1-19 16,6-5-8-16,5-8-1 16,0-12-2-16,0-12-7 15,20-10-6-15,5-12-7 16,4-2-6-16,6-12-48 16,3-16-71-16,-2-4-41 15,-5-2 46-15,-7 6 69 16,-10 5 50-16,-5 14 14 15,-9 9 17-15,0 2 5 16,0 23 9-16,-7 14 56 16,-4 1-25-16,2 2 10 15,7-10-34-15,2-6-25 16,0-10-5-16,4-10-2 16,16-6-6-16,7 0-13 0,2-12-52 15,2-12-84-15,-2-4-32 16,-4 0 2-16,-5 1 78 15,-6 10 101-15,-8 5 17 16,-4 10 76-16,-2 2-7 16,0 5-54-16,-4 16 10 15,-5 7 51-15,-3 2-1 16,8-2-3-16,4-5-20 16,0-8-30-16,0-5-8 15,13-3-16-15,7-7-2 0,3 0-11 16,2 0-2-1,-4-17-18-15,0 2-40 16,-7-6-23-16,-12 3 14 16,-2 2 20-16,-8-1 21 15,-21 2 17-15,-6-2-4 0,-5 3-5 16,0 2-62-16,4-1 6 16,7 1 38-16,9-2 1 15,6-5-86-15,10 3-63 16,4-3 80-16,0 1 104 15,0 0 36-15,6-1 47 16,6 2 35-16,-1 3 35 16,3-3 17-16,1 5-90 15,5 2-51-15,0 4-26 16,5 6-3-16,-3 0-1 0,1 2-39 16,-4 16-53-16,4 10-64 15,-5-4-45-15,-3-5-80 0</inkml:trace>
  <inkml:trace contextRef="#ctx0" brushRef="#br1" timeOffset="46867">9988 10226 772 0,'0'0'284'15,"0"0"-161"-15,0 0-24 16,0 117-2-16,0-79-28 15,2-6-10-15,1-4-30 0,1-5-25 16,3-11-4 0,0-5-131-16,-3-7-224 0</inkml:trace>
  <inkml:trace contextRef="#ctx0" brushRef="#br1" timeOffset="47014.81">9968 10104 1343 0,'0'0'479'0,"0"0"-436"16,0 0-42-16,0 0-2 15,0 0-90-15,0 0-30 16,0 0-281-16</inkml:trace>
  <inkml:trace contextRef="#ctx0" brushRef="#br1" timeOffset="47164.39">9922 9645 1098 0,'0'0'810'0,"0"0"-586"16,0 0-165-16,0 0-59 15,0 0-98-15,0 0 64 16,-23 156 26-16,12-76-160 16,5-10-396-16</inkml:trace>
  <inkml:trace contextRef="#ctx0" brushRef="#br1" timeOffset="47879.39">10233 10578 1363 0,'0'0'503'0,"0"0"-420"15,0 0-83-15,0 0-7 16,0 0 6-16,81-151 1 16,-50 91 6-16,-2-6-6 0,-4-4-7 15,-10-5-39 1,-6 1-31-16,-7 3 48 0,-2 8 29 15,0 13 72 1,-9 13 39-16,1 16-28 0,-1 13-6 16,-1 8-20-16,2 1-34 15,-5 27-10-15,1 11 24 16,3 5-9-16,3 4-12 16,4 0 5-16,2-2-14 15,0-5 8-15,0-4-7 16,8-5 5-16,-1-4-4 15,1-5-8-15,-2-5 16 16,-2-8-17-16,-2-3 1 0,0-4-1 16,-2-3 7-1,0 0 8-15,3 0 22 0,-3 0-20 16,0 0 1-16,0 0-17 16,0 0 0-16,0 2 9 15,0 4-10-15,0 3 8 16,2 8-7-16,0 4 0 15,0 4 5-15,0-1-4 16,-2-4-2-16,2 1 6 16,0-7-6-16,-2-3 2 15,0-5-1-15,3-2-1 16,-3 0 2-16,0-4-2 16,0 0 1-16,0 0 8 15,0 0-9-15,0 0 5 0,0 0-4 16,0 0 11-16,2 0-3 15,-2 0-7-15,0 0-2 16,0 0-1-16,0 0-60 16,0-4-62-16,0-6-171 15,-5-4-528-15</inkml:trace>
  <inkml:trace contextRef="#ctx0" brushRef="#br1" timeOffset="48427.49">10256 10182 1243 0,'0'0'607'0,"0"0"-390"16,0 0-16-16,0 0-58 15,0 0-83-15,0 0-41 16,0 0-6-16,127-92-13 16,-71 57-7-16,-3 0-26 15,-6 7-13-15,-12 6-15 16,-12 8 15-16,-15 8 28 15,-8 6-2-15,-6 10 14 0,-23 22 6 16,-11 14 18 0,-5 10 8-16,1 2 23 0,6-3 7 15,11-9-14-15,11-8-27 16,16-10-11-16,0-10-4 16,14-10-25-16,20-6-36 15,1-2-28-15,3 0-50 16,-9-7-60-16,-9 6 67 15,-18 1 75-15,-2 12 47 16,-24 18 10-16,-14 7 61 16,-4 4 39-16,5-3 61 15,8-8-43-15,19-6-41 16,10-7-53-16,4-7-24 0,31-10-31 16,28 0-54-16,-9-13-185 15,-7-4-522-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11T07:21:24.03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9.31408" units="1/cm"/>
          <inkml:channelProperty channel="Y" name="resolution" value="49.23077" units="1/cm"/>
          <inkml:channelProperty channel="T" name="resolution" value="1" units="1/dev"/>
        </inkml:channelProperties>
      </inkml:inkSource>
      <inkml:timestamp xml:id="ts1" timeString="2021-11-11T07:22:03.555"/>
    </inkml:context>
    <inkml:brush xml:id="br1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11734 4221 405 0,'0'0'588'0,"0"0"-222"16,0 0-228-16,0 0 44 16,0 0-11-16,0 0-27 15,0 0-46-15,0 0-10 16,0 0 63-16,0 0-95 15,0 0 36-15,0 0-7 0,0 0-34 16,0 0 39-16,0 0-42 16,0 0-40-16,0 0 69 15,0-3-77-15,0-8 18 16,13-14 2-16,16-12-19 16,11-21-2-16,14-15-19 15,4-9-71-15,2-7 81 16,-2 2-81-16,-12 4 48 15,-7 11 42-15,-15 12 2 16,-8 18 15-16,-10 14 14 16,-4 12 13-16,-2 8 62 15,0 8-75-15,0 0-18 16,0 2-12-16,0 20-2 0,0 9-7 16,-2 8 9-1,2 1 0-15,0-4-10 0,12-10 10 16,12-10-12-16,9-12-2 15,8-4-26-15,5-15 15 16,1-21-121-16,0-10-91 16,-7-13 75-16,-8-6-69 15,-11 0 136-15,-9 4 86 16,-10 11 9-16,-2 18 190 16,0 15 14-16,0 17-90 15,-4 5-13-15,-6 29-91 16,2 15 50-16,-1 6-7 15,2 6-23-15,5-1 6 16,2-4-36-16,0-1-65 16,0-8-83-16,13-15-375 0,0-12-620 15</inkml:trace>
  <inkml:trace contextRef="#ctx0" brushRef="#br0" timeOffset="282.61">12677 3592 819 0,'0'0'1213'16,"0"0"-1073"-16,0 0-70 0,0 0-59 15,-27 109 31 1,32-79 14-16,21-5-14 15,10-10 5-15,6-8-47 16,-1-7 9-16,-4-4-27 0,-12-18 9 16,-12-6 9-16,-13-3-3 15,-7 9 3-15,-53 22-32 16,4 0-180-16,1 5-460 0</inkml:trace>
  <inkml:trace contextRef="#ctx1" brushRef="#br1">9004 3919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9.31408" units="1/cm"/>
          <inkml:channelProperty channel="Y" name="resolution" value="49.23077" units="1/cm"/>
          <inkml:channelProperty channel="T" name="resolution" value="1" units="1/dev"/>
        </inkml:channelProperties>
      </inkml:inkSource>
      <inkml:timestamp xml:id="ts0" timeString="2021-11-11T07:36:26.285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3870 16421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11T07:21:58.313"/>
    </inkml:context>
    <inkml:brush xml:id="br0">
      <inkml:brushProperty name="width" value="0.05292" units="cm"/>
      <inkml:brushProperty name="height" value="0.05292" units="cm"/>
      <inkml:brushProperty name="color" value="#FFFFFF"/>
    </inkml:brush>
    <inkml:context xml:id="ctx1">
      <inkml:inkSource xml:id="inkSrc31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9.31408" units="1/cm"/>
          <inkml:channelProperty channel="Y" name="resolution" value="49.23077" units="1/cm"/>
          <inkml:channelProperty channel="T" name="resolution" value="1" units="1/dev"/>
        </inkml:channelProperties>
      </inkml:inkSource>
      <inkml:timestamp xml:id="ts1" timeString="2021-11-11T07:22:19.222"/>
    </inkml:context>
  </inkml:definitions>
  <inkml:trace contextRef="#ctx0" brushRef="#br0">2294 1159 514 0,'0'0'501'15,"0"0"-393"-15,0 0-9 16,0 0 79-16,0 0 14 16,0 0 34-16,11-26-5 15,-11 22-83-15,0 2-15 16,0-3-11-16,0 2 0 15,0-1-29-15,0-1-50 0,0 1 0 16,0 3-2-16,0-3-1 16,-5 4 10-16,-11 0 8 15,-9 0-36-15,-10 1-2 16,-9 24-5-16,-14 11-5 16,-7 14 0-16,-9 16 7 15,-1 13-5-15,1 9-2 16,9 1 15-16,17 0-6 15,14-13 14-15,16-10-12 16,18-16-11-16,0-14 0 16,31-9-1-16,19-11 1 15,16-13-12-15,8-3-68 16,31-24-193-16,-23-10-115 16,-15 0-429-16</inkml:trace>
  <inkml:trace contextRef="#ctx0" brushRef="#br0" timeOffset="313.08">1962 1622 1808 0,'0'0'345'16,"0"0"-106"-16,0 0-84 16,0 0-80-16,0 0-36 15,0 0-33-15,146-88-6 16,-88 65 0-16,-2 8-23 0,-7 4-14 15,-9 11 15 1,-9 0-7-16,-13 26 7 0,-9 18 22 16,-9 9 15-16,0 10 18 15,-6 2-8-15,-11-5-4 16,5-5-9 0,3-11-12-16,4-12 0 0,5-15-12 15,0-12-100-15,22-5-27 16,9-24 6-16,23-50-226 15,0-9-278-15,-8 5 32 16</inkml:trace>
  <inkml:trace contextRef="#ctx0" brushRef="#br0" timeOffset="585.62">2579 1592 843 0,'0'0'486'15,"0"0"-201"-15,0 0-78 16,0 0-96-16,0 0 30 16,-48 125-9-16,35-79-58 0,7-7-24 15,6-6-26-15,0-13-22 16,15-11-2-16,8-9-23 15,1 0-34-15,-1-12-44 16,-6-14-18-16,-3-6-29 16,-7-4 60-16,-3-2 71 15,0 3 17-15,3 4 48 16,4 7 63-16,2 10-5 16,8 8-56-16,3 6 10 15,0 3-7-15,1 18-23 16,-3 7 11-16,-3 4 2 15,-4 0-7-15,-7 0-15 0,-3-1-21 16,-5-6-72-16,0-8-133 16,0-10-460-16</inkml:trace>
  <inkml:trace contextRef="#ctx0" brushRef="#br0" timeOffset="737.34">2813 1307 1829 0,'0'0'321'0,"0"0"-217"16,0 0-56-16,0 0-10 15,-4 128-38-15,-10-55-89 16,1-3-449-16</inkml:trace>
  <inkml:trace contextRef="#ctx0" brushRef="#br0" timeOffset="828.03">2753 2071 804 0,'0'0'402'0,"0"0"-218"16,0 0-184-16,0 0-979 0</inkml:trace>
  <inkml:trace contextRef="#ctx0" brushRef="#br0" timeOffset="1619.27">3058 2188 317 0,'0'0'1464'0,"0"0"-1279"16,0 0-159-16,0 0 4 15,0 0 22-15,136-115-11 16,-74 49-8-16,5-11-13 15,5-8-2-15,-6-4-6 16,-5 1-2-16,-12 4-9 0,-11 8 10 16,-14 14 44-16,-11 11 62 15,-8 15 35-15,-3 16-33 16,-2 12-49-16,0 8-37 16,0 6-33-16,0 26-32 15,-9 16 25-15,3 15 7 16,3 5 16-16,3 0 1 15,0-6-11-15,11-11-6 16,12-17-11-16,6-15-11 16,8-14-30-16,5-5-4 15,4-21-55-15,-2-19-39 16,-1-10-35-16,-8-10 10 16,-8-6 62-16,-8 0 51 15,-5 3 43-15,-7 11 19 16,-5 14 16-16,-2 17 154 0,0 14 35 15,0 7-92-15,0 27-82 16,0 16 15-16,-9 18 38 16,1 7 1-16,2 4-36 15,6 0-49-15,0 4-30 16,4-18-224-16,8-19-398 0</inkml:trace>
  <inkml:trace contextRef="#ctx0" brushRef="#br0" timeOffset="2177.32">4703 1037 1610 0,'0'0'506'0,"0"0"-464"16,0 0-15-16,0 0 14 15,0 0-13-15,0 0-16 0,0 0 12 16,-18 109 111-16,9-36 0 15,1 9-43-15,-2 6-38 16,3-1-29-16,7-6-11 16,0-4-13-16,0-11 8 15,19-11-3-15,8-12-6 16,4-15-8-16,4-12-19 16,7-16-19-16,1-2-19 15,-1-29-40-15,-4-14 1 16,-9-5-23-16,-11 2 66 15,-9 4 61-15,-9 12 5 16,0 11 67-16,-9 9 25 16,-9 12-10-16,1 0-38 0,0 23-34 15,7 10 1 1,3 4-2-16,7 5-4 0,0-1-1 16,2-1-9-16,11-7-7 15,1-4-57-15,-3-12-52 16,-11-9-153-16,0-8-277 15,0 0-837-15</inkml:trace>
  <inkml:trace contextRef="#ctx0" brushRef="#br0" timeOffset="2308.25">4823 1365 1164 0,'0'0'1351'0,"0"0"-1138"15,0 0-158-15,114-44-52 16,-63 36-3-16,19 8-104 15,-15 0-187-15,-12 0-814 0</inkml:trace>
  <inkml:trace contextRef="#ctx0" brushRef="#br0" timeOffset="12311.3">5700 1557 631 0,'0'0'377'16,"0"0"-232"-16,0 0-98 15,0 0-32-15,0 0 7 16,0 0 49-16,0-2 34 16,0-1-41-16,0 3-27 15,0-2 31-15,0 0 30 16,0 0-1-16,0-1 12 16,0 3-1-16,0 0-30 0,0 0-24 15,0 0-17 1,0 0-8-16,0 0-9 0,0 0-3 15,0 0-6-15,0 9-11 16,-5 15 0-16,-2 13 43 16,0 9 24-16,-1 7-21 15,-1-5-18-15,2-3-3 16,0-12-4-16,3-11-11 16,0-5 4-16,1-10-1 15,3-2-1-15,0-5-5 16,0 0 8-16,0 0 15 15,0-15 12-15,3-12-42 16,12-18-23-16,9-5-48 16,8-6 44-16,5 4 9 15,2 9 8-15,-4 11 1 0,1 11 8 16,-9 8-10-16,-3 13 11 16,-8 0 12-1,-2 17 3-15,-10 17 9 16,-4 10 7-16,0 8-7 0,0 0 1 15,-4-6-19-15,-8-7 1 16,5-13-1-16,3-12-6 16,4-10-6-16,0-4-19 15,4-12-20-15,19-23-2 16,10-13-208-16,5-6 121 16,-1-1 94-16,-5 9 11 15,-10 17 29-15,-8 11 41 16,-7 14 29-16,-5 4 17 0,-2 10-55 15,0 19 39 1,0 8-1-16,0 1-30 0,0 3 0 16,0-10-18-16,13-4-8 15,7-11-3-15,11-11-10 16,9-5-1-16,7-5-31 16,5-23-42-16,-2-9-43 15,-4-4-3-15,-7 2 4 16,-10 6 20-16,-10 6 48 15,-11 10 47-15,-8 10 94 16,0 7 9-16,0 2-38 16,0 20-42-16,-6 12 20 15,-2 5 16-15,4 0-5 16,4-3-22-16,0-6-13 0,14-10-19 16,9-10-5-16,5-10-31 15,6 0-11-15,1-14-41 16,-1-14-87-16,-3-4 18 15,-6-6 40-15,-6 4 28 16,-7 2 69-16,-4 6 20 16,-5 10 105-16,-3 6 82 15,0 10-31-15,0 0-71 16,0 8-45-16,0 21 9 16,0 6 43-16,-5 7-27 15,1 2-31-15,2-6-15 16,2-6-19-16,0-10-99 15,0-15-85-15,4-7-180 0,7 0-304 16</inkml:trace>
  <inkml:trace contextRef="#ctx0" brushRef="#br0" timeOffset="12493.75">6874 1380 1585 0,'0'0'569'15,"0"0"-432"-15,0 0 1 16,0 0-22-16,0 0-51 16,0 0-65-16,0 0-7 15,0 50-62-15,0-4-73 16,0-4-200-16,3-12-462 0</inkml:trace>
  <inkml:trace contextRef="#ctx0" brushRef="#br0" timeOffset="12769.3">7131 1485 1783 0,'0'0'478'0,"0"0"-387"15,0 0-42-15,0 0-33 16,0 0 8-16,0 0 36 16,0 0-13-16,-103 145-12 0,103-99-14 15,0 0-21-15,18-10-34 16,9-10-67-16,4-14-6 16,18-14-100-1,-9-19-173-15,-4-9-704 0</inkml:trace>
  <inkml:trace contextRef="#ctx0" brushRef="#br0" timeOffset="12924.34">7367 1018 1356 0,'0'0'849'16,"0"0"-687"-16,0 0-132 0,0 0-13 15,-93 109-17-15,37-25-14 16,8-8-226-16,13-14-900 15</inkml:trace>
  <inkml:trace contextRef="#ctx0" brushRef="#br0" timeOffset="13477.27">8129 1069 1185 0,'0'0'306'15,"0"0"-211"-15,0 0-69 16,0 0-8-16,0 0 110 16,-2 111 59-16,-4-48-9 15,-4 9-35-15,4 6-38 16,1 3-6-16,1-3-38 15,0-3-37-15,1-10-14 16,3-6-10-16,0-12-25 16,0-12-58-16,0-17-111 0,0-10-149 15,5-8-278-15</inkml:trace>
  <inkml:trace contextRef="#ctx0" brushRef="#br0" timeOffset="13733.57">7824 1560 1370 0,'0'0'592'0,"0"0"-466"16,0 0-87-16,0 0-29 15,145-66-4-15,-74 53-5 16,7 9 8-16,-2 4 12 16,-5 3 27-16,-13 23 7 15,-15 6-18-15,-12 8 10 16,-16 2 10-16,-8 4 7 15,-7-4-24-15,0 1-25 0,0-12 5 16,-13-4-20-16,2-13-37 16,-3-13-98-16,5-19-93 15,5-18-169-15,2-8-781 0</inkml:trace>
  <inkml:trace contextRef="#ctx0" brushRef="#br0" timeOffset="14293.9">8433 1534 1465 0,'0'0'647'0,"0"0"-493"15,0 0-76-15,0 0 27 16,0 0-55-16,6 108-28 16,7-86-3-16,5-8 11 15,9-7 4-15,4-7-3 16,5 0-18-16,-5-5-13 0,-2-16-24 16,-9-2-20-16,-7-3-17 15,-6 0 12-15,-7 4 4 16,0 6 45-16,-2 12 0 15,-13 4 18-15,-2 13-17 16,2 18 1-16,4 13 29 16,6 4 12-16,5 0-18 15,2-1-6-15,21-11-17 16,4-12 1-16,6-10-3 16,1-12-14-16,-1-2-5 15,-2-12-14-15,-2-16 7 16,-4-6-3-16,-5-3 3 15,-5 1 15-15,-5 7 11 0,-6 6 13 16,-4 11 43-16,0 10 26 16,0 2-56-16,0 16-26 15,-4 14 0-15,1 7 26 16,3 2-12-16,0-5-3 16,5-5-3-16,10-10-7 15,1-8-1-15,1-10 0 16,4-1-12-16,-4-7-12 15,-1-17-49-15,-3-6-7 16,-1-6 44-16,-3-2 18 16,-1 3 18-16,-3 7 6 15,0 10 34-15,-1 12 60 16,-2 6-29-16,0 2-63 16,3 25-2-16,-3 10-6 15,0 5 0-15,-2 2-64 16,0 0-78-16,0-10-195 0,-4-13-352 0</inkml:trace>
  <inkml:trace contextRef="#ctx0" brushRef="#br0" timeOffset="14461.25">8582 1423 1798 0,'0'0'657'15,"0"0"-438"-15,0 0-53 16,0 0-96-16,56-116-53 15,-23 105-17-15,9 8-7 16,0 3-39-16,18 24-87 0,-12 10-247 16,-9-4-665-16</inkml:trace>
  <inkml:trace contextRef="#ctx0" brushRef="#br0" timeOffset="14881.29">9803 1261 552 0,'0'0'1547'0,"0"0"-1210"16,0 0-335-16,0 0-2 15,0 0-55-15,-14 104 55 0,6-31 75 16,1 12-14-16,1 5-22 16,6 2-24-16,0-8-15 15,0-10-53-15,0-14-47 16,0-18-36-16,0-14-174 16,0-19-373-16</inkml:trace>
  <inkml:trace contextRef="#ctx0" brushRef="#br0" timeOffset="15490.19">9492 1613 1468 0,'0'0'854'15,"0"0"-744"-15,0 0-110 16,168-51 0-16,-83 32-1 0,2-4 1 16,3-5 0-1,-8-2 6-15,-8-5-6 16,-12 3 0-16,-17-2-1 0,-14 4 1 15,-18 6 6-15,-13 6 11 16,0 8 38-16,-18 8 12 16,-11 2-41-16,-2 21-20 15,-3 18 5-15,3 17 22 16,6 11-6-16,8 5-9 16,11 0 4-16,6-2-22 15,0-11 2-15,6-12-2 16,15-13-9-16,-2-13 0 15,6-16-6-15,4-5-30 0,2-7-44 16,2-24-33 0,1-7-14-16,-5-2 0 0,-5 1 64 15,-9 13 72-15,-5 15 0 16,-8 11 44-16,-2 4-21 16,0 29 44-1,0 6 10-15,0 7-24 0,5-2-26 16,11-7-14-16,5-9-1 15,8-14-2-15,5-11-2 16,-1-3-7-16,-2-10-1 16,-4-16-17-16,-5-10-51 15,-5-6-19-15,-7-4 43 0,1-2-29 16,-1 4 54-16,-4 8 19 16,1 12 5-16,-3 12 130 15,-2 12-38-15,2 2-65 16,-1 25-11-16,2 11 22 15,-1 5-21-15,5 1-14 16,-1-4 5-16,2-5-13 16,3-12-46-16,-2-10-45 15,1-13-99-15,-4 0-134 16,-1-16-363-16</inkml:trace>
  <inkml:trace contextRef="#ctx0" brushRef="#br0" timeOffset="15647.03">10794 1534 1517 0,'0'0'691'0,"0"0"-561"0,0 0-97 16,0 0 44-16,0 0-4 15,4 139 4-15,-4-81-28 16,0 2-49-16,0 4-37 16,-12 8-208-16,-3-18-331 15,-1-12-404-15</inkml:trace>
  <inkml:trace contextRef="#ctx0" brushRef="#br0" timeOffset="15750.33">10668 2145 776 0,'0'0'1338'15,"0"0"-975"-15,0 0-363 16,0 0-37-16,0 0-447 16,0 0-824-16</inkml:trace>
  <inkml:trace contextRef="#ctx0" brushRef="#br0" timeOffset="16350.56">11727 1608 1542 0,'0'0'676'16,"0"0"-474"-16,0 0-89 16,0 0-81-16,0 0-32 15,-138 58 0-15,100-18 21 16,12 5-3-16,10-5-6 0,16-8-12 16,0-10-20-1,20-15-26-15,15-7 8 16,7-10-8-16,6-23-55 0,-6-10-103 15,-4-6 8-15,-10-9 26 16,-7 3 46-16,-10-7 4 16,-2 0 33-16,-5 1 87 15,-1 3 16-15,-3 14 157 16,2 12 139-16,-2 14-5 16,0 12-77-16,0 6-124 15,0 3-71-15,0 29-35 16,0 11 15-16,0 18 7 15,0 11-14-15,0 8 3 16,0 0-10-16,0 0-1 16,0-8-130-16,2-1-85 0,-2-23-133 15,0-19-328-15</inkml:trace>
  <inkml:trace contextRef="#ctx0" brushRef="#br0" timeOffset="16609.37">11477 1576 967 0,'0'0'1277'0,"0"0"-1075"15,0 0-202-15,0 0-9 16,150-37 8-16,-86 37-6 16,1 7 7-16,1 23 13 15,-5 12 2-15,-8 8 4 16,-7 6 2-16,-13 0-14 15,-8-3 19-15,-10-7-8 0,-5-11 4 16,-4-10-10-16,-2-11-12 16,-4-12-86-16,0-15-30 15,0-19-91-15,0-7-659 0</inkml:trace>
  <inkml:trace contextRef="#ctx0" brushRef="#br0" timeOffset="17198.14">12077 1542 1355 0,'0'0'736'0,"0"0"-717"16,0 0-19-16,0 0-97 0,0 0-115 16,38 114 19-1,-16-74 70-15,5-2 25 0,7-6 77 16,1-7 21-16,5-11 52 16,1-13 41-16,-1-1 92 15,-5-14-13-15,-6-12-43 16,-4-7-63-16,-12-4-40 15,-9 3 33-15,-4 6 74 16,-2 7 40-16,-18 14-48 16,-2 7-89-16,-1 7-29 15,4 30 5-15,5 9 0 16,8 10 6-16,6-2-4 16,2-4-5-16,20-8-9 0,5-13-12 15,9-14-3 1,1-10 14-16,8-5-24 0,-1-22-76 15,1-14-5-15,-2-11-63 16,-8 1 31-16,-6 2 77 16,-6 6 61-16,-10 12 3 15,-9 16 158-15,-4 10-31 16,0 7-78-16,-4 28-5 16,-12 9 29-16,3 2-30 15,4-4 11-15,2-10-26 16,7-7-23-16,0-13 4 15,0-8-11-15,0-4 0 16,16-4-1-16,6-19-57 16,7-4-67-16,7-6 31 15,6 4-12-15,5 0 22 0,4 7 12 16,-2 10 71 0,-4 12 41-16,-7 0 55 0,-5 14-39 15,-8 13-34-15,-10-1-23 16,-8 1-18-16,-7-3-48 15,-4-4-32-15,-54-3-5 16,2-8-101-16,-4-5-443 0</inkml:trace>
  <inkml:trace contextRef="#ctx0" brushRef="#br0" timeOffset="17343.06">12347 1485 1899 0,'0'0'537'0,"0"0"-339"15,0 0-61-15,96-104-89 0,-54 91-48 16,1 10-2-16,1 21-126 16,-11 22-209-16,-12 7-566 0</inkml:trace>
  <inkml:trace contextRef="#ctx0" brushRef="#br0" timeOffset="17448">12530 2342 1245 0,'0'0'141'0,"0"0"-141"0</inkml:trace>
  <inkml:trace contextRef="#ctx0" brushRef="#br0" timeOffset="17929.21">13704 1439 1428 0,'0'0'599'0,"0"0"-397"16,0 0-80-16,0 0-82 15,0 0-39-15,0 0 9 16,0 135 99-16,-4-61-43 0,1 11-30 16,1 1-25-1,2-7-11-15,-2-8-29 0,2-13-75 16,-4-12-83-16,-1-15-142 15,1-20-385-15</inkml:trace>
  <inkml:trace contextRef="#ctx0" brushRef="#br0" timeOffset="18234.59">13492 1654 1051 0,'0'0'1078'15,"0"0"-908"-15,0 0-124 16,139-73-25-16,-70 72-3 15,3 1 63-15,1 21 20 16,-7 20-14-16,-8 15-43 0,-15 6-15 16,-11 2-13-16,-15-7-15 15,-9-13 0-15,-8-14 8 16,0-12-9-16,0-12 0 16,0-6-10-16,-2-6 10 15,0-26 0-15,2-14-24 16,0-14-15-16,27-2-29 15,11 1 21-15,7 11 37 16,-1 15 1-16,1 14 8 16,-3 16-11-16,-3 5-99 15,-2 33-73-15,-6 4-160 16,-8-2-418-16</inkml:trace>
  <inkml:trace contextRef="#ctx0" brushRef="#br0" timeOffset="18940.56">14507 1682 1832 0,'0'0'477'15,"0"0"-472"-15,0 0-5 16,0 0-3-16,0 0 3 16,-33 127 63-16,33-84-2 15,2-2-31-15,18-4 0 16,2-8-30-16,5-12-14 15,2-10-2-15,2-7-5 16,0-7-1-16,2-18-36 16,-2-9-78-16,1-9-77 15,-5 0-1-15,-7-1 55 0,-3 5 150 16,-7 11 9-16,-6 13 184 16,-2 15-36-16,-2 0-113 15,0 15-35 1,0 17 30-16,0 5 54 0,0 0-1 15,-4-3-11-15,0-1-30 16,-1-9-22-16,0-9-6 16,3-5-4-16,0-8 0 15,2-2 5-15,0-3 0 16,0-21-15-16,0-10-78 16,9-9 21-16,6-1-27 0,6 4 19 15,-4 8 65-15,-1 16 0 16,-5 13 34-16,1 3-32 15,1 12 24-15,7 9 20 16,7 5-8-16,11-6 27 16,10-3-16-16,10-12 0 15,4-5-34-15,3-4-15 16,-7-18-43-16,-13-3-61 16,-14-4-3-16,-16 3 15 15,-12 6 26-15,-3 8 66 16,-11 8 85-16,-12 4-7 15,-4 18 17-15,4 22-26 16,-2 18-20-16,7 13-18 16,3 8-1-16,3 8 4 0,3 2-12 15,3-7-16-15,-5-9 3 16,-1-8-1-16,-8-15 1 16,-4-10 1-16,-7-16 11 15,-6-9 56-15,2-12-5 16,6-3-33-16,7-10-11 15,22-32-28-15,0 2-313 16,13 0-425-16</inkml:trace>
  <inkml:trace contextRef="#ctx0" brushRef="#br0" timeOffset="19652.32">16110 1249 1881 0,'0'0'721'0,"0"0"-715"16,0 0-6-16,0 0-95 0,0 0 32 16,0 0 63-16,0 116 90 15,-2-5-14-15,-23 31-18 16,0-9-21-16,1-28-25 16,9-36 6-16,3-31-18 15,1-2 0-15,2-6 0 16,0-6 1-16,4-14 5 15,3-10 12-15,2-3 1 16,0-26-19-16,9-19-7 16,16-14-62-16,10-8-26 15,8 1-46-15,1 16 87 16,-3 14 41-16,-3 23 0 16,-7 16 5-16,-6 4 8 15,-8 28 5-15,-5 9 39 16,-12 6 7-16,0 4-2 0,-19 1 22 15,-12-6-50-15,-9-5 0 16,-5-8-4-16,5-13-17 16,3-12-15-16,8-8 2 15,10 0 13-15,15-24 0 16,4-13-98-16,13-14-61 16,28-9-195-16,9-3 57 15,6 7 75-15,0 17 151 16,-4 14 71-16,-12 21 26 15,-11 4 43-15,-9 20 82 16,-9 14 8-16,-7 6 14 16,-4 7 3-16,0-1-59 15,-2-2-50-15,-11-2-35 0,-3-8-32 16,3-10-7-16,3-11-40 16,2-6-57-16,8-9-35 15,0-20-22-15,0-7-642 0</inkml:trace>
  <inkml:trace contextRef="#ctx0" brushRef="#br0" timeOffset="20232.62">16497 1685 819 0,'0'0'412'0,"0"0"-213"16,0 0-113-16,0 0-47 15,0 0-1-15,0 0-3 16,0 0 13-16,10 9-16 0,-10-9-23 16,2 0 1-16,-2 0 41 15,0 0-9-15,0 0-11 16,2 0-15-16,0 0 28 16,7 0 54-16,0 0-36 15,4-2-43-15,6 2-10 16,-2 0 2-16,3 0 11 15,5 0-11-15,4 0-2 16,0 14 50-16,0 6 4 16,-3 6-27-16,-6 4 11 0,-4 7-8 15,-9 0-14 1,-3 2-7-16,-2-4-2 0,0-4-3 16,5-7-12-16,3-12 12 15,7-7 6 1,10-5 11-16,6-11 9 0,5-24-39 15,5-11-6-15,-1-13-59 16,0-14-28-16,-4-3-21 16,-5 1 4-16,-8 10 30 15,-10 17 80-15,-7 19 185 16,-8 18 36-16,0 11-115 16,-8 3-93-16,-9 26-12 15,1 13 0-15,3 11 14 16,3 5 4-16,6 9-5 15,0-1-13-15,2-6 8 0,-3-5-8 16,-1-13-2-16,-8-12-43 16,-8-7-86-16,-31-23-46 15,5 0-297-15,-8-5-739 16</inkml:trace>
  <inkml:trace contextRef="#ctx0" brushRef="#br0" timeOffset="20368.32">16466 1476 1587 0,'0'0'1147'0,"0"0"-946"16,0 0-168-16,116-37-33 15,-60 29-64-15,18 4-78 16,-17 3-151-16,-10 1-901 0</inkml:trace>
  <inkml:trace contextRef="#ctx1" brushRef="#br0">16297 1563 0</inkml:trace>
  <inkml:trace contextRef="#ctx1" brushRef="#br0" timeOffset="180.75">16197 1563 0</inkml:trace>
  <inkml:trace contextRef="#ctx0" brushRef="#br0" timeOffset="25577.22">2904 2805 780 0,'0'0'326'0,"0"0"-88"15,0 0-73-15,0 0-48 0,0 0-4 16,0 0-31-16,0 0-44 16,0-9-20-16,0 6 7 15,0 3-16-15,0 0 5 16,0 0 11-16,0 0-9 16,0-2-16-16,0 2-3 15,0 0-22-15,0-2 24 16,0 2-14-16,0 0 7 15,0 0 8-15,0 0 6 16,0 0 44-16,0 0 42 16,0 0 5-16,0 0 16 15,0 0-47-15,-2-2-15 16,-5 2 9-16,-2 0-16 0,-6 0-16 16,-3 2-19-1,-3 16 13-15,2 8 15 0,3 4-14 16,9 2 14-16,5 0-9 15,2-1-9-15,7-8-1 16,15-5-12-16,12-8 9 16,5-10-15-16,7 0-30 15,-4-12-23-15,-3-13-69 16,-7-1-27-16,-10-1 19 16,-13 6 15-16,-9 2 41 15,0 5 74-15,-22 6 18 16,-5 2 38-16,-2 6-10 15,2 0-27-15,3 0-19 16,6 0-78-16,7 0-224 16,6 0-621-16</inkml:trace>
  <inkml:trace contextRef="#ctx0" brushRef="#br0" timeOffset="25755.38">3094 2555 1704 0,'0'0'310'0,"0"0"-231"16,0 0 36-16,0 0-22 16,0 0-17-16,29 120-44 15,-29-84-32-15,0 0-1 16,-11-10-152-16,1-8-325 16,4-13-562-16</inkml:trace>
  <inkml:trace contextRef="#ctx0" brushRef="#br0" timeOffset="25982.56">3252 2418 848 0,'0'0'1040'16,"0"0"-833"-16,0 0-134 15,0 0-37-15,0 0 4 16,131 14 16-16,-109 9-22 16,-13 8-15-16,-9 6-19 15,-17 21-19-15,-19-10-139 0,-2-9-430 0</inkml:trace>
  <inkml:trace contextRef="#ctx0" brushRef="#br0" timeOffset="26443.16">3809 2569 1443 0,'0'0'577'0,"0"0"-498"16,0 0-53-16,0 0-19 16,0 0-1-16,0 0 36 0,0 0 68 15,14 65-16-15,-12-17 2 16,-2 10-29-16,0 3-15 16,0 0-22-16,0-4-24 15,0-6 6-15,0-9-11 16,0-11-1-16,0-8-122 15,0-20-94-15,0-3-262 16,6-2-206-16</inkml:trace>
  <inkml:trace contextRef="#ctx0" brushRef="#br0" timeOffset="26890.51">4163 2601 1612 0,'0'0'584'0,"0"0"-492"0,0 0-64 16,0 0-1-16,-143 79 29 16,93-46-22-16,5 1 2 15,11-8-20-15,17-6-2 16,12-3-14-16,5-2-12 16,14-3 12-16,19 0 14 15,11 1-8-15,3-2-6 16,3-3-13-16,-6-4-27 15,-4-4 6-15,-6 0-15 16,-6 0-12-16,-3-8 23 16,-5-6 26-16,-1 0 12 15,-9 0 0-15,-3 2 21 16,-3 6 46-16,-2 4 8 0,-2 2-12 16,0 0-40-16,0 20-23 15,0 16-1-15,2 12 1 16,4 14 1-1,-2 7 14-15,-2 3 6 0,3-3-14 16,-3-4 17-16,0-7-23 16,2-9-1-16,-2-14-17 15,3-8-52-15,0-15-59 16,-1-12-139-16,-2 0 12 16,1-48 109-16,-3-3-345 15,0-5 91-15</inkml:trace>
  <inkml:trace contextRef="#ctx0" brushRef="#br0" timeOffset="27058.96">4367 2784 408 0,'0'0'862'0,"0"0"-545"0,66-111-25 16,-35 81 12-16,3 16-83 15,-3 12-45-15,0 2-59 16,-4 18-61-16,-7 14 11 16,-11 14-55-16,-9 8 6 15,-6 6-18-15,-26 3-8 16,-7-4-56-16,-17 2-174 15,11-19-311-15,13-17-775 0</inkml:trace>
  <inkml:trace contextRef="#ctx0" brushRef="#br0" timeOffset="27441.92">5354 2541 2008 0,'0'0'388'16,"0"0"-252"-16,0 0-66 15,0 0-31-15,0 0 38 16,0 0-44-16,-125 127 0 16,74-57-6-16,2-1-27 15,4-1 0-15,7-12-25 16,7-13-54-16,8-15-49 15,0-26-145-15,7-2-245 16,3-10-302-16</inkml:trace>
  <inkml:trace contextRef="#ctx0" brushRef="#br0" timeOffset="27577.91">4969 2655 1538 0,'0'0'988'0,"0"0"-811"15,0 0-157-15,0 0-4 16,124 92 26-1,-80-48-42-15,4 7 0 16,14 7-44-16,-10-12-285 0,-13-12-726 0</inkml:trace>
  <inkml:trace contextRef="#ctx0" brushRef="#br0" timeOffset="28828.16">5715 3028 1810 0,'0'0'635'15,"0"0"-485"-15,0 0-66 16,0 0-55-16,0 0-29 16,130-123-3-16,-86 73-29 0,-4 2 9 15,-9 2 2-15,-9 10 4 16,-11 8 17-16,-8 11 5 16,-3 12 81-16,0 3 4 15,0 2-26-15,0 0-44 16,0 4-20-16,7 20-38 15,8 10 38-15,1 10 0 16,1 4 1-16,-5 4-1 16,-8-4 1-16,-4-1 4 15,-8-7-4-15,-17-6-1 16,-2-8 0-16,2-12-6 16,7-10 0-16,14-4-13 15,4-16-27-15,20-18-133 0,20-9-97 16,16-7 3-1,11-1-91-15,3 2-182 16,-2 9 389-16,-5 6 157 0,-12 14 580 16,-20 10-206-16,-13 10-112 15,-14 0-92-15,-4 26-30 16,-11 10-36-16,-13 11-13 16,-6-1-28-16,4 0-32 15,6-8-12-15,4-10-19 16,12-10-13-16,4-13-57 15,0-5-48-15,14 0 23 16,12-23 18-16,5-12-190 16,0-3-228-16,-4-1 141 15,-7 7 354-15,-9 11 68 0,-6 13 419 16,-5 8-236-16,0 8-151 16,0 20-18-16,-3 9 18 15,3-1-6-15,0-3-17 16,8-7-35-16,13-10-20 15,8-9 2-15,2-7-24 16,4-5-1-16,-4-21-60 16,-5-6-76-16,-4-1-13 15,-3-3 23-15,-9 3 22 16,-1 5 63-16,-2 10 42 16,-4 9 181-16,-3 9 5 15,0 0-105-15,2 25-61 16,2 8 25-16,3-1-20 0,3-1-8 15,9-9-16-15,1-10 14 16,2-12-15-16,0 0-24 16,-1-14-92-16,-1-14-211 15,-5-6-64-15,1-4-110 16,-3 2 311-16,3 2 161 16,-3 5 29-16,-2 12 332 15,-2 8 258-15,-4 9-226 16,-1 7-193-16,-4 23-100 15,0 12-31-15,0 12-21 16,-14 22-19-16,-1-12-225 16,4-13-961-16</inkml:trace>
  <inkml:trace contextRef="#ctx0" brushRef="#br0" timeOffset="29797.18">7639 2621 590 0,'0'0'1059'0,"0"0"-802"15,0 0-170-15,0 0-44 16,0 102 97-16,-7-34 18 15,-2 10-12-15,3 4-23 16,1-5-63-16,3-9-39 16,2-14-4-16,0-16-17 0,0-18-1 15,13-18-48 1,7-2-18-16,5-32-28 0,1-14-82 16,-1-12-43-16,-7-7-11 15,-5 2 3 1,-6 8 228-16,-7 13 89 15,0 18 455-15,0 18-248 0,-16 6-173 16,-2 18-106-16,3 18-17 16,1 7 9-16,12-1 0 15,2-3 6-15,7-6-3 16,19-11-12-16,13-12 0 16,9-10-40-16,8-7-20 15,4-27 22-15,3-10-83 16,-7-10-45-16,-5-10-91 15,-13-6-22-15,-11-2 9 0,-16 8 240 16,-11 12 30 0,0 22 610-16,-9 19-149 0,-18 11-355 15,-6 30-82-15,-5 21-15 16,5 11 24-16,8 6 22 16,9 0-4-16,12-4-20 15,4-9-23-15,8-11-8 16,21-14-9-16,10-12-21 15,3-13-5-15,5-5-36 16,2-7-62-16,-2-18 16 16,-7-2-52-16,-7 1 18 15,-10 5 74-15,-11 11 77 0,-6 10 84 16,-6 0 17-16,0 26 2 16,0 6-11-16,0 3-66 15,0-7-13-15,0-8-4 16,15-8 18-16,5-10-18 15,2-2-9-15,3-13-91 16,-1-13-165-16,-3-9-76 16,-4 0 5-16,-1 6-58 15,-3 3 169-15,-3 8 216 16,-2 9 340-16,-1 9 212 16,-3 0-256-16,0 23-125 15,-2 10-95-15,-2 5-76 16,0 4-22-16,0-7-172 15,0-15-384-15</inkml:trace>
  <inkml:trace contextRef="#ctx0" brushRef="#br0" timeOffset="29927.09">8607 2651 1962 0,'0'0'699'0,"0"0"-587"16,0 0-112-16,0 0-461 15,0 0-728-15</inkml:trace>
  <inkml:trace contextRef="#ctx0" brushRef="#br0" timeOffset="30507.78">9280 2677 1609 0,'0'0'742'16,"0"0"-546"-16,0 0-165 15,0 0-31-15,0 0-72 16,0 112 72-16,0-42 17 16,0 10-10-16,0-1-7 15,0-10-65-15,0-17-85 16,0-15-79-16,0-15-81 16,0-15-280-16</inkml:trace>
  <inkml:trace contextRef="#ctx0" brushRef="#br0" timeOffset="31122.56">9008 2854 1758 0,'0'0'618'15,"0"0"-618"-15,0 0-57 16,166-35 24-16,-83 21 8 16,6-4 24-16,3-5 0 15,-1-3-17-15,-6-3-34 16,-14-5-42-16,-19 0-67 15,-23 3 86-15,-21 4 75 16,-8 8 87-16,-18 10 39 16,-17 9-41-16,-5 1-36 15,-5 33 20-15,1 19 18 16,6 13-9-16,9 9 12 16,9 0-29-16,13-3-35 15,7-7-4-15,0-13-4 0,9-12-12 16,9-12-6-16,7-14-3 15,4-12-15 1,4-2-42-16,5-19-51 0,1-14-77 16,2-8-25-16,-3 1 86 15,-9 6 75-15,-8 13 52 16,-9 16 106-16,-7 5-30 16,-5 19-7-16,0 15 33 15,0 2-46-15,0 2-15 16,4-8-13-16,12-6-16 15,6-12 9-15,9-10 9 16,5-2-24-16,2-10-6 16,-1-16-72-16,-1-5-47 15,-5-2-79-15,-6-2 12 0,-7 6 66 16,-5 5 58-16,-4 9 62 16,-7 14 189-16,-2 1-85 15,0 23-22-15,0 16 43 16,-4 4-58-16,1 2 2 15,3-7-27-15,0-6-25 16,12-8 1-16,5-13-18 16,2-11 0-16,3 0-49 15,-2-14-159-15,4-32-138 16,-3 8-199-16,-8-6-91 0</inkml:trace>
  <inkml:trace contextRef="#ctx0" brushRef="#br0" timeOffset="31258.49">10352 2875 776 0,'0'0'1033'0,"0"0"-648"15,0 0-290-15,0 0-48 16,0 0-16-16,0 139-13 16,0-96-9-16,0-6-9 15,2-9-25-15,0-11-61 16,2-17-151-16,1 0-343 16,-2-7 0-16</inkml:trace>
  <inkml:trace contextRef="#ctx0" brushRef="#br0" timeOffset="31503.64">10383 2863 1445 0,'0'0'913'16,"0"0"-715"-16,0 0-198 15,0 0-34-15,143-21 13 0,-97 18 13 16,4 3 7-16,-11 0-14 16,-7 0-33-16,-14 0-23 15,-18 6-64-15,0 8 9 16,-27 10 126-16,-11 5 56 15,3 7 81-15,4 1 8 16,8 3 4-16,11-1-82 16,12-3-34-16,0-9-23 15,18-4-10-15,16-9-37 16,24-14-114-16,-9 0-223 16,-7-5-457-16</inkml:trace>
  <inkml:trace contextRef="#ctx0" brushRef="#br0" timeOffset="31832.31">10401 2609 2271 0,'0'0'598'0,"0"0"-598"15,0 0-46-15,0 0-206 16,-27 110 163-16,7-40-122 16,-1 0-326-16</inkml:trace>
  <inkml:trace contextRef="#ctx0" brushRef="#br0" timeOffset="31930.39">10242 3509 783 0,'0'0'1612'0,"0"0"-1612"15,0 0-3-15,0 0-1083 0</inkml:trace>
  <inkml:trace contextRef="#ctx0" brushRef="#br0" timeOffset="32626.4">10952 3087 1950 0,'0'0'622'0,"0"0"-507"16,0 0-91-16,0 0-24 15,0 0 0-15,142-107 0 16,-87 46-24-16,-1-4-1 0,-2-5 16 15,-10-5-8 1,-7 2-42-16,-10 3-17 0,-9 8 76 16,-12 13 7-16,-4 15 95 15,0 22 30-15,0 12-69 16,-16 12-63-16,-1 31-36 16,-3 25 35-16,1 14 1 15,6 13 16-15,7 1-3 16,6-6 1-16,0-8-8 15,0-13-6-15,15-17-17 16,8-16 0-16,-1-18-15 16,7-14-21-16,7-4 6 15,3-17-8-15,4-14-85 16,2-10 4-16,-6 2 44 16,-4 5 67-16,-14 12 25 0,-9 12 44 15,-6 10-20-15,-6 3-15 16,0 24 13-16,0 4 27 15,0 3-21 1,0-1-6-16,5-10-4 0,6-6-9 16,2-11 6-16,5-6-15 15,4 0-9-15,5-23-80 16,11-24-204-16,-5 2-296 16,-4 1 34-16</inkml:trace>
  <inkml:trace contextRef="#ctx0" brushRef="#br0" timeOffset="33198.31">11912 2871 1001 0,'0'0'710'15,"0"0"-450"-15,0 0-76 16,0 0-75-16,-2 135-74 0,2-86 57 16,0-4-27-1,4-7-35-15,21-12-3 0,10-10 16 16,10-14-19-16,9-2-24 16,2-16-109-16,-1-14-8 15,-6-6 25-15,-9-4 7 16,-11-2-35-16,-13-1-55 15,-14 6 8-15,-2 4 167 16,-12 13 180-16,-11 14 37 16,-4 6-71-16,0 19-72 15,4 14-31-15,8 8-22 16,11 3 16-16,4-3 1 0,6 0-14 16,21-9-8-1,11-8-16-15,6-7-35 0,8-17-11 16,1 0 12-16,1-9-58 15,-3-17-93-15,-4-9 21 16,-7 0 48-16,-5-1 8 16,-6 5 45-16,-10 7 63 15,-11 14 231-15,-8 10 17 16,0 0-141-16,-6 27-81 16,-10 9 33-16,1 2-24 15,1-4-2-15,9-7-5 16,5-8-7-16,0-9 12 15,8-10 7-15,15 0-36 16,11-10-4-16,9-14-114 16,7-6-51-16,6-2-38 0,2 2 61 15,3 4 69-15,-6 6 16 16,-3 8 57-16,-8 12 12 16,-13 0 64-16,-8 9 35 15,-10 12-53-15,-11 5-58 16,-2 1-16-16,-13-4-15 15,-18-1-43-15,-38-6-51 16,9-7-194-16,-3-7-321 0</inkml:trace>
  <inkml:trace contextRef="#ctx0" brushRef="#br0" timeOffset="33350.28">12106 2709 2036 0,'0'0'621'0,"0"0"-476"15,0 0-66 1,118-99-55-16,-65 91-24 16,-1 8-43-16,-7 55-141 0,-16 3-196 15,-14 8-974-15</inkml:trace>
  <inkml:trace contextRef="#ctx0" brushRef="#br0" timeOffset="33440.33">12304 3505 709 0,'0'0'1663'0,"0"0"-1663"16,0 0-103-16</inkml:trace>
  <inkml:trace contextRef="#ctx0" brushRef="#br0" timeOffset="34992.92">14139 2842 1147 0,'0'0'651'15,"0"0"-620"-15,0 0-31 16,0 0 0-16,0 0 36 16,0 0 2-16,0 0-19 15,111-46-19-15,-95 25-22 16,-14 3 21-16,-2 6 1 15,-20 7 68-15,-20 5-1 0,-11 10 16 16,-8 29 57-16,7 11 8 16,7 11-38-16,16 6-31 15,18-2-36-15,11-10 5 16,27-17-28-16,23-13-19 16,18-19-1-16,14-6-47 15,3-34-75-15,2-16-74 16,-7-13-101-16,-13-7-65 15,-11-10-8-15,-19-2 129 16,-14-1 160-16,-14 10 81 16,-9 12 550-16,-5 19 93 15,-19 22-312-15,-8 20-204 16,-5 10-99-16,-4 34-13 0,1 18 15 16,11 15 16-1,12 5-18-15,12 4 1 0,5-7-13 16,16-10-16-16,13-12-1 15,8-15-19-15,9-16-10 16,4-16 5-16,2-10-14 16,4 0-40-16,-5-24-38 15,-5-6-21-15,-8-1 53 16,-13 8 85-16,-13 7 0 16,-8 10 116-16,-4 6-48 15,0 0-36-15,-2 13-31 16,-8 10 28-16,4 1 4 15,6-2 3-15,0-3-2 16,6-7-34-16,21-5-2 16,8-7-14-16,8 0-18 0,4-16-26 15,2-10-81-15,-3-2-7 16,-5-2 52-16,-7 2 42 16,-10 1 33-16,-7 9 21 15,-7 8 119-15,-8 9 54 16,-2 1-109-16,0 5-56 15,0 17 3-15,0 9 1 16,0-2-10-16,0 0-2 16,11-6-6-16,0-10-71 15,5-12-58-15,4-1-45 16,-2-20-96-16,-5-6-475 0</inkml:trace>
  <inkml:trace contextRef="#ctx0" brushRef="#br0" timeOffset="35138.41">15383 2888 565 0,'0'0'1231'15,"0"0"-691"-15,0 0-451 16,0 0-77-16,0 0-4 16,0 0 41-16,2 108 6 15,-2-66-29-15,0-4-26 16,0-6-64-16,0-10-127 16,0-10-156-16,0-10-366 0</inkml:trace>
  <inkml:trace contextRef="#ctx0" brushRef="#br0" timeOffset="35862.99">15434 2868 1390 0,'0'0'0'0,"0"0"-123"16,0 0-54-16,0 0 79 16,0 0 98-16,0 0 0 15,0 0 59-15,47 76-32 16,-47-67-12-16,0 0-5 15,0-6 13-15,0-3 58 16,0 0 55-16,0 0-21 16,0 0-82-16,0 0-31 15,0 0 21-15,2 0 79 16,-2 0 39-16,0 0-24 0,0 0-51 16,0 0-23-1,0 9-17-15,0 11 49 0,0 6 0 16,-2 6-50-16,0 3 16 15,0-2-13-15,2-5-17 16,0-8-1-16,0-6-9 16,0-11 17-16,0-3 10 15,8-1 15-15,3-24-43 16,3-4-40-16,-1-7-55 16,3-3-20-16,1 4 71 15,-1 3 16-15,5 9 18 16,-2 11 9-16,4 8 1 15,1 4 14-15,8 2 19 16,5 14 37-16,13 1-7 16,8-4-26-16,8-3-13 15,8-5-10-15,4-5-11 0,-7 0-3 16,-9-13-76-16,-14-1-29 16,-17 1 22-16,-18-1-7 15,-13 2 6-15,0 4 57 16,-11 5 27-16,-12 3 79 15,1 4-16-15,0 22-11 16,2 15-13-16,2 10 34 16,5 12-24-16,2 9-2 15,1 4-17-15,2 3 2 16,-1-5 5-16,-1-7 6 16,-2-9-29-16,-1-12-5 15,-1-13 4-15,-1-10-13 16,-4-14 11-16,1-9 11 0,3 0 45 15,2-12 40 1,6-15-31-16,7-8-21 16,0-7-55-16,9-8-40 0,15-6-121 15,12-27-47-15,-4 13-275 16,-7 8-321-16</inkml:trace>
  <inkml:trace contextRef="#ctx0" brushRef="#br0" timeOffset="36043.99">16034 2602 1438 0,'0'0'594'16,"0"0"-511"-16,0 0-46 0,0 0 16 16,-61 121-19-16,24-77-30 15,-7-4-4-15,-22-2-139 16,13-12-184-16,2-12-747 0</inkml:trace>
  <inkml:trace contextRef="#ctx0" brushRef="#br0" timeOffset="36171.6">15575 2571 1491 0,'0'0'394'0,"0"0"-297"16,-88 106-97-16,28-45-2 0,-2-3-270 15</inkml:trace>
  <inkml:trace contextRef="#ctx0" brushRef="#br0" timeOffset="37717.58">2866 3653 1935 0,'0'0'557'15,"0"0"-467"-15,0 0-61 16,0 0-29-16,0 0 0 16,-9 129 23-16,1-53 7 15,1 10 9-15,2 0-14 16,5-17-24-16,0-4 21 15,3-14-22-15,14-16-52 16,6-12-3-16,8-17-185 0,-6-6-282 16,-4 0-596-16</inkml:trace>
  <inkml:trace contextRef="#ctx0" brushRef="#br0" timeOffset="38020.32">2608 4018 1639 0,'0'0'619'0,"0"0"-567"16,0 0-52-16,164-65 0 16,-92 56 9-16,-3 9 0 15,-2 4 47-15,-7 28-25 16,-15 13-25-16,-12 8 57 16,-15 3-51-16,-14-1 16 15,-4-6 6-15,0-8-21 16,-13-11 42-16,-2-9-55 0,1-14-4 15,3-7-20-15,4-4-53 16,7-26-18-16,0-12-3 16,22-10-41-16,14-7 53 15,9 1-59-15,1 7 84 16,1 10 55-16,-7 15-70 16,1 24 16-16,-15 2-231 15,-6 7-621-15</inkml:trace>
  <inkml:trace contextRef="#ctx0" brushRef="#br0" timeOffset="38528.32">3443 4071 1724 0,'0'0'353'0,"0"0"-353"16,0 0-5-16,0 0 5 15,0 0 10-15,-42 116 30 16,34-88-23-16,-2-5-6 16,6-6-22-16,4-9-65 15,0-8-96-15,0 0 114 16,4-20-129-16,16-8-99 16,5-7 48-16,2 0-166 15,2 4 349-15,-8 8 55 0,-2 10 329 16,-3 13-21-16,-3 0-46 15,3 9-54 1,3 10-16-16,8-3-72 16,11-1 54-16,9-10-48 0,11-5-49 15,7 0-68-15,1-21-9 16,-1-8-95-16,-12-3-50 16,-17-3-89-16,-13 2 22 15,-17 1-334-15,-6 2 285 16,0 4 261-16,-2 8 219 15,-7 7 335-15,5 11-221 16,-1 5-271-16,0 29 2 16,1 10-27-16,2 12 8 15,2 6 44-15,0-1-46 16,0-3-19-16,0-8-24 0,0-6-36 16,-9-12-38-16,-16-14-130 15,1-8-108-15,-5-10-331 0</inkml:trace>
  <inkml:trace contextRef="#ctx0" brushRef="#br0" timeOffset="38664.93">3575 3746 2313 0,'0'0'344'0,"0"0"-344"15,0 0-107-15,185-38-133 16,-120 38-119-16,-1 0-287 0</inkml:trace>
  <inkml:trace contextRef="#ctx0" brushRef="#br0" timeOffset="39116.39">5238 3613 1883 0,'0'0'557'16,"0"0"-386"-16,0 0-79 15,0 0-92-15,0 0-14 16,-3 108-10-16,-7 2 24 15,-1 1 83-15,-1-8-82 16,3-19 0-16,3-28-1 16,2 0-21-16,-4-1-28 15,4-20-108-15,-1-17-124 0,1-12-261 16,-2-6-232-16</inkml:trace>
  <inkml:trace contextRef="#ctx0" brushRef="#br0" timeOffset="39310.36">5013 3944 1822 0,'0'0'338'0,"0"0"-271"16,124-40-66-16,-61 38-1 15,-1 2 0-15,-4 24 36 16,-6 17 1-16,-10 10 29 0,-6 5 12 16,-14 2-3-16,-8-5-11 15,-12-5-53-15,-2-10-1 16,0-6-20-16,-12-14-51 15,-1-8-259 1,7-10-417-16</inkml:trace>
  <inkml:trace contextRef="#ctx0" brushRef="#br0" timeOffset="39606.14">5561 4114 1355 0,'0'0'1205'0,"0"0"-1130"16,0 0-45-16,0 0-30 15,0 0-57-15,0 0 29 0,129 78 28 16,-88-79 29-16,-6-19-29 16,-3-5-87-16,-12 1-20 15,-11 2-95-15,-9 3-69 16,0 6 173-16,-17 9 98 16,-4 4 38-16,1 12 60 15,4 18 24-15,9 6 24 16,7 2-78-16,0-1-22 15,25-5-30-15,12-10-16 16,15-9-9-16,6-13-82 16,9 0-61-16,18-39-95 15,-17 3-259-15,-14-2-79 0</inkml:trace>
  <inkml:trace contextRef="#ctx0" brushRef="#br0" timeOffset="39793.35">6261 3771 1644 0,'0'0'516'15,"0"0"-473"-15,0 0-43 16,0 0 0-16,-11 104 2 16,11-45 122-16,0 9-14 15,0 4-27-15,0-1-46 16,2-5-30-16,0-7 26 16,-2-13-33-16,0-8-70 15,0-13 9-15,0-16-129 16,-2-8-166-16,-11-1-228 0</inkml:trace>
  <inkml:trace contextRef="#ctx0" brushRef="#br0" timeOffset="39957.75">6410 3856 1847 0,'0'0'383'15,"0"0"-309"-15,0 0-53 16,116 4-21-16,-80 11 0 15,-5 5-3-15,-6 3 3 16,-17 12-79-16,-5-8-185 16,-3-3-541-16</inkml:trace>
  <inkml:trace contextRef="#ctx0" brushRef="#br0" timeOffset="40175.47">5700 3708 1542 0,'0'0'1002'0,"0"0"-760"16,0 0-215-16,0 0-18 16,0 0-18-16,0 0-9 15,0 0-14-15,48-55-141 16,-30 27-171-16,-3 2-225 15,-1-4-644-15</inkml:trace>
  <inkml:trace contextRef="#ctx0" brushRef="#br0" timeOffset="40288.48">5931 3449 1662 0,'0'0'329'0,"0"0"-241"0,0 0 64 16,-15 143-99-16,-10-73-53 15,-8 17-43-15,6-16-299 16,6-19-934-16</inkml:trace>
  <inkml:trace contextRef="#ctx0" brushRef="#br0" timeOffset="41030.18">6271 3409 1048 0,'0'0'969'16,"0"0"-706"-16,0 0-58 15,0 0-88-15,0 0-92 16,0 0-25-16,0 0-41 0,-50 56 41 16,12-1-43-16,-17 30-57 15,9-10-280-15,11-16-625 0</inkml:trace>
  <inkml:trace contextRef="#ctx0" brushRef="#br0" timeOffset="41473.47">7271 3688 656 0,'0'0'1228'16,"0"0"-1036"-16,0 0-166 15,0 0 19-15,0 0-13 16,0 0 2-16,0 0 58 16,16 79 41-16,-16-3-20 0,0 11-46 15,0 3-40-15,0-5 15 16,-3-10-42-16,-1-17 0 15,4-12-15-15,0-14 15 16,0-15-141-16,2-15-77 16,32-12-83-16,-3-19-32 15,-2-8-327-15</inkml:trace>
  <inkml:trace contextRef="#ctx0" brushRef="#br0" timeOffset="41756.15">7498 3882 1371 0,'0'0'810'0,"0"0"-658"0,0 0-88 15,-87 106-56 1,52-48 21-16,8 2 58 16,12-3-36-16,15-7 31 15,0-6-52-15,26-8-30 0,19-12 0 16,6-8-21-16,10-14-76 16,-1-2 26-16,-3-10-97 15,-3-19-106-15,-7-4-202 16,-9-5 110-16,-9 0 39 15,-9 4 327-15,-9 10 392 16,-7 9 219-16,-4 14-323 16,0 1-84-16,0 4-176 15,-9 16-16-15,-1 6-5 16,-2 0-7-16,5 0-78 16,3-8-178-16,4-8-531 0</inkml:trace>
  <inkml:trace contextRef="#ctx0" brushRef="#br0" timeOffset="42441.47">7911 4139 1991 0,'0'0'390'0,"0"0"-327"16,0 0-63-16,0 0-49 16,0 0 43-16,140 58 6 15,-95-64 0-15,1-18-26 16,-5-4-51-16,-8-5-156 15,-11 0-80-15,-10 2-46 0,-12 9 262 16,0 8 97 0,-14 10 254-16,-8 4-81 0,0 18-3 15,-1 17-72-15,10 5-12 16,11 4 28-16,2-3-58 16,7-8 44-16,17-5-97 15,7-10-3-15,7-10-32 16,4-8-91-16,3 0 17 15,1-20-71-15,2-9-102 16,-6 0 65-16,-1-1 36 16,-10 3 178-16,-12 9 56 15,-7 9 322-15,-12 9-61 16,0 1-205-16,-8 27-22 0,-11 5 63 16,3 0-80-16,3-2-36 15,7-9 15-15,6-8-33 16,0-8 5-16,0-6-15 15,19 0 7-15,12-14-32 16,5-10-100-16,9-4-150 16,-1-2 38-16,1-1 73 15,-3 7 122-15,-3 8 33 16,-11 10 137-16,-8 6 87 16,-11 13-118-16,-9 15-33 15,0 6-17-15,-9 0-38 16,-6-5 15-16,1-10-19 15,7-9 0-15,3-7 29 16,4-3-28-16,0-6-15 16,4-15-60-16,19-5-92 15,6-4 84-15,9 0-59 16,4 4-30-16,3 4 84 0,1 8 4 16,-3 11 69-16,-5 3 82 15,-7 7-6-15,-6 18-17 16,-13 4-59-16,-9-2-86 15,-10 8-2-15,-20-9-236 16,-4-6-41-16</inkml:trace>
  <inkml:trace contextRef="#ctx0" brushRef="#br0" timeOffset="42623.32">8149 3793 1681 0,'0'0'619'0,"0"0"-424"16,0 0-56-16,134-59-139 15,-94 59-76-15,-2 51-11 16,-12 6-209-16,-9 7-435 0</inkml:trace>
  <inkml:trace contextRef="#ctx0" brushRef="#br0" timeOffset="42721.31">8356 4593 1497 0,'0'0'861'0,"0"0"-861"15,0 0-1106-15</inkml:trace>
  <inkml:trace contextRef="#ctx0" brushRef="#br0" timeOffset="42901.24">7891 3798 2177 0,'0'0'243'16,"0"0"-243"-16,0 0-80 16,-52 114 80-16,37-12-27 15,3-13 23-15,8-12-389 0</inkml:trace>
  <inkml:trace contextRef="#ctx0" brushRef="#br0" timeOffset="44296.4">10281 4045 1824 0,'0'0'573'16,"0"0"-491"-16,0 0-76 16,0 0-3-16,0 0-3 15,-154 60 0-15,109-19 39 16,9 5-39-16,9-5 15 16,15-10-15-16,9-6-40 0,3-9 37 15,13-12-59 1,29-6-61-16,-3-21-191 0,-4-4-525 0</inkml:trace>
  <inkml:trace contextRef="#ctx0" brushRef="#br0" timeOffset="44632.89">10273 3657 309 0,'0'0'1367'16,"0"0"-756"-16,0 0-386 15,0 0-225-15,0 0 2 16,0 0-2-16,-31 143 41 15,16-61 28-15,4 8-32 16,8 0-35-16,3-18 39 16,5-1-41-16,17-17-32 0,5-17 14 15,6-14-51-15,0-12 14 16,2-11-55-16,-4-2-137 16,-5-21 18-16,-1-7-51 15,-7-4 3-15,-7 2 261 16,-5 3 16-16,-1 12 326 15,-5 7 60-15,0 10-200 16,0 0-113-16,0 14-73 16,-9 14 0-16,-2 6 30 15,0 0-20-15,4-1-10 16,0-6-10-16,3-13-193 16,0-6-141-16,1-8-1305 0</inkml:trace>
  <inkml:trace contextRef="#ctx0" brushRef="#br0" timeOffset="45210.15">10472 3930 781 0,'0'0'1396'0,"0"0"-1396"16,0 0-66-16,0 0 20 16,0 0-6-16,81 125 50 15,-48-88 2-15,11-2 22 16,8-12 84-16,4-9-106 15,2-10-18-15,-8-4 9 16,-5-4-51-16,-11-15 38 16,-17-2 20-16,-17 0-84 15,0 5 63-15,-22 7 4 16,-16 9 19-16,0 3 117 0,0 22-10 16,7 14 16-16,11 1-15 15,11 1-49-15,9 0 20 16,5-7-66-16,24-5-1 15,10-12-11-15,9-10-1 16,8-7-25-16,2-5-48 16,0-16-94-16,-8-11-34 15,-3 0-63-15,-7 1-41 16,-11 3 169-16,-10 10 136 16,-11 11 258-16,-8 7-1 15,0 0-165-15,-6 25 67 0,-10 5-40 16,1-2-71-16,3-2 35 15,7-8-82 1,5-8 10-16,0-6 31 0,17-4 2 16,16 0-44-16,9-18-10 15,7-6-184-15,7-5 18 16,-3 4-7-16,3 3 112 16,-7 6 59-16,-5 9 12 15,-7 7 78-15,-11 0 10 16,-8 15-62-16,-9 7-15 15,-9 6-11-15,0-2-84 16,-24-1 5-16,-30-4-83 0,5-7-176 16,0-6-531-16</inkml:trace>
  <inkml:trace contextRef="#ctx0" brushRef="#br0" timeOffset="45371.31">10846 3868 1793 0,'0'0'377'16,"0"0"-175"-16,99-102 20 16,-59 75-178-16,-5 22-33 15,-3 5-22-15,-12 66-100 16,-7 6-93-16,-13 6-287 0</inkml:trace>
  <inkml:trace contextRef="#ctx0" brushRef="#br0" timeOffset="45470.03">10929 4608 476 0,'0'0'0'0</inkml:trace>
  <inkml:trace contextRef="#ctx0" brushRef="#br0" timeOffset="45662.21">9812 3840 2232 0,'0'0'571'16,"0"0"-441"-16,0 0-112 0,161-3 46 16,-77 3-64-16,10 11-30 15,49 16-28-15,-25 2-300 16,-11-9-873-16</inkml:trace>
  <inkml:trace contextRef="#ctx0" brushRef="#br0" timeOffset="45821.44">11990 4342 2792 0,'0'0'0'16,"0"0"-35"-16</inkml:trace>
  <inkml:trace contextRef="#ctx0" brushRef="#br0" timeOffset="53972.53">1663 5141 825 0,'0'0'409'0,"0"0"-269"16,0 0-73-16,0 0 1 16,0 0 18-16,0 0 10 15,0-8-7-15,0 8-1 16,0 0-3-16,0 0-2 15,0 0 22-15,0 0 7 0,0 0-32 16,-2 0-24-16,-1 0-26 16,3 0-15-16,0 0 5 15,0 0-20-15,0 0 9 16,0 0-8-16,0 0-1 16,0 0 1-16,0 0 0 15,0 0 8-15,0 0 15 16,0 0-24-16,0 0 11 15,0 0 0-15,0 0-2 16,0 0-3-16,0 0-5 16,0 0 0-16,0 0-1 15,0 0 0-15,0 0-1 16,0 0-10-16,0 0 2 0,-2 0 0 16,-1 10-11-1,-1 18 15-15,-3 17 5 0,-1 14 33 16,-4 12 3-1,1 4-17-15,-2-2-18 0,-1-7-1 16,6-8 0-16,1-13-71 16,7-28-120-16,0-12-298 15,13-5-1046-15</inkml:trace>
  <inkml:trace contextRef="#ctx0" brushRef="#br0" timeOffset="54812.64">1671 5037 1610 0,'0'0'267'16,"0"0"-186"-16,0 0-21 0,0 0 21 16,0 0 22-16,114 76-9 15,-78-26-26-15,-5 8-41 16,-4 5-11-16,-10 1-4 15,-7-3 0-15,-10-3-3 16,0-5 4-16,-14-4 0 16,-17-5-13-16,-9-8-43 15,-8-8-85-15,-4-6-64 16,-6-10-16-16,0-8 39 16,2-4 48-16,8-3 68 0,15-18 53 15,16-7 117-15,17-6 120 16,0-4-32-16,40-3-94 15,18 4-53-15,18 0-32 16,10 7-24-16,5 2-1 16,3 5-1-16,-5 6 1 15,-6 5 0-15,-12 6 33 16,-15 6-7-16,-17 0-18 16,-22 15 19-16,-17 19 21 15,0 7 31-15,-29 8-1 16,-9 0-36-16,-4-2-19 15,8-11-18-15,10-13 4 16,10-13-9-16,12-10-1 0,2-5-25 16,12-30-94-1,16-8-80-15,8-6 122 0,0-1-79 16,-3 10 58-16,-8 14 52 16,-10 14 46-16,-9 12 49 15,-2 5 28-15,-4 24 42 16,0 9-28-16,0 2-34 15,2-2 9-15,11-6-20 16,11-8-20-16,10-10 9 16,8-11-35-16,9-3-6 15,3-21-37-15,2-12-24 16,-8-10-24-16,-3-8-36 16,-9-4 6-16,-9-6 64 15,-10-4 38-15,-7-4 19 16,-6 7 30-16,-4 10 70 0,0 15 55 15,0 16-1-15,0 13-54 16,0 8-100-16,0 18-22 16,0 24 10-16,0 15 12 15,0 12 1-15,4 10 17 16,5 2-11-16,-3-6-6 16,2-7-1-16,-4-11 0 15,0-13-54-15,1-15-10 16,-5-10-66-16,0-14-97 15,-9-5-76-15,-13-15 69 16,-5-12-600-16</inkml:trace>
  <inkml:trace contextRef="#ctx0" brushRef="#br0" timeOffset="54926.32">2632 5370 977 0,'0'0'613'16,"0"0"-331"-16,0 0 31 16,0 0-183-16,148-104-93 15,-104 92-24-15,0 1-13 16,-3 3-95-16,-10 4-173 15,-14 1-399-15</inkml:trace>
  <inkml:trace contextRef="#ctx0" brushRef="#br0" timeOffset="55210.08">2313 4961 1491 0,'0'0'396'0,"0"0"-279"15,0 0-62-15,0 0 3 16,0 0-4-16,-111 126 4 15,114-84 13-15,32 2-19 16,16-4-24-16,40-8-28 16,-10-10-159-16,-13-11-442 0</inkml:trace>
  <inkml:trace contextRef="#ctx0" brushRef="#br0" timeOffset="55325.94">2315 5937 1320 0,'0'0'650'16,"0"0"-650"-16,0 0-585 0</inkml:trace>
  <inkml:trace contextRef="#ctx0" brushRef="#br0" timeOffset="56443.32">3941 5139 666 0,'0'0'150'16,"0"0"957"-16,0 0-767 15,0 0-256-15,0 0-84 16,0 0 1-16,-168 90 2 16,106-28 57-16,-1 10 1 15,10 3-18-15,13-2-8 16,15-13-10-16,17-13-15 16,8-15 2-16,4-14-12 15,27-15-8-15,10-3 7 16,5-25-68-16,6-13-41 15,-4-10-26-15,-3-4-48 16,-11 0 11-16,-8 2 66 0,-10 7 107 16,-5 12 18-1,-6 9 163-15,-5 14 50 0,2 8-115 16,-2 8-99-16,0 26-15 16,4 17 8-16,3 18 4 15,-1 9 32-15,1 4-17 16,-4 1-15-16,-3-9-5 15,0-8-9-15,-12-13 11 16,-5-14-5-16,1-11 0 16,0-16 1-16,3-12-6 0,4 0 5 15,2-30-6 1,7-19-47-16,0-32 15 16,36-35-40-16,6 1-56 0,3 13-114 15,3 20 50 1,-2 36 161-16,1 10 31 0,1 10 54 15,-10 21 60-15,-7 5 31 16,-13 25 10-16,-7 15-8 16,-11 4-40-1,0 2-40-15,-4-4-30 0,-11-8-21 16,-1-10 4-16,5-10-8 16,6-12 0-16,5-2 4 15,0-16-16-15,27-19-28 16,17-12-120-16,15-3-28 15,9 2 22-15,1 7 76 0,-5 16 78 16,-16 13 1 0,-15 12 95-16,-12 8-10 0,-17 24 15 15,-4 10 10-15,-15 9-11 16,-19 0-32-16,-2-1-28 16,3-6-16-16,6-11-18 15,10-14 2-15,9-8-8 16,8-11-8-16,3 0-19 15,26-23 9-15,7-10-65 16,8-10-52-16,-1-1-46 16,-5 6 92-16,-12 11 89 15,-13 15 13-15,-6 12 78 16,-7 9-44-16,0 23 30 16,0 8-16-16,0 4-15 15,0-4-12-15,0-6-16 0,18-10-6 16,7-11-12-16,6-12-60 15,7-6-114-15,-7-19-193 16,-6-9-531-16</inkml:trace>
  <inkml:trace contextRef="#ctx0" brushRef="#br0" timeOffset="56655.58">4830 4867 810 0,'0'0'108'16,"0"0"874"-16,0 0-623 16,0 0-238-16,0 0-85 15,0 0-18-15,0 0 23 16,110 37-1-16,-95 9-11 0,-11 9-29 16,-4 6-30-16,-36 12-92 15,-3-14-231-15,-4-15-831 0</inkml:trace>
  <inkml:trace contextRef="#ctx0" brushRef="#br0" timeOffset="56842.2">4248 5071 170 0,'0'0'2071'0,"0"0"-1950"16,0 0-121-16,0 0-122 16,0 0-219-16,0 0-497 0</inkml:trace>
  <inkml:trace contextRef="#ctx0" brushRef="#br0" timeOffset="57277.51">5710 4957 1322 0,'0'0'996'0,"0"0"-766"0,0 0-149 15,0 0-45-15,0 0-35 16,0 0-1-16,-12 154 49 16,4-69-1-16,4 7-22 15,-1-2-26-15,1-8-14 16,2-12-37-16,-2-16-36 16,-1-11-58-16,-4-16-127 15,0-13-235-15,-2-9-305 0</inkml:trace>
  <inkml:trace contextRef="#ctx0" brushRef="#br0" timeOffset="57735.88">5370 5374 1147 0,'0'0'813'0,"0"0"-550"16,0 0-229-16,0 0-34 0,0 0-54 16,160-99 32-16,-96 80 20 15,8-4 2-15,-3-1-9 16,-2-6-114-16,-7-2-38 15,-11-2 28-15,-13 0 73 16,-13 1 60-16,-11 7 81 16,-9 9 104-16,-3 11 96 15,0 6-86-15,-21 14-122 16,-5 28-43-16,-3 18 23 16,0 16 2-16,7 6-1 15,3 3-23-15,11-9-25 0,4-12 0 16,4-15-6-1,0-16 0-15,0-15-11 0,0-11-10 16,10-7 6-16,9-3 15 16,3-23-27-16,5-11-93 15,1-6-17-15,3-1-16 16,-4 3 88-16,-2 14 65 16,-3 13 17-16,-7 14 12 15,-3 4-23-15,-5 26 37 16,-1 9-6-16,1 4-24 15,2-2 1-15,4-6-13 16,8-9 6-16,3-9 5 16,7-14-12-16,3-3-74 15,10-28-133-15,-5-5-357 16,-11-4-80-16</inkml:trace>
  <inkml:trace contextRef="#ctx0" brushRef="#br0" timeOffset="57878.85">6391 5325 942 0,'0'0'1039'0,"0"0"-782"15,0 0-193-15,0 0-48 16,-14 119-4-16,10-79-5 16,-1-6 7-16,5-10-14 15,0-7-24-15,0-12-87 16,0-5-170-16,11-16-196 16,1-4-777-16</inkml:trace>
  <inkml:trace contextRef="#ctx0" brushRef="#br0" timeOffset="58544.66">6448 5348 1728 0,'0'0'559'0,"0"0"-488"16,0 0-61-16,0 0-9 15,0 0 0-15,0 0 0 16,0 0 15-16,134 38-16 16,-94-42-12-16,-2-15-68 15,-9 0-47-15,-7-3 4 16,-11 0-22-16,-8 4-16 15,-3 3 94-15,0 7 67 16,-16 8 140-16,-4 0-33 16,3 27-6-16,-2 9 12 15,11 8 1-15,3-1-43 16,5-2-24-16,7-7-20 16,20-7-14-16,10-13-7 0,11-14-6 15,2 0-43-15,4-12-92 16,-5-17-103-16,-7-5 17 15,-6-7-53-15,-9 0 3 16,-7-5 57-16,-5-1 214 16,-3 1 1-16,-6 4 347 15,1 8 183-15,-5 10-201 16,0 10-76-16,0 8-126 16,-2 6-102-16,6 0-26 15,-2 12-19-15,0 17 19 16,5 8 13-16,-3 7 1 15,2 7-13-15,-6 1 0 16,0-3 7-16,-2 2-2 0,0-6-6 16,0-6 7-16,0-7-7 15,0-11 0-15,0-8-6 16,0-9-81-16,0-4-6 16,0 0 42-16,-9-7-50 15,-9-15-237-15,0-9-16 16,-1-5 76-16,5-3 278 15,5 0 89-15,7 3 52 16,2 6 15-16,0 7 65 16,11 8-2-16,9 3-73 15,9 3-57-15,7 6-49 16,6 1-28-16,5 2-6 16,1 0-5-16,2 0 0 0,-3 0-1 15,-11 0-40-15,-10 0-95 16,-13 5-127-16,-8-1-345 0</inkml:trace>
  <inkml:trace contextRef="#ctx0" brushRef="#br0" timeOffset="58795.28">6506 5157 1753 0,'0'0'706'16,"0"0"-529"-16,0 0-94 0,0 0-61 15,0 0-21-15,0 0-2 16,0 0-8-16,47-60-60 16,-26 55-63-16,-2 2-58 15,2-3-89-15,8-18-17 16,-5-1-231-16,0-1-387 0</inkml:trace>
  <inkml:trace contextRef="#ctx0" brushRef="#br0" timeOffset="58890.58">6759 4927 42 0,'0'0'1360'16,"0"0"-694"-16,0 0-392 15,0 0-174-15,0 0-93 16,0 0 8-16,-3 114-15 16,-6-40-32-16,0-10-297 15,7-15-735-15</inkml:trace>
  <inkml:trace contextRef="#ctx0" brushRef="#br0" timeOffset="59659.74">7810 5011 1448 0,'0'0'607'16,"0"0"-362"-16,0 0-64 15,0 0-104-15,0 0-77 16,0 0 1-16,0 0 8 16,0 152 14-16,-2-82 4 15,2 9 2-15,0-5-28 16,0-7 20-16,0-6-21 16,0-13-2-16,6-11-90 15,17-19-103-15,-3-11-128 16,1-7-330-16</inkml:trace>
  <inkml:trace contextRef="#ctx0" brushRef="#br0" timeOffset="59853.62">8013 5020 1437 0,'0'0'561'0,"0"0"-379"15,0 0-25-15,0 0-62 16,0 0-64-16,0 0 64 15,7 162-58-15,-3-90-25 16,4 2-12-16,-2-2-71 16,3-5-87-16,-3-2-68 15,-2-19-139-15,0-16-334 0</inkml:trace>
  <inkml:trace contextRef="#ctx0" brushRef="#br0" timeOffset="60228.43">7704 5390 1160 0,'0'0'536'15,"0"0"-417"-15,0 0-37 16,0 0-57-16,0 0 12 16,114-27 8-16,-59 27-24 15,9 3-11-15,4 11-10 0,-2 1 1 16,-5 6 5-16,-6 1 4 15,-10 0-4-15,-12 2 18 16,-6-2 24-16,-9 0-11 16,-5-5-25-16,-4-5 1 15,-4-7-7 1,-1-5 6-16,1 0 112 0,-1-16 37 16,-2-10-157-16,-2-4-4 15,0-4-13-15,0 2 13 16,-15 0 17-16,-1 6-9 15,1 6 8-15,-1 8-16 16,5 6-12-16,-1 6-34 16,1 0-92-16,1 14-76 15,-2 7-71-15,3-6-848 0</inkml:trace>
  <inkml:trace contextRef="#ctx0" brushRef="#br0" timeOffset="60796.41">8319 5390 967 0,'0'0'316'15,"0"0"-144"-15,0 0 46 16,0 0-25-16,0 0-86 15,0 0 4-15,0 0 5 16,-21 12-43-16,21-12-17 16,0 0-4-16,0 0-21 15,0 0 0-15,0 0 75 16,0 0-17-16,-2 0-37 16,-7 14-34-16,-1 12-17 0,-2 11 0 15,3 4 20-15,7 3-5 16,2-4-2-16,0-8-5 15,17-7 1-15,10-11-9 16,4-12 10-16,6-2-11 16,-4-13-40-16,-4-12-30 15,-7-6-16-15,-13-4 26 16,-9-1-1-16,0-1 38 16,-4 4 23-16,-14 10 52 15,-5 5-4-15,4 13-48 16,-4 5-89-16,7 0-256 0,6 11-507 15</inkml:trace>
  <inkml:trace contextRef="#ctx0" brushRef="#br0" timeOffset="60994.3">8734 5386 1445 0,'0'0'1257'15,"0"0"-1257"-15,0 0-260 16,0 0-539-16,0 0-29 0</inkml:trace>
  <inkml:trace contextRef="#ctx0" brushRef="#br0" timeOffset="61086.78">8695 5731 1711 0,'0'0'0'16,"0"0"-828"-16</inkml:trace>
  <inkml:trace contextRef="#ctx0" brushRef="#br0" timeOffset="62435.58">9112 5932 2053 0,'0'0'461'0,"0"0"-408"16,0 0-33-16,0 0 20 15,0 0 39-15,0 0-21 16,168-99-1-16,-75 31-50 16,12-12 4-16,-2-9-11 15,-5-3 0-15,-13 2-17 16,-17 5-4-16,-18 17-10 0,-17 16 18 15,-18 20 13 1,-8 17 45-16,-7 15-6 0,0 4-39 16,-13 29-25-16,-8 17 25 15,6 13 7-15,4 0 15 16,8 0-14-16,3-11 7 16,16-14-2-16,18-12-12 15,6-16 8-15,5-10-9 16,1-4-35-16,-1-24-55 15,-5-12-110-15,-7-8-9 16,-6-8-13-16,-7-7-15 16,-7-1 50-16,-4 6 187 15,-7 14 86-15,1 16 277 16,-3 18-3-16,0 10-175 16,0 20-130-16,0 26-47 0,-9 16 14 15,2 13-10-15,3 3-12 16,0-1-1-16,4 4-159 15,0-19-382-15,0-20-566 0</inkml:trace>
  <inkml:trace contextRef="#ctx0" brushRef="#br0" timeOffset="62720.6">10663 5395 2158 0,'0'0'620'16,"0"0"-520"-16,0 0-60 15,0 0-21-15,0 0-10 16,127 0-9-16,-75 0 0 16,0 0-78-16,-15 0-234 15,-16 7-495-15</inkml:trace>
  <inkml:trace contextRef="#ctx0" brushRef="#br0" timeOffset="62846.34">10686 5566 1564 0,'0'0'978'0,"0"0"-730"15,0 0-168-15,0 0-48 16,0 0-14-16,125 22-18 16,-51-18-21-16,-14-1-193 15,-5-3-552-15</inkml:trace>
  <inkml:trace contextRef="#ctx0" brushRef="#br0" timeOffset="64085.45">11234 5961 859 0,'0'0'901'0,"0"0"-634"0,0 0-149 16,0 0-60-16,0 0-39 15,166-92-19-15,-104 44 0 16,7-6-1-16,0-6-17 16,-2-8-14-16,0-5-15 15,-2-7 5-15,-7 0 25 16,-5-1 17-16,-8 5 4 15,-8 11 99-15,-10 10 45 16,-12 15 27-16,-7 18-44 16,-8 12-39-16,0 10-59 15,-12 14-33-15,-13 26 0 16,-1 16 12-16,4 12 24 16,6 2 7-16,9-1-29 15,7-11-1-15,0-14-4 0,18-14-7 16,9-11 11-16,7-16-13 15,1-3-1-15,3-3-35 16,-3-22-55-16,-1-8-16 16,-5-10-36-16,-5-7-9 15,-5-8-4-15,-4-2 27 16,-3 3 129-16,-8 11 15 16,-2 14 168-16,-2 12 11 15,0 16-20-15,0 4-93 16,-2 12-65-16,-10 24-16 15,1 13 1-15,-2 13-1 16,2 7 0-16,-2 24-75 16,4-17-210-16,4-18-409 0</inkml:trace>
  <inkml:trace contextRef="#ctx0" brushRef="#br0" timeOffset="64372.9">12483 5380 1950 0,'0'0'389'15,"0"0"-389"-15,0 0-52 16,0 0 52-16,0 0 117 16,0 0 39-16,-105 138-29 15,112-102-51-15,26-6-35 0,12-10-29 16,4-14-12-1,2-6 0-15,-2-4-36 0,-11-19-28 16,-11-6-9-16,-16-3 33 16,-11 2-73-16,-7 2-81 15,-22 6-17-15,-20 10 54 16,9 8-109-16,7 4-534 0</inkml:trace>
  <inkml:trace contextRef="#ctx0" brushRef="#br0" timeOffset="68094.61">13194 5421 378 0,'0'0'1175'0,"0"0"-862"0,0 0-94 16,0 0 13-16,0 0-57 16,0 0 1-16,0 0-38 15,-9-17-75-15,9 17 61 16,0-2-98-16,0 2 5 16,0-2 18-16,2 0-32 15,14-1 8-15,4-2-25 16,6 1 0-16,5 0-39 15,1 0 14-15,2 1-44 16,-3 3-1-16,-4 0-123 16,-10 0-102-16,-5 8-259 15,-12 4-340-15</inkml:trace>
  <inkml:trace contextRef="#ctx0" brushRef="#br0" timeOffset="68254.55">13261 5530 1395 0,'0'0'851'15,"0"0"-633"-15,0 0-47 16,0 0-22-16,0 0-31 16,0 0-109-16,0 0 12 15,100 0-42-15,-62 0 18 16,7 0-178-16,-14 11-283 16,-6-2-568-16</inkml:trace>
  <inkml:trace contextRef="#ctx1" brushRef="#br0" timeOffset="48161.14">13444 5730 0</inkml:trace>
  <inkml:trace contextRef="#ctx0" brushRef="#br0" timeOffset="74468.62">14073 5578 1230 0,'0'0'555'0,"0"0"-411"16,0 0-128-16,0 0 35 16,0 0 99-16,0 0 24 15,-19 0 1-15,19 0-74 16,9-9-47-16,7-3 12 16,3-7-65-16,8-3 0 15,7-4 0-15,2-6-1 0,2-2-9 16,-1-4-64-1,1 1-79-15,-7 2 90 0,-2 0-18 16,-8 1 13-16,-5 6 12 16,-8 5-12-16,-1 4 67 15,-5 6 8-15,-2 4 16 16,0 6 56-16,0 0-39 16,0 3-8-16,0 0-2 15,0 8-30-15,0 19 17 16,0 12 93-16,-4 11-54 15,-5 7 10-15,-1-2-67 16,2 0 0-16,1-9-56 16,7-10-162-16,0-14-277 15,0-12-860-15</inkml:trace>
  <inkml:trace contextRef="#ctx0" brushRef="#br0" timeOffset="74926.22">14725 5163 1053 0,'0'0'606'0,"0"0"-476"16,0 0-112-16,0 0 146 15,0 0-27-15,0 0 17 0,-44 111-33 16,30-75-41-16,3-2-17 16,3-4-48-16,0-9-5 15,6-7 9-15,2-5-19 16,0-6 0-16,0-3-6 16,0 0 7-16,14-12-2 15,8-7-76-15,4-3-35 16,4 2 66-16,-1 1-2 15,-5 10 31-15,-1 6 17 16,-6 3 6-16,-3 8 31 16,-3 18 5-16,-5 6-28 15,-4 6 61-15,-2-1-55 16,0 1 16-16,-2-2 16 16,-9-4-30-16,1-8-2 15,-2-4-20-15,1-6-55 0,0-4-3 16,-9-10-145-16,2 0-141 15,3 0-343-15</inkml:trace>
  <inkml:trace contextRef="#ctx0" brushRef="#br0" timeOffset="75365.37">14698 5194 1309 0,'0'0'480'16,"0"0"-422"-16,0 0-13 15,121-28 20-15,-76 25-11 16,1 3 49-16,6 0-21 0,1 0-60 16,6 0 113-16,-2 0-96 15,-4 0-26-15,-10 0 3 16,-9 0-16-16,-13 0 13 16,-9 0-13-16,-8 0 0 15,-4 0 24-15,0 0 35 16,0 0-7-16,-16 4 11 15,-5 14-45-15,-2 8 6 16,0 15-1-16,6 7-23 16,5 6 81-16,8 1-74 15,4-4 1-15,0-7 19 16,18-10-15-16,11-12 19 16,7-11-31-16,10-11-6 0,8-7-14 15,0-23-35 1,-8-5-8-16,-10-11 25 0,-16 2-71 15,-16-7 26-15,-4 3 7 16,-6 2 74-16,-19 6-15 16,-4 12 17-16,-4 9-54 15,-14 13-194-15,10 6-331 16,2 0-672-16</inkml:trace>
  <inkml:trace contextRef="#ctx0" brushRef="#br0" timeOffset="76922.92">3686 6832 133 0,'0'0'1183'0,"0"0"-885"15,0 0-109-15,0 0 19 0,0 0 11 16,0 0-57-1,0 0-21-15,-6-25-33 0,-12 25-70 16,-4 0-28-16,-7 18 2 16,2 4-12-16,2 6 9 15,8 1-9-15,5-1 1 16,10-7-1-16,2-4-8 16,2-11-56-16,21-6-49 15,6-2 3-15,15-38-129 16,-5 4-272-16,-8-4-237 0</inkml:trace>
  <inkml:trace contextRef="#ctx0" brushRef="#br0" timeOffset="77104.32">3729 6531 861 0,'0'0'852'16,"0"0"-582"-16,0 0-27 0,0 0-58 16,0 0-48-16,0 0-88 15,0 0-40-15,0-32 1 16,0 74-4-16,0 18 33 15,0 10-24-15,0 6-6 16,0-1-9-16,0-5-26 16,0-9-102-16,0-3-84 15,0-17-131-15,0-15-343 0</inkml:trace>
  <inkml:trace contextRef="#ctx0" brushRef="#br0" timeOffset="77533.33">3388 6759 1513 0,'0'0'755'0,"0"0"-650"16,0 0-86-16,0 0-7 15,129-19-12-15,-56 17 1 16,12-1 9-16,7 1-10 15,-1 0 6-15,-6 0-5 16,-14 2-1-16,-17 0 1 16,-21 0-1-16,-17 13 0 15,-16 6 6-15,0 11 20 0,-25 8 47 16,-8 5-4 0,0 1-4-16,6-7-14 15,6-4-35-15,15-8-8 16,6-12 7-16,2-9-6 0,23-4 10 15,8 0-19-15,3-20-13 16,-1-6-37-16,-8-6-21 16,-9-2-14-16,-16 0 14 15,-2 1 5-15,-20 4 10 16,-18 2-49-16,-9 5-60 16,-3 5 6-16,0 5 35 15,1-5-67-15,15 5-201 16,17 1-429-16</inkml:trace>
  <inkml:trace contextRef="#ctx0" brushRef="#br0" timeOffset="77649.16">3929 6624 986 0,'0'0'511'0,"0"0"-259"16,0 0 22-16,132-61-51 15,-94 51-91-15,0 8-80 16,-3 2-27-16,-4 6-25 16,-4 38-36-16,-9-4-192 15,-7 1-335-15</inkml:trace>
  <inkml:trace contextRef="#ctx0" brushRef="#br0" timeOffset="77839.31">4398 6810 1533 0,'0'0'182'0,"0"0"-82"16,0 0 48-16,0 106-16 15,0-74-39-15,0-2-65 16,0-6-28-16,0-4-21 16,0-5-199-16,0-12-368 0</inkml:trace>
  <inkml:trace contextRef="#ctx0" brushRef="#br0" timeOffset="77963.65">4396 6740 869 0,'0'0'1330'16,"0"0"-1330"-16,0 0-23 0,0 0-233 16,0 0-481-16</inkml:trace>
  <inkml:trace contextRef="#ctx0" brushRef="#br0" timeOffset="78113.53">4473 6150 1375 0,'0'0'1040'16,"0"0"-915"-16,0 0-125 16,-80 116 0-16,33-41 9 15,-13 43-9-15,12-18-104 16,11-16-440-16</inkml:trace>
  <inkml:trace contextRef="#ctx0" brushRef="#br0" timeOffset="78644.48">5579 6428 1739 0,'0'0'778'16,"0"0"-668"-16,0 0-110 15,0 0-38-15,0 103 38 16,-6-35 10-16,-2 10 36 16,2 4-4-16,2 1-30 15,1-11-11-15,3-10-2 16,0-10-24-16,0-16-79 16,0-12-117-16,0-12-170 15,-2-12-292-15</inkml:trace>
  <inkml:trace contextRef="#ctx0" brushRef="#br0" timeOffset="79122.97">5225 6782 1390 0,'0'0'699'16,"0"0"-651"-16,0 0-48 16,140-40-31-16,-73 26-58 15,2-3 22-15,5-3-4 16,-3-6-33-16,-4-3-91 15,-3-6 8-15,-10-3-32 16,-7-5 58-16,-11 2 70 16,-9 3 91-16,-12 6 159 15,-7 9 364-15,-8 18-134 16,0 5-159-16,-4 18-150 16,-15 24-47-16,-2 14 54 15,-1 12-8-15,2 3 10 16,4-2-29-16,5-3-32 0,2-9-7 15,2-10-20-15,7-13 0 16,0-9-1-16,0-13-22 16,0-10-63-16,18-2 32 15,5-14 24-15,3-16-103 16,3-6-153-16,0-3-3 16,-2 10 168-16,-3 8 120 15,-5 16 6-15,-2 5 78 16,-3 8 13-16,-3 20-5 15,-3 4 15-15,0 1-10 16,0-1 24-16,1-3-67 16,2-9-32-16,3-6-22 15,4-10-12-15,-1-4-53 0,8-16-148 16,-8-12-183 0,-3-4-661-16</inkml:trace>
  <inkml:trace contextRef="#ctx0" brushRef="#br0" timeOffset="79785.31">6257 6694 1207 0,'0'0'933'16,"0"0"-794"-16,0 0-80 16,0 0-25-16,0 143-25 15,4-100 3-15,14-7 4 16,11-8 39-16,11-12-5 16,9-11-50-16,9-5-33 15,5-5-53-15,-5-21-37 0,-5-6-16 16,-13-7-37-16,-13-2-17 15,-14-2-71-15,-13 6 264 16,0 8 54-16,-18 11 276 16,-11 17-90-16,1 1-112 15,-1 21-52-15,6 11-32 16,9 7-14-16,12-1-14 16,2-2 21-16,16-4 23 15,13-8-24-15,9-4-36 16,2-10-9-16,5-8-70 15,-1-2-29-15,1-8 32 16,-5-16-29-16,-5-9-35 16,-6-8-24-16,-6-8-110 15,-8-4-58-15,-1-3 93 16,-7 3 239-16,-3 11 499 0,-2 14 56 16,-2 12-188-16,0 12-189 15,0 4-155-15,0 12-23 16,0 18 0-16,2 14 15 15,3 11 8-15,0 5-10 16,3 3 14-16,-1 2-27 16,-1-5 6-16,2-11-5 15,-4-6 7-15,-2-15-8 16,-2-9-26-16,0-14-70 16,-4-5-41-16,-16 0-40 15,-5-24-455-15,0-8-55 16,8-7 358-16,6-4 144 15,8-3 185-15,3 5 546 0,7 6 18 16,15 9-20-16,5 4-217 16,4 5-102-16,5 6-109 15,0 2-82-15,2 4-33 16,-5 1 0-16,-2-1-2 16,-6 5-23-16,-10 0-71 15,-15 0-214-15,0 0-221 16,-11 5-203-16</inkml:trace>
  <inkml:trace contextRef="#ctx0" brushRef="#br0" timeOffset="79974.81">6487 6546 1631 0,'0'0'807'16,"0"0"-511"-16,0 0-172 15,0 0-100-15,0 0 3 0,0 0-27 16,0 0-6-16,87-26-57 16,-61 23-131-16,-8-1-175 15,-5-4-323-15</inkml:trace>
  <inkml:trace contextRef="#ctx0" brushRef="#br0" timeOffset="80085.23">6765 6333 1356 0,'0'0'1052'0,"0"0"-821"15,0 0-213 1,0 0-18-16,4 139-119 0,-4-72-27 16,-6-9-319-16</inkml:trace>
  <inkml:trace contextRef="#ctx0" brushRef="#br0" timeOffset="80668.03">7846 6363 1809 0,'0'0'674'0,"0"0"-504"15,0 0-127-15,0 0-43 16,0 0-27-16,0 0 27 16,-38 130 45-16,27-62 12 15,3 4-34-15,2-3-8 16,4-7-15-16,2-11-1 16,0-10-22-16,0-14-32 0,14-6-107 15,13-21-74 1,-3 0-311-16,0-18-683 0</inkml:trace>
  <inkml:trace contextRef="#ctx0" brushRef="#br0" timeOffset="80843.57">7978 6411 1920 0,'0'0'472'16,"0"0"-452"-16,0 0 3 15,0 0-23-15,0 0 50 16,0 154 62-16,4-90-48 15,0 4-40-15,1-1-24 16,-1-7-38-16,1-9-121 16,0-6-35-16,1-15-142 0,-4-16-370 15</inkml:trace>
  <inkml:trace contextRef="#ctx0" brushRef="#br0" timeOffset="81266.02">7723 6745 418 0,'0'0'1666'16,"0"0"-1305"-16,0 0-210 16,0 0-131-16,0 0-20 15,0 0-11-15,161-36 11 16,-92 35 7-16,12-2-7 16,0-3 0-16,2 1-6 15,-12-4-12-15,-17 1 9 0,-16 4-1 16,-20 4 10-16,-18 0 0 15,-2 14 0-15,-34 20 41 16,-9 9 53-16,-1 5-46 16,3 0-14-16,10-6-27 15,13-10-6-15,13-10 9 16,7-11-10-16,7-11-1 16,24 0-5-16,7-14-55 15,2-18-143-15,1 1-83 16,-8-5-57-16,-6 6 120 15,-10 6 224-15,-6 8 12 16,-6 11 328-16,-5 5-25 16,0 5-182-16,0 23-88 0,0 7 4 15,0 10-27-15,0-1-22 16,4-4-43-16,43-12-135 16,0-14-144-16,-1-10-401 15</inkml:trace>
  <inkml:trace contextRef="#ctx0" brushRef="#br0" timeOffset="81444.5">8821 6691 1930 0,'0'0'977'0,"0"0"-843"16,0 0-134-16,0 0-250 15,0 0 14-15,0 0 184 0,0 0-66 16,-21 93-395-16</inkml:trace>
  <inkml:trace contextRef="#ctx0" brushRef="#br0" timeOffset="81527.39">8736 7016 1239 0,'0'0'745'0,"0"0"-684"15,0 0-61-15,0 0-1377 0</inkml:trace>
  <inkml:trace contextRef="#ctx0" brushRef="#br0" timeOffset="82148.6">9571 7273 1555 0,'0'0'286'0,"0"0"-216"16,0 0 63-16,0 0 23 16,130-66-60-16,-54 13-42 0,8-13-20 15,6-8-25 1,-3-6-9-16,-10-2-39 0,-10 0 15 16,-16 6 10-16,-15 11 14 15,-14 14 3-15,-13 18 75 16,-9 19 69-16,0 14-52 15,-19 14-94-15,-8 30-1 16,0 14 45-16,7 10 5 16,9 3-14-16,11-5-2 15,0-12-19-15,22-12-15 16,16-18-3-16,6-18 2 16,10-6-48-16,17-44-153 15,-11-4-161-15,-11-4-358 0</inkml:trace>
  <inkml:trace contextRef="#ctx0" brushRef="#br0" timeOffset="82270.72">10632 6485 1467 0,'0'0'895'0,"0"0"-739"15,0 0-101-15,-13 130-49 16,2-63 8-16,2 0-14 16,0 16-58-16,3-20-271 15,4-17-1087-15</inkml:trace>
  <inkml:trace contextRef="#ctx0" brushRef="#br0" timeOffset="96390.87">11493 6546 529 0,'0'0'352'0,"0"0"-212"15,0 0-52-15,0 0 12 16,0 0 90-16,0 0 0 0,11-43-34 15,-11 40-1 1,0 3 2-16,0-1-25 0,0-1-34 16,0 0-8-16,0-3 7 15,0 0-21-15,2-1-42 16,1-1 3-16,-1 4-4 16,-2 1 32-16,0 2-15 15,0 0 20-15,0 0-18 16,0 0-22-16,0 0-3 15,0 0-12-15,-2 0-9 16,-16 9-6-16,-9 15-14 16,-13 13 14-16,-13 9 0 15,-7 4 0-15,-6 4 1 16,-1-3-1-16,5-7 1 0,6-4-1 16,12-13 0-16,13-4 0 15,11-12 0-15,15-2 0 16,5-3 0-16,2 0-11 15,27 6 11-15,7 4 6 16,9 2 6-16,3 2-3 16,0 0-3-16,-6 1-6 15,-2-4 12-15,-4 0-11 16,-3-3-1-16,3-7-15 16,20-7-141-16,-10 0-427 15,-3 0-701-15</inkml:trace>
  <inkml:trace contextRef="#ctx0" brushRef="#br0" timeOffset="96865.01">11883 7004 1691 0,'0'0'673'0,"0"0"-548"16,0 0-70-1,0 0-24-15,0 0-30 0,140-92 0 16,-84 48-1-16,5-4-34 16,-6-2-42-16,-6 0-21 15,-6 0 38-15,-12 4 31 16,-14 3 28-16,-5 8 28 16,-8 12 110-16,-4 8 34 15,0 10 4-15,0 5-105 16,0 0-52-16,-4 14-19 0,-10 20 0 15,-5 14 10 1,-4 8 4-16,3 6-8 0,0-4-6 16,6-4-6-16,6-9-72 15,8-10-150-15,0-12-243 16,8-14-619-16</inkml:trace>
  <inkml:trace contextRef="#ctx0" brushRef="#br0" timeOffset="97336.05">12563 6615 1614 0,'0'0'656'0,"0"0"-449"15,0 0-104-15,0 0-69 16,0 0-12-16,0 0 25 16,0 0 27-16,-25 151-34 15,13-100-17-15,0-5-16 16,3-5-1-16,3-13 2 16,3-10-8-16,3-10-5 15,0-6 4-15,0-2-10 16,11 0-6-16,14-19 17 15,6-8 0-15,5-5-59 16,-1-1-15-16,-4 8 42 16,-6 8 32-16,-2 12 2 15,-8 5 10-15,-1 5 6 0,-6 22 4 16,-1 4-3-16,-5 8 7 16,-2 3-5-16,0 0 1 15,0 1-4-15,0-5-17 16,-9-4 0-16,-2-9 12 15,-2-3-13-15,-5-8-61 16,0-5-109-16,-13-9-97 16,4-19-294-16,2-8-985 0</inkml:trace>
  <inkml:trace contextRef="#ctx0" brushRef="#br0" timeOffset="97908.86">12584 6649 1166 0,'0'0'619'0,"0"0"-496"16,0 0-16-16,0 0 5 16,153-28 32-16,-98 28-8 15,5 0-26-15,6 0-68 16,-2 0 22-16,1 0-40 16,-3 0-8-16,-8 0-7 15,-8 0-8-15,-8 0 0 16,-9 0 11-16,-9-2 3 15,-9 0-2-15,-3 2 13 16,-8-2 38-16,0 2-1 16,0 0-19-16,0 0-20 0,0 0-9 15,0-2-14-15,0 2-1 16,0 0-6-16,0 0 4 16,0 0 2-16,0 0-1 15,0 0-10-15,0 0 1 16,-10 0-4-16,-1 0-14 15,-3 4 12-15,-3 8 15 16,-1 4-5-16,1 6 5 16,-2 5 1-16,4 4 9 15,1 11 9-15,4 5 7 16,7 2-4-16,3 4-1 16,0-5-4-16,11-6-4 15,14-6-3-15,8-9 0 0,7-12-8 16,9-11-1-16,3-4-7 15,4-8-8-15,-3-22 4 16,-8-9-1-16,-12-8-3 16,-16-8-1-16,-15-5-30 15,-2-3 26-15,-15 2 20 16,-11 7 9-16,-4 12 16 16,-1 12-25-16,4 14-4 15,-2 16-138-15,8 0-242 16,7 6-340-16</inkml:trace>
  <inkml:trace contextRef="#ctx0" brushRef="#br0" timeOffset="98436.74">13838 7059 1536 0,'0'0'656'0,"0"0"-540"15,0 0-99-15,0 0-3 0,0 0-1 16,0 0 17-16,0 0 14 16,36 36-11-16,-23-36-9 15,-2 0-17-15,-6-9-1 16,-5 1-6-1,-9 7-64-15,-13 1-161 0,-5 0-391 16</inkml:trace>
  <inkml:trace contextRef="#ctx0" brushRef="#br0" timeOffset="122800.2">1501 7882 785 0,'0'0'79'0,"0"0"503"0,0 0-248 16,0 0-163-16,0 0 11 15,0 0-74-15,6-29-107 16,-6 22 82-16,0 1-42 16,0-1-9-16,0 4 46 15,0-3-30-15,-2 2 13 16,-2 0 10-16,0-2-32 16,2 0 65-16,0-2-74 15,-2 2-19-15,1-2 26 16,1 0-37-16,2 4 8 15,0 0-8-15,0 2 8 16,0 2-8-16,0 0 0 16,0 4-24-16,0 24 23 0,0 15 2 15,7 13 5-15,-1 6-6 16,-2 4 30-16,-4-6-42 16,0-7 12-16,4-7-31 15,-2-11 4-15,2-9-108 16,7-16-161-16,-3-7-282 15,0-3-135-15</inkml:trace>
  <inkml:trace contextRef="#ctx0" brushRef="#br0" timeOffset="123035.96">1582 7764 1290 0,'0'0'779'0,"0"0"-629"0,0 0-75 16,0 0-5-16,0 0-52 15,134-35 96-15,-100 67-55 16,-1 17-9-16,-6 15 35 16,-12 9-51-16,-11 5 0 15,-4 0-34-15,-8-4 15 16,-19-8-24-16,-2-11 9 16,0-11-51-16,6-18-78 15,12-26-124-15,7-4-141 16,4-24-735-16</inkml:trace>
  <inkml:trace contextRef="#ctx0" brushRef="#br0" timeOffset="123260.64">1977 8099 1600 0,'0'0'505'0,"0"0"-320"0,-3 127-71 16,-1-74 6-16,4-7-57 15,0-11-20-15,23-14-19 16,12-19-12-16,11-2-17 15,4-15 5-15,-6-20-135 16,-7-5 40-16,-20-4 35 16,-17 0 60-16,0 2 0 15,-29 6 1-15,-7 13 2 16,-6 16-3-16,-9 13-11 16,11 24-67-16,7 0-392 0</inkml:trace>
  <inkml:trace contextRef="#ctx0" brushRef="#br0" timeOffset="124094.36">2759 8205 795 0,'0'0'355'0,"0"0"-172"15,0 0 30-15,0 0-42 16,0 0-88-16,0 0-44 16,0 0 56-16,34-69-83 15,-14 50 13-15,2 3 12 16,2 8-4-16,-3 4 47 0,1 4-32 16,-2 6-6-16,-4 21 83 15,-3 7-64-15,-7 7 3 16,-4 5 6-16,-2 0-33 15,0-2 19-15,-13-5-50 16,-9-5 3-16,-2-10 21 16,-5-8-30-16,0-12-1 15,0-4 0-15,4-14 1 16,7-20 0-16,9-14 0 16,9-6 0-16,0-3 14 15,23 3 3-15,10 10 42 16,9 9-15-16,8 10-42 15,3 9 41-15,2 8-43 0,1 8 0 16,-2 0-27-16,4 0-104 16,-14 0-326-16,-11 0-609 0</inkml:trace>
  <inkml:trace contextRef="#ctx0" brushRef="#br0" timeOffset="124587.21">3395 7784 1270 0,'0'0'510'0,"0"0"-346"15,0 0 19-15,0 0-59 16,0 0-105-16,0 0 20 0,0 0 21 16,68-46-54-1,-49 46 68-15,-8 0-74 16,-7 20 0-16,-4 12 71 0,0 6-2 16,-11 1-1-16,-5-3-19 15,1-8-40-15,8-9 50 16,7-8-59-16,0-7 0 15,13-4 9-15,21 0-9 16,11-11-27-16,21-18-117 16,-7 3-329-16,-11 1-462 0</inkml:trace>
  <inkml:trace contextRef="#ctx0" brushRef="#br0" timeOffset="125083.17">3947 7899 854 0,'0'0'894'16,"0"0"-589"-16,0 0-5 16,0 0-89-16,0 0-134 15,0 0-42-15,0 0-35 16,-143 19 13-16,101 30-13 16,7 9 7-16,10 4 16 15,19-4-23-15,6-6-3 16,10-9-5-16,28-11-39 0,12-15-19 15,10-15-35-15,6-2-107 16,26-39-90-16,-18-6-265 16,-17-1-37-16</inkml:trace>
  <inkml:trace contextRef="#ctx0" brushRef="#br0" timeOffset="125714.52">4192 7732 1415 0,'0'0'703'16,"0"0"-427"-16,0 0-148 15,0 0-128-15,0 0 0 16,-51 138 59-16,40-68-17 16,7 7 6-16,-1-1-1 0,5-10-45 15,0-8-2 1,0-15-12-16,7-17-70 0,6-12 57 16,7-14-59-16,5 0 26 15,6-30-102-15,2-9-221 16,3-5 16-16,-5 0 152 15,-4 11 213-15,-7 12 22 16,-7 19 31-16,-8 2-12 16,-5 32 148-16,0 10-24 15,0 2-11-15,0 0-84 16,2-7-53-16,14-12 85 16,11-8-77-16,6-12-15 15,7-5-10-15,7-8-31 0,4-19-26 16,-2-10-136-16,-2-7-37 15,-7-2 47-15,-4-1 65 16,-9 6 118-16,-9 7 38 16,-12 16 186-16,-4 14 80 15,-2 4-199-15,0 20-98 16,-4 11 83-16,-5 8-89 16,6 1 42-16,3-2 37 15,0-4-51-15,10-6-17 16,7-8-12-16,4-8-68 15,1-5 34-15,-2-7-91 16,0 0-42-16,0-19-16 16,-2-9-118-16,-2-6 69 15,-5-4 70-15,-1-3 162 16,0 6 77-16,-6 5 156 0,1 8 86 16,-3 14 33-16,0 8-160 15,-2 0-134-15,0 24-44 16,2 10-13-16,-2 3 27 15,0 4-28-15,0-1-13 16,0-5-67-16,0-13-160 16,0-8-240-16,0-11-457 0</inkml:trace>
  <inkml:trace contextRef="#ctx0" brushRef="#br0" timeOffset="125945.79">5098 8051 2080 0,'0'0'282'15,"0"0"-282"-15,0 0-8 16,0 0-96-16,135-24 7 16,-108 24 42-16,-9 0 42 15,-11 16 13-15,-7 14 13 16,0 10 47-16,-19 8 13 16,-6 2-54-16,-2-1 51 15,4-9-70-15,7-10-2 16,7-14-11-16,9-15-21 15,0-15-87-15,21-16-69 16,1-8-548-16</inkml:trace>
  <inkml:trace contextRef="#ctx0" brushRef="#br0" timeOffset="126043.61">5363 8073 1064 0,'0'0'681'16,"0"0"-471"-16,0 0 20 0,0 0-194 15,2 135-36-15,-2-86-95 16,0-13-261-16,0-11-796 0</inkml:trace>
  <inkml:trace contextRef="#ctx0" brushRef="#br0" timeOffset="126430.77">5077 7808 1898 0,'0'0'290'0,"0"0"-241"15,0 0-49-15,0 0-72 16,0 123 31-16,-31-61-30 15,-4-6-144-15</inkml:trace>
  <inkml:trace contextRef="#ctx0" brushRef="#br0" timeOffset="127756.54">6014 7654 1162 0,'0'0'635'0,"0"0"-385"0,0 0-76 16,0 0-42-16,0 0-124 15,0 0-2-15,0 0 5 16,0 75 75-16,6-6 40 16,4 11-56-16,-6 11-44 15,-2-3 47-15,-2-9-73 16,0-8 0-16,0-15 8 16,0-12 1-16,0-14 0 15,0-11-9-15,-2-10 0 16,2-9 16-16,0 0-5 15,0-16-22-15,0-22 4 16,7-12-176-16,15-3 102 16,5 4-33-16,6 9 109 15,5 18-9-15,-3 15 14 16,-1 7 0-16,-7 23 9 0,-11 15 0 16,-10 6 56-16,-6 6-35 15,-2 1-20-15,-18-3 65 16,-7-6-66-16,0-8 10 15,0-10-10-15,5-10 4 16,2-14-20-16,9 0 7 16,7-26-97-16,4-20 2 15,11-15-161-15,20-7-115 16,7 0-219-16,7 10 546 16,-3 17 44-16,-3 22 273 0,-5 19-128 15,-7 4 1 1,-11 31-41-16,-5 11 63 0,-9 5 2 15,-2 2-56-15,0-3 22 16,0-9-92-16,0-4-43 16,4-13 21-16,10-9-22 15,3-10-28-15,12-5 12 16,12-12-55-16,3-22-5 16,6-10-16-16,-4-7 10 15,-3-2-8-15,-10 0-18 16,-16 9 108-16,-11 14 58 15,-6 14 203-15,-16 16-42 16,-13 0-198-16,-7 27-3 16,5 10 14-16,6 5-9 15,10 0 23-15,13-6-7 0,2-1-32 16,15-9 38-16,18-8-45 16,12-11-33-16,8-7 33 15,7-1-69-15,8-27 39 16,1-10-19-16,-2-8-53 15,-5-9 33-15,-10-3-83 16,-11-3-7-16,-12-2 73 16,-10 2 42-16,-11 11 44 15,-5 13 114-15,-3 10 74 16,0 17 61-16,0 10-206 16,-7 0-34-16,1 26-15 15,-2 13 12-15,8 6 36 16,0 9 16-16,0 3-58 0,0 2 59 15,8-4-59 1,-2-3 0-16,3-6-11 0,-3-9 11 16,-4-12-21-16,-2-8-61 15,0-10-65-15,0-7 26 16,-15 0-79-16,-5-24-347 16,3-10 219-16,5-12 187 15,10-4-72-15,2 0 213 16,4 8 75-16,18 8 497 15,5 12-193-15,5 10-47 16,3 8-104-16,6 0-138 16,5 4-52-16,1 0-38 15,0 0 17-15,-7 0-44 16,-8 0-6-16,-22 0-167 0,-7 5-273 16,-3 2-440-16</inkml:trace>
  <inkml:trace contextRef="#ctx0" brushRef="#br0" timeOffset="127997.38">6645 7925 1096 0,'0'0'844'0,"0"0"-518"0,0 0-109 16,0 0-137-1,0 0-35-15,0 0-2 0,0 0-42 16,89-47 12-16,-70 43-13 16,2-2-116-1,1-6 20-15,1-8-185 0,12-26-197 16,-8 2 73-16,0 1-254 0</inkml:trace>
  <inkml:trace contextRef="#ctx0" brushRef="#br0" timeOffset="128093.45">6959 7560 100 0,'0'0'1106'16,"0"0"-450"-16,0 0-116 15,0 0-332-15,0 0-161 16,0 0-47-16,0 0-5 16,-34 166-31-16,19-80-16 15,3-10-438-15</inkml:trace>
  <inkml:trace contextRef="#ctx0" brushRef="#br0" timeOffset="128742.89">8145 8008 2123 0,'0'0'515'0,"0"0"-515"16,0 0-89-16,0 0 13 16,0 0 76-16,22 133 57 15,-11-83 16-15,-2 1-17 16,2-10-39-16,0-6-2 15,-1-13-7-15,-4-13-8 16,1-9 0-16,-5 0 20 16,0-19-20-16,2-20-23 15,4-7 15-15,2-8-43 16,7-1 36-16,2 8 15 16,4 13 0-16,-1 16-7 0,3 18 8 15,-6 0-1-15,-1 29 40 16,-7 12-38-16,-4 5 69 15,-7 4-71-15,0-1 2 16,0-5 23-16,-5-10-25 16,-3-8 0-16,1-13 0 15,5-10-43-15,2-3 26 16,0-14 17-16,0-21-241 16,11-9 105-16,11-2 2 15,3 2 30-15,-3 11 104 16,-2 13 61-16,-5 20 110 0,-5 3-119 15,-6 28-12 1,-4 7 36-16,0 7-33 0,0-5-15 16,0-3-28-16,0-9-53 15,0-17-10-15,-2-8-209 16,-2-3-457-16</inkml:trace>
  <inkml:trace contextRef="#ctx0" brushRef="#br0" timeOffset="128883.81">8279 7784 2094 0,'0'0'686'0,"0"0"-605"15,0 0-58-15,154-32-23 16,-90 32-129-16,30 0-48 16,-16 0-285-16,-9-3-1393 0</inkml:trace>
  <inkml:trace contextRef="#ctx0" brushRef="#br0" timeOffset="129876.79">9388 8075 1640 0,'0'0'285'0,"0"0"-195"15,0 0-67-15,0 0-12 16,0 0 22-16,0 0-15 15,0 0 15-15,5 35 131 16,-2-6-85-16,-3 3-18 16,0-4-24-16,0-4-22 15,0-7 4-15,2-12-19 16,0-5-9-16,7 0-12 16,2-24 21-16,7-8-110 15,4-4 64-15,2-2-5 16,1 6 51-16,-3 10 16 15,1 10 45-15,-4 12 62 16,2 4-73-16,-3 26 4 0,-5 11-20 16,-4 3-19-1,-2 2 16-15,-7-3-31 0,2-7-114 16,0-11-85-16,3-15-579 16</inkml:trace>
  <inkml:trace contextRef="#ctx0" brushRef="#br0" timeOffset="130069.77">10009 8027 810 0,'0'0'1462'16,"0"0"-1161"-16,0 0-265 15,0 0-11-15,0 0 43 16,0 0-62-16,135 44 0 0,-92-37-6 15,-3 5-105-15,-11-1-241 16,-18-2-555-16</inkml:trace>
  <inkml:trace contextRef="#ctx0" brushRef="#br0" timeOffset="130180.63">9978 8279 1751 0,'0'0'702'0,"0"0"-630"16,0 0-72-16,116 7-46 15,-59-7-226-15,1-3-365 0</inkml:trace>
  <inkml:trace contextRef="#ctx0" brushRef="#br0" timeOffset="130946.43">11054 8078 1702 0,'0'0'606'0,"0"0"-483"15,0 0-123-15,0 0 0 16,0 0 15-16,0 0-4 16,0 0-2-16,-89 0 34 15,84 0-35-15,5-14-8 16,0-5-5-16,0 3-33 0,13 2 14 16,5 5 20-16,1 6-11 15,-4 3 3-15,-4 8-3 16,-6 12 2-16,-5 6 8 15,0-2 5-15,-8-4-1 16,-7-6 1-16,-1-7 0 16,3-7-1-16,7-7-15 15,4-19-18-15,2-8-48 16,0-1 7-16,17-2 49 16,1 7-8-16,-3 16 34 15,1 14 45-15,-5 4-33 16,-7 36 56-16,-4 16 5 15,-8 15-38-15,-23 6 41 16,-11 1-75-16,-10-3 21 0,0-13-22 16,2-14 21-16,3-18-10 15,0-13-11-15,7-17-11 16,8 0 2-16,13-25 10 16,14-7-1-16,5-2 0 15,18 0 5-15,22 6-19 16,9 9-6-16,9 12-19 15,4 7-7-15,21 0-187 16,-18 2-101-16,-9 6-289 0</inkml:trace>
  <inkml:trace contextRef="#ctx0" brushRef="#br0" timeOffset="131277.73">11369 8053 932 0,'0'0'838'16,"0"0"-517"-16,0 0-165 15,0 0-125-15,0 0-22 16,0 0 49-16,-19 106-15 16,32-54 93-16,10 0-82 15,2-1-36-15,-1-5 23 16,-6-4-41-16,-7-4 9 16,-11-8-9-16,0-3-4 15,-11-8-7-15,-11-7-79 16,2-8 8-16,4-4 61 15,11-12 9-15,5-23-35 16,12-18-57-16,21-10-48 0,7-10 139 16,2-4 13-1,-8 1 41-15,-12 8 133 16,-20 10 16-16,-2 15-4 16,-33 18-186-16,-16 15-25 0,-20 11-85 15,14 21-200-15,10 2-429 0</inkml:trace>
  <inkml:trace contextRef="#ctx0" brushRef="#br0" timeOffset="131719.07">12304 7985 1235 0,'0'0'886'15,"0"0"-581"-15,0 0-222 0,0 0 46 16,0 0-93-16,0 0-9 16,0 0 21-16,-75 70 4 15,15-12 26-15,-5 2-78 16,7-5 0-16,13-16 8 16,16-10-8-16,16-14 0 15,13-4-3-15,4-5 16 16,36 2 15-16,14 2-28 15,15 4 1-15,3 2-21 16,-1 3 20-16,-9 0-74 16,0 0-125-16,-17-2-142 15,-11-9-483-15</inkml:trace>
  <inkml:trace contextRef="#ctx0" brushRef="#br0" timeOffset="132209.64">12771 7961 228 0,'0'0'807'0,"0"0"-807"15,0 0-4-15,0 0-281 16,0 0 285-16,0 0 2 16,0 0 279-16,64 10-13 0,-55-10-10 15,-1 0-17 1,-2 0 58-16,-2 0-41 0,-4 0-65 16,0 0-111-16,0 0-73 15,0 18-18-15,-10 16-10 16,-11 12 19-16,-6 7 44 15,-6 4-38-15,-3 2-4 16,0-9-2-16,4-10 13 16,9-10-5-16,7-12-8 15,9-12 0-15,7-6 23 16,0 0 0-16,13-18-23 16,16-6-11-16,7-1-5 15,7 3-9-15,1 6 25 0,3 6-11 16,-1 6-1-1,-1 2 11-15,0 2-54 0,-5 0-131 16,4 0-147-16,-8-4-166 16,-11-1-396-16</inkml:trace>
  <inkml:trace contextRef="#ctx0" brushRef="#br0" timeOffset="132397.75">13056 8071 1549 0,'0'0'728'0,"0"0"-626"16,0 0-77-16,0 0 0 16,-54 120-24-16,39-66 25 15,-3 2 41-15,2 3-46 0,5-3-21 16,6-4-6-16,3-9-156 16,2-18-39-16,21-11-179 15,1-14-652-15</inkml:trace>
  <inkml:trace contextRef="#ctx0" brushRef="#br0" timeOffset="132643.65">13336 8085 1984 0,'0'0'344'16,"0"0"-286"-16,0 0-50 15,0 0-8-15,-62 118 84 16,62-83 53-16,18-8 14 0,22-3-95 15,14-7-55-15,10-13 41 16,5-4-42-16,-1-10-22 16,-16-18 8-16,-13-4 14 15,-26-5-1-15,-13-3 1 16,-25 1-87-16,-31 4 5 16,-52 3-138-16,12 10-64 15,5 12-209-15</inkml:trace>
  <inkml:trace contextRef="#ctx0" brushRef="#br0" timeOffset="135196.01">1872 9532 975 0,'0'0'341'0,"0"0"-171"16,0 0-1-16,0 0-28 15,0 0 34-15,0 0-51 16,0 0 1-16,0 0 22 0,0 0-83 15,0 0-20-15,0 0-27 16,0 0 2-16,0 7-1 16,0 15-5-16,0 12 33 15,0 14 45-15,0 6-40 16,0 9-5-16,0-2-34 16,0-1 12-16,0-5-6 15,0-13-18-15,0-9-16 16,0-10 15-16,0-9-96 15,0-7-104-15,0-7-78 16,0-9-110-16,0-11-440 0</inkml:trace>
  <inkml:trace contextRef="#ctx0" brushRef="#br0" timeOffset="135399.81">1573 9439 1945 0,'0'0'334'0,"0"0"-294"16,0 0-15-16,0 0 61 15,0 0 12-15,161 18-10 16,-76-17-81-16,8-1 1 16,1 0-16-16,8 0-183 15,-24 0-314-15,-22 0-462 0</inkml:trace>
  <inkml:trace contextRef="#ctx0" brushRef="#br0" timeOffset="136193.13">2159 9881 743 0,'0'0'581'0,"0"0"-480"16,0 0-57-16,0 0 143 0,0 0-80 16,0 0-37-16,0 0 34 15,-8 69-20-15,8-55 36 16,-2-2-27-16,2-3-27 15,-3 3 50-15,1-3-72 16,0 1-14-16,-1-2 16 16,1 2-44-16,2-1 36 15,0 3-38-15,0 2 1 16,0-1 45-16,0 6-29 16,0-2-8-16,0 0 13 15,0-5-13-15,0-3 2 16,0-3-11-16,0-4 0 15,0-2 31-15,0 0-21 0,0-4-4 16,2-20-6-16,8-11-85 16,0-11 30-16,6-7-21 15,4 1-47-15,2 6 122 16,3 7-15-16,0 16 16 16,-4 9-8-16,-4 14 23 15,-5 0 6-15,-2 18 1 16,-8 14-6-16,-2 8 60 15,0 4-22-15,0 0-18 16,0-4-28-16,0-6 13 16,0-10 0-16,0-6-21 15,20-12 0-15,16-6 46 16,8 0-40-16,12-27-6 16,6-10-36-16,1-13-85 15,-3-11 86-15,-8-2-20 0,-13-6-8 16,-14 8 55-16,-14 8 8 15,-11 14 29-15,0 16 96 16,-23 14-55-16,0 9 14 16,-2 0-84-16,9 20-3 15,7 13 3-15,9 11 9 16,0 10 20-16,18 6-29 16,8 0 21-16,3-3-2 15,-2-3-19-15,-4-8-33 16,-7-4 24-16,-14-6-88 0,-2-5-72 15,-33-10-58 1,-8-8-139-16,1-12-261 0</inkml:trace>
  <inkml:trace contextRef="#ctx0" brushRef="#br0" timeOffset="136360.99">2606 9154 2367 0,'0'0'262'16,"0"0"-262"-16,0 0-33 16,0 0-3-16,-81 186 29 15,35-54-44-15,9-15-155 16,9-21-759-16</inkml:trace>
  <inkml:trace contextRef="#ctx0" brushRef="#br0" timeOffset="137199.07">4146 9392 656 0,'0'0'1051'0,"0"0"-725"16,0 0-99-16,0 0-111 15,0 0-51-15,0 0-11 16,0 0-44-16,38-24 27 16,-36 74 24-16,-2 35 6 15,0 31 5-15,-16 22-38 16,1-12 6-16,3-24-40 16,10-37 24-16,2-23-12 15,0 4-12-15,14-2 0 16,8-2-6-16,7-12 6 0,7-14-28 15,4-11-89-15,5-15-109 16,-8-19-144-16,-14-4-762 16</inkml:trace>
  <inkml:trace contextRef="#ctx0" brushRef="#br0" timeOffset="137345.31">3847 9904 1521 0,'0'0'1050'0,"0"0"-822"15,0 0-177-15,0 0-39 16,129-39-8-16,-29 32-4 0,39-4-137 16,-19 6-192-1,-15-4-823-15</inkml:trace>
  <inkml:trace contextRef="#ctx0" brushRef="#br0" timeOffset="138245.59">4944 10166 857 0,'0'0'841'0,"0"0"-325"0,0 0-317 15,0 0 15-15,0 0-50 16,0 0-98-16,0 0-5 15,44 0-61-15,-7 0 18 16,2 7-22-16,5 1 4 16,2 1-2-16,-7 4-19 15,-3 1-98-15,-5 2-103 16,-8-2-272-16,-13-5-327 0</inkml:trace>
  <inkml:trace contextRef="#ctx0" brushRef="#br0" timeOffset="138401.94">4906 10395 2129 0,'0'0'472'15,"0"0"-398"-15,0 0-74 16,0 0 2-16,167 0-25 16,-100 0 22-16,24-16-158 15,-19-3-310-15,-12 2-1075 0</inkml:trace>
  <inkml:trace contextRef="#ctx0" brushRef="#br0" timeOffset="139642.01">6381 9677 869 0,'0'0'586'0,"0"0"-356"16,0 0 2-16,0 0 43 0,0 0-111 15,0 0-102-15,0 0 68 16,14-53-129-16,4 46 7 16,4 5 10-16,3 2-16 15,2 4 25-15,2 18-27 16,-2 12 1-16,-6 8 61 16,-5 8-47-16,-9 2 9 15,-7 1 6-15,0-1-30 16,0-6 46-16,-7-10-46 15,1-8 0-15,-2-12 7 16,6-9-7-16,2-4 0 16,0-3 21-16,0-4-20 0,12-24-2 15,7-15-58-15,6-12-78 16,2-11 64 0,-2 0-94-16,-3 3 74 15,-9 15 93-15,-4 17 15 0,-9 11 145 16,0 17-25-16,-5 3-111 15,-15 12-14-15,1 20 13 16,2 6-8-16,9 4 37 16,8 4-40-16,0-3 65 15,27-6-77-15,10-4-22 16,13-10 12-16,0-9-102 16,18-9-71-16,-13-5-131 15,-14 0-418-15</inkml:trace>
  <inkml:trace contextRef="#ctx0" brushRef="#br0" timeOffset="139892.34">6368 9436 2034 0,'0'0'497'16,"0"0"-343"-16,0 0-107 15,0 0-47-15,0 0 26 16,123 8-26-16,-63 3 6 0,27 6-6 16,-14 0-243-16,-8-3-299 15</inkml:trace>
  <inkml:trace contextRef="#ctx0" brushRef="#br0" timeOffset="140192.84">7355 9939 1756 0,'0'0'811'0,"0"0"-718"15,0 0-93-15,0 0-51 16,135 0-51-16,-95-3 92 15,9-7-76-15,-11 2-416 16,-9 0-1079-16</inkml:trace>
  <inkml:trace contextRef="#ctx0" brushRef="#br0" timeOffset="141474.09">8061 10207 1446 0,'0'0'312'16,"0"0"-153"-16,0 0 20 16,0 0 7-16,0 0-51 15,0 0-101-15,0 0-3 16,166-152-31-16,-101 94 0 16,1-3-19-16,4-6 19 15,-1-2-19-15,-4-2 17 16,-7-1-38-16,-9 2 31 15,-13 10 18-15,-12 9 1 16,-11 18 155-16,-11 13-80 16,-2 13-27-16,0 7-46 15,-10 5 2-15,-11 27-25 16,-1 12 19-16,2 11-8 0,6 10 86 16,8-2-74-1,6-5-4-15,0-9-8 0,22-11 9 16,7-9-8-16,5-14-1 15,6-10-10-15,5-5-11 16,-1-9-6-16,1-19-61 16,-5-9-48-16,-7-7 4 15,-6-7 62-15,-10-3-29 16,-5 2 36-16,-8 5 63 16,-4 12 48-16,0 12 112 0,0 10 57 15,0 8-111 1,0 5 8-16,0 3-114 0,-4 21-11 15,-6 16 0-15,4 10 11 16,-1 13 0-16,5 2 0 16,2 14-140-16,0-18-146 15,13-15-510-15</inkml:trace>
  <inkml:trace contextRef="#ctx0" brushRef="#br0" timeOffset="141699.41">9239 9828 2104 0,'0'0'266'0,"0"0"-266"0,0 0-2 15,0 0-32-15,0 0 34 16,0 0 39-16,0 0 16 16,125 82-55-16,-89-90-6 15,-9-11-2-15,-12-3-24 16,-13-2 5-16,-2 1 14 15,-31 0-39-15,-36 1-77 16,7 6-145-16,2 6-829 0</inkml:trace>
  <inkml:trace contextRef="#ctx0" brushRef="#br0" timeOffset="142891.17">6553 10367 1005 0,'0'0'590'0,"0"0"-380"16,0 0-87-16,0 0-6 16,0 0-29-16,0 0 14 15,0 0-10-15,58-7-48 16,-26 7 28-16,3 0-72 15,3 0 11-15,2 0 13 16,2 0-24-16,6 0 0 16,-2 0 0-16,6 0 1 15,-2 0 5-15,2 0-6 16,-1 0-4-16,-2 0-7 0,2 0 11 16,-1 0 0-16,-2 0 0 15,2 0 15-15,-1-3-15 16,-5 3 0-16,0-2 0 15,-3 2-5-15,-1 0 6 16,-2 0-1-16,-2 0 0 16,2 0 8-16,-3 0-10 15,-2 0 2-15,3 0-4 16,-1 0-4-16,0 0 9 16,0 0-1-16,1 0 0 15,-1 0 11-15,-1 0-10 16,-1 2-1-16,-2 1-4 0,-2 2-8 15,-2-1 12-15,0-1-6 16,0-1 0-16,0 3-12 16,-1-1-13-16,-2-2 26 15,3 2-14-15,-2-2 9 16,2 2 11-16,0-2-1 16,-1 2 0-16,3-2 6 15,3 2-15-15,1-2 9 16,5-2-18-16,1 0 17 15,4 0-15-15,4 0 16 16,2 0 0-16,0 0 0 16,0 0-3-16,-2 0 3 15,-5 0-1-15,-1 0-7 16,-6-2 16-16,-1 2-8 16,-3-2 0-16,-2 0 0 15,-2 0 0-15,0 0 0 16,-4 0 0-16,-2 0-14 0,-1 2 28 15,-5-2-11-15,-1 0-3 16,-3 2 0-16,0-2-6 16,3-1 6-16,-1 0 0 15,1 1-2-15,-4-2 14 16,3-1-25-16,-3 2-39 16,-8-1-110-16,-2 2-65 15,0-1-557-15</inkml:trace>
  <inkml:trace contextRef="#ctx0" brushRef="#br0" timeOffset="143597.41">8292 10682 307 0,'0'0'847'15,"0"0"-532"-15,0 0-61 16,0 0-50-16,0 0-33 16,0 0-41-16,0 0-55 15,16-44 22-15,-16 44-92 16,-2 0 10-16,-6 0-15 16,0 0 0-16,-1 0 0 15,3 2-6-15,0 0 14 16,4-1-13-16,2 1 5 15,0-2 0-15,0 0-6 0,0 0 6 16,0 0 0 0,0 0 0-16,0 0 6 0,0 0-8 15,0 0 2-15,0 0 0 16,0 0 26-16,0 0 27 16,-2 0 26-16,-5-5-79 15,-1 1 21-15,-6-1-17 16,-1 5-4-16,-6 0-24 15,-1 0 23-15,2 5-13 16,2 11 14-16,7 1-7 16,9 8 17-16,2 3 24 15,9 4-34-15,16 2 0 16,4 2 0-16,2 0 1 16,-4 1-1-16,-6-4 0 15,-11-1 11-15,-8-4-11 16,-2-5 19-16,-23-6-13 0,-14-3 83 15,-10-7-42-15,-6-6-12 16,-1-1-35-16,7 0-43 16,3-5-40-16,15-7-234 15,10 0-595-15</inkml:trace>
  <inkml:trace contextRef="#ctx0" brushRef="#br0" timeOffset="144298.7">9701 10409 1352 0,'0'0'369'0,"0"0"-138"15,0 0 41-15,0 0-149 16,0 0 18-16,0 0-46 15,0 0-61-15,-5-2 15 16,15 2-48-16,0-2-1 16,1 0 0-16,-3 0 23 15,-4 2 9-15,-4-2-32 16,0 0 0-16,-2 0-4 16,-10 2 4-16,-1 0-20 15,7 0 7-15,3 0-154 16,3 0 25-16,20 0-201 0,4 0-575 15</inkml:trace>
  <inkml:trace contextRef="#ctx0" brushRef="#br0" timeOffset="144745.84">9984 10198 1864 0,'0'0'299'0,"0"0"-216"15,0 0-83-15,0 0-6 16,0 0 6-16,0 0 71 16,0 0-31-16,102 99 46 0,-75-59-86 15,-2-5 0 1,-1-4 9-16,-6-7-7 16,-2-10-2-16,-5-4 0 15,-5-8 12-15,1-2-12 16,0 0 0-16,2-23-22 0,2-10-7 15,0-17-37-15,2-12 7 16,1-8 35-16,-3-7-25 16,-3 5 49-16,4 5 9 15,-5 16 80-15,1 13 13 16,0 11-64-16,-4 12-9 16,0 7-14-16,5 4 29 15,7 4 83-15,6 0-112 0,9 0-8 16,10 0 8-1,7 5 0-15,10-1-8 0,7-1-7 16,9-3 0-16,1 0 9 16,-3-14-9-16,-7 0-1 15,-15-1 1-15,-13 4-152 16,-16 4-78-16,-13 3-389 16</inkml:trace>
  <inkml:trace contextRef="#ctx0" brushRef="#br0" timeOffset="145181.67">10717 10092 884 0,'0'0'678'0,"0"0"-566"15,0 0-73-15,0 0 37 16,0 0 60-16,0 0 77 15,0 0-61-15,-35 141-72 16,35-101 18-16,0-2-91 16,0-4 1-16,0-10-5 15,0-8 10-15,0-8-10 16,2-8-3-16,9 0 0 16,5-14-31-16,1-16 10 15,6-10-83-15,-1-8-53 16,-1-3-3-16,-4 5 44 15,-5 10 116-15,-6 14 142 0,-6 17 182 16,0 5-225 0,-4 19-98-16,-10 20 50 0,1 7-29 15,9 3 72-15,4-1-26 16,0-3-17-16,29-9 34 16,12-8-76-16,15-14 3 15,11-9-12-15,6-5-30 16,-1 0 17-16,3-12-184 15,-19-3-143-15,-16-2-265 0</inkml:trace>
  <inkml:trace contextRef="#ctx0" brushRef="#br0" timeOffset="149408.47">2186 11791 725 0,'0'0'683'0,"0"0"-604"15,0 0-52-15,0 0 59 16,0 0 60-16,0 0 6 15,0 0-72-15,9-23 4 16,1 16-14-16,0 2 22 0,1 3 29 16,5 2-66-1,5 0 9-15,-2 14-46 0,1 11-11 16,-2 8 70-16,-4 6-44 16,-6 5 19-16,-6-2 6 15,-2 0-50-15,0-1 53 16,-6-7-61-16,-7-6 12 15,1-7 15-15,1-5-21 16,5-6-5-16,4-6-1 16,-1-1 15-16,3-3 0 15,0 0-14-15,0-14 0 16,7-14-2-16,10-14-179 16,8-7 52-16,2-3-49 15,0 5-42-15,-7 10 194 16,-7 13 25-16,-9 14 9 15,-4 10 57-15,0 6-32 16,-13 24 71-16,-7 10 78 0,2 4-109 16,3 4 36-16,10-4-84 15,5-6-14-15,0-6 23 16,22-7-26-16,12-9-9 16,8-6-13-16,8-10-122 15,21 0-62-15,-13-18-295 16,-10-3-339-16</inkml:trace>
  <inkml:trace contextRef="#ctx0" brushRef="#br0" timeOffset="149884.49">2269 11626 1781 0,'0'0'380'16,"0"0"-185"-16,0 0 92 15,0 0-111-15,0 0-88 16,0 0 39-16,0 0-96 16,33-16-29-16,5 12 10 15,9 4-2-15,4 0-20 16,3 0-51-16,14 12-119 0,-12 5-118 16,-11-5-583-16</inkml:trace>
  <inkml:trace contextRef="#ctx0" brushRef="#br0" timeOffset="151509.81">3087 11991 352 0,'0'0'304'0,"0"0"-180"16,0 0-14-16,0 0-10 15,0 0 20-15,0 0-3 16,0 0 41-16,0 0 38 15,0 0-53-15,0 0 21 16,0 0 19-16,0 0-40 16,0 0 2-16,0 0-85 15,0 0-51-15,0 0 49 16,0 0-46-16,0 0 10 16,0 0 17-16,0 0-38 15,0 0 75-15,0 0-39 16,0 0-13-16,0 0 61 15,0 0-66-15,0 0 2 0,11 0-21 16,9 0 24-16,9 0-12 16,3 0-12-16,5 0-16 15,1 0 8-15,3 0-119 16,7 5-93-16,-8-2-156 16,-9-1-486-16</inkml:trace>
  <inkml:trace contextRef="#ctx0" brushRef="#br0" timeOffset="151746.17">3067 12117 1766 0,'0'0'796'0,"0"0"-650"16,0 0-15-16,0 0-119 16,0 0-6-16,120-17 3 15,-70 13-9-15,14 4-31 16,-15 0-242-16,-9 0-423 0</inkml:trace>
  <inkml:trace contextRef="#ctx0" brushRef="#br0" timeOffset="153284.24">7382 11947 1355 0,'0'0'754'16,"0"0"-479"-16,0 0-61 16,0 0-32-16,0 0-85 15,0 0-42-15,0 0 89 16,-2-26-138-16,2 26-6 16,-2 0 0-16,0 0-64 15,-3 0-21-15,1 9-385 16,-3 0-549-16</inkml:trace>
  <inkml:trace contextRef="#ctx0" brushRef="#br0" timeOffset="153441.41">7396 12166 745 0,'0'0'1642'0,"0"0"-1437"16,0 0-173-16,0 0 21 15,0 0-47-15,-56 122 0 16,15-80 61-16,-9 4-67 15,-17 17-70-15,11-13-241 16,13-13-813-16</inkml:trace>
  <inkml:trace contextRef="#ctx0" brushRef="#br0" timeOffset="175105.2">7822 11895 603 0,'0'0'283'16,"0"0"-68"-16,0 0 24 16,0 0-15-16,0 0-20 15,0 0 4-15,31-108-57 16,-31 96-79-16,0 4 19 16,0 2 13-16,0 3-13 15,0 3-13-15,0 0 7 16,0 0-12-16,0 0-28 0,0 0-26 15,0 0-13-15,0 0-5 16,0 0-1-16,0 0-5 16,0 0-20-16,0 0-5 15,0 0 9-15,0 0 11 16,0 0-3-16,0 0 12 16,0 0 0-16,0 0 1 15,0 0 9-15,0 0-9 16,0 0-7-16,0 0 6 15,0 0 1-15,0 0 0 0,0 0 0 16,0 0 0-16,0 0 0 16,0 0 8-16,0 0-7 15,0 0-1-15,0 0 0 16,0 0 0-16,0 0-10 16,0 0 10-16,0 0 0 15,0 0 0-15,0 0 5 16,0 0-3-16,0 0-2 15,0 0 0-15,0 0 0 16,0 0 0-16,0 0 0 16,0 9-17-16,0 9 6 15,0 6 11-15,-4 0 1 16,1 3 0-16,3-6 1 16,0-4-2-16,0 0 8 15,0-7-8-15,0-2-1 0,5-2 1 16,1-4 1-16,1-2 8 15,7 0-9-15,-1-2 8 16,2-12-1-16,1-6-7 16,-3 0-12-16,1-2 11 15,-6-1 1-15,-1 2-1 16,0 0-6-16,-4 6 7 16,-3 0 0-16,0 5 1 15,0 5 5-15,-8 3 23 16,-7 2-8-16,-10 0-21 15,1 16-8-15,-5 8 8 16,5 10 0-16,6 1 0 16,9 2 1-16,9-1 5 0,0-4-6 15,13 0 0 1,16-4 1-16,4 1-1 0,3-5 1 16,-5-2-1-16,-6-3 1 15,-11 0-1-15,-14-3-1 16,0 2-4-16,-23-1 5 15,-13 0 0-15,-4-5 0 16,-4-2-9-16,4-3-6 16,3-7-97-16,8 0-111 15,10 0-341-15,12 0-779 0</inkml:trace>
  <inkml:trace contextRef="#ctx0" brushRef="#br0" timeOffset="175526.46">8435 12071 546 0,'0'0'1414'15,"0"0"-1121"-15,0 0-126 16,0 0 34-16,0 0-95 16,0 0-53-16,0 0-33 15,37-5-13-15,9 0-5 16,2 1-2-16,4 1-9 16,-6 0-85-16,-8 3-132 15,-16 0-285-15,-12 0-531 0</inkml:trace>
  <inkml:trace contextRef="#ctx0" brushRef="#br0" timeOffset="175650.4">8446 12258 954 0,'0'0'1210'16,"0"0"-996"-16,0 0-162 16,122-2-52-16,-41-7-6 15,-12 4-151-15,-16-2-616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04T07:49:38.192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1580 14982 235 0,'0'0'78'0,"0"0"572"15,0 0-358-15,0 0-108 16,0 0-5-16,0 0-22 15,9 3 0-15,0-3-43 16,4 0-45-16,5 0-14 16,9 0-48-16,7 0 63 15,7 6-62-15,7 18-8 16,2 8 37-16,4 0-36 16,0 2 8-16,-4 3-9 15,-2-5-13-15,-6-1 12 0,9 1-168 16,-13-10-220-1,-5-5-893-15</inkml:trace>
  <inkml:trace contextRef="#ctx0" brushRef="#br0" timeOffset="399.36">2670 14749 446 0,'0'0'1113'16,"0"0"-914"-16,0 0-136 15,0 0 15-15,0 0-50 16,0 0 81-16,-123 58-19 16,72-4-35-16,-5 12 27 0,-2 1-31 15,3 0-32 1,6-4-19-16,11-14-22 0,11-1 16 15,27-11-130-15,0-11-168 16,7-12-447-16</inkml:trace>
  <inkml:trace contextRef="#ctx0" brushRef="#br0" timeOffset="802.74">2853 15020 622 0,'0'0'78'0,"0"0"774"16,0 0-598-16,0 0-184 15,0 0-60-15,0 0 102 0,-139 34-41 16,89-9-11-16,0 3 20 16,4 6-53-16,7-7 10 15,10-1-37-15,12-2 10 16,11-12-37-16,6-2-18 15,8-5-63-15,25-5 65 16,12 0-52-16,6-15-85 16,1-10-88-16,-6-5 59 15,-13 2 129-15,-12 6 80 16,-17 9 75-16,-4 8 160 16,-9 5-22-16,-20 2-65 0,-2 21-51 15,2 0-20 1,7 8 14-16,9-5-73 0,13-2-8 15,0-6-10 1,24-5-44-16,18-4 43 0,8-9-69 16,21-14-157-16,-9-15-157 15,-12 1-313-15</inkml:trace>
  <inkml:trace contextRef="#ctx0" brushRef="#br0" timeOffset="1153.78">3025 15043 201 0,'0'0'1118'16,"0"0"-904"-16,0 0-94 15,0 0-6-15,0 0-41 16,-79 111 24-16,79-83-75 16,0-6-10-16,3 0-12 0,15-8-8 15,1-6-39-15,2-8-61 16,1 0-51-16,-2-4 48 16,-4-14-34-16,-6-8 25 15,0-2 60-15,-4 1 60 16,-3 6 22-16,-1 2 91 15,-2 15 188-15,0 4-59 16,0 4-217-16,-2 27-14 16,-9 19 97-16,-5 8-8 15,-2 10 25-15,-2 3-54 16,-2-8-69-16,-7-1 81 16,-5-9-83-16,-3-7 12 15,-6-8 28-15,1-6-29 0,-3-14 4 16,3-4-15-1,2-14-20-15,6 0-1 0,8-58-102 16,9 0-344-16,13-11-777 16</inkml:trace>
  <inkml:trace contextRef="#ctx0" brushRef="#br0" timeOffset="1322.7">2722 14740 1265 0,'0'0'590'16,"0"0"-395"-16,0 0-37 16,0 0-114-16,131-90 6 15,-84 90-50-15,10 18-43 0,-12 17-175 16,-16 6-341-16</inkml:trace>
  <inkml:trace contextRef="#ctx0" brushRef="#br0" timeOffset="1419.63">2612 15520 72 0,'0'0'0'0</inkml:trace>
  <inkml:trace contextRef="#ctx0" brushRef="#br0" timeOffset="2080.16">4024 14819 1512 0,'0'0'199'16,"0"0"-186"-16,0 0 28 15,0 0-35-15,0 0 6 16,0 0 14-16,0 0 35 15,0 120 13-15,-8-60 35 16,-3 7-45-16,-3-9-17 16,4-5-47-16,-1-4-16 15,4-12-5-15,4-6-102 16,3-13-98-16,0-10-139 0,8-8-531 0</inkml:trace>
  <inkml:trace contextRef="#ctx0" brushRef="#br0" timeOffset="2303.89">4296 14897 499 0,'0'0'868'0,"0"0"-615"16,0 0-224-16,0 0-3 16,-150 74 111-16,101-34-21 15,4 3-44-15,11-6 17 16,15-3-58-16,15-4-3 15,4-3-15-15,17-5 7 16,26-5-40-16,12-5 9 16,10-5-78-16,35-7-50 0,-15-22-137 15,-12-2-353-15</inkml:trace>
  <inkml:trace contextRef="#ctx0" brushRef="#br0" timeOffset="2537.5">4596 14658 332 0,'0'0'1208'0,"0"0"-1058"16,0 0-149-16,0 0 15 15,-78 139 48-15,62-67 22 16,1 4-42-16,1-1 57 0,5-2-75 16,1-11-5-1,3-12 0-15,5-11-11 0,0-7-16 16,0-17 6-16,7-4-57 15,13-11 16-15,4 0-48 16,25-48-123-16,-7 6-46 16,-3-2-425-16</inkml:trace>
  <inkml:trace contextRef="#ctx0" brushRef="#br0" timeOffset="2675.88">4699 15113 64 0,'0'0'490'16,"0"0"-182"-16,0 0-38 15,-36 108-41-15,27-67-81 16,4-9-86-16,5-1-33 15,5-14 24-15,19-2-53 16,5-12-16-16,5-3-42 16,13-14-111-16,-9-12-113 0,-5-8-126 0</inkml:trace>
  <inkml:trace contextRef="#ctx0" brushRef="#br0" timeOffset="3529.12">4928 15119 601 0,'0'0'734'0,"0"0"-576"16,0 0-46-16,0 0-24 15,0 0-50-15,-31 107 5 16,31-83-22-16,9-2-12 16,13-4-18-16,7-6-67 15,2-9-45-15,6-3 40 16,-6 0 18-16,-5-15-14 16,-8-8 28-16,-12-4-15 0,-6-4 35 15,0 4 29-15,-8-4 118 16,-6 9 99-16,3 6-5 15,2 8-38-15,7 4-124 16,2 4-34-16,0 0-32 16,13 0-65-16,16 0-7 15,9 4-26-15,11 4-21 16,7 3 109-16,0-8-76 16,-5 2 45-16,-6 0 41 15,-12-1 32-15,-13 0-10 16,-13 5 65-16,-7 0-18 15,-9 5 73-15,-23 9-22 16,-6-2-24-16,1 2 34 16,3-5-89-16,8-1-23 15,7-5-2-15,13-1 6 0,6-9-12 16,0-2-19-16,18 0-21 16,13 0 32-16,5-6-173 15,4-16-75-15,3 0-66 16,-6-4-78-16,-3 2-240 15,-8 6 646-15,-11 7 522 16,-9 11-230-16,-6 0-146 16,0 11 87-16,-6 8-46 15,-9 8-83-15,1-1 32 16,6-5-95-16,1-2-34 16,3-12 10-16,4 0-17 0,0-7-14 15,0 0 12-15,9-4-38 16,11-13-137-16,5-4-82 15,4-1 46 1,4 4 162-16,3 1 41 0,-1 12 10 16,1 2 83-16,1 3 51 15,4 0 97-15,3 8-47 16,6 0-80-16,6-3-25 16,-1-5-41-16,-4 0-5 15,-6-5-33-15,-14-7-36 16,-11-3 34-16,-11-4-91 15,-9 3-9-15,0-6 62 0,0 9 40 16,0 1 57 0,-2 7 22-16,-3 5-56 0,1 0 33 15,-1 26-39-15,1 11 57 16,-5 11 21-16,2 6-15 16,-2 4 34-16,5-2-88 15,0-1-17-15,1-6-18 16,1-5-1-16,-2-13-65 15,-4-9-12-15,-11-16-93 16,-1-6-46-16,-3 0-307 0</inkml:trace>
  <inkml:trace contextRef="#ctx0" brushRef="#br0" timeOffset="3711.51">5798 14578 1422 0,'0'0'571'16,"0"0"-571"-16,0 0-34 16,0 0 32-16,0 0-3 15,0 0 5-15,60 134 0 16,-91-44-60-16,-11-9-63 16,-6-14-242-16</inkml:trace>
  <inkml:trace contextRef="#ctx0" brushRef="#br0" timeOffset="4227.86">7108 14749 72 0,'0'0'1348'0,"0"0"-1158"16,0 0-148-16,-22 102 5 16,9-42 95-16,0 4-47 15,3 1-48-15,4-4-12 0,1-11-35 16,3-6-1-16,-2-7-80 16,-1-11-128-16,0-14-73 15,-3-10-378-15</inkml:trace>
  <inkml:trace contextRef="#ctx0" brushRef="#br0" timeOffset="4445.65">6983 14962 1145 0,'0'0'190'0,"0"0"-154"16,114 26-34-16,-67 3 57 15,-4 5 34-15,-10 4 70 16,-8 0-3-16,-12 0-100 0,-9-3 14 15,-4-7-72-15,0-6 13 16,0-9-30-16,0-9 5 16,0-4-43-16,0-4 28 15,16-41-199-15,9 0-267 16,1-3-226-16</inkml:trace>
  <inkml:trace contextRef="#ctx0" brushRef="#br0" timeOffset="4693.09">7465 15047 751 0,'0'0'529'0,"0"0"-253"15,0 0-110-15,-9 139-45 16,-2-99 1-16,0-12-78 16,2-6-6-16,4-10-22 15,5-6-7-15,0-6 39 16,0 0-48-16,16-10-13 16,17-12-57-16,12-12-129 0,10-3 16 15,8 5-52-15,-5 2 54 16,-7 14 181-16,-11 15 89 15,-17 1 36-15,-13 17 23 16,-10 13-70-16,-2 2-24 16,-19 3-54-16,-6-7-35 15,-12-3-67-15,8-10-241 16,7-11-894-16</inkml:trace>
  <inkml:trace contextRef="#ctx0" brushRef="#br0" timeOffset="4835.08">7436 14757 1508 0,'0'0'473'0,"0"0"-473"16,0 0-305-16,0 0 89 16,0 0-310-16</inkml:trace>
  <inkml:trace contextRef="#ctx0" brushRef="#br0" timeOffset="5794.78">8649 14909 1023 0,'0'0'407'0,"0"0"-131"15,0 0-116-15,0 0-61 16,0 0-91-16,0 0 12 15,0 0 31-15,-158-39-49 16,102 78 46-16,2 5 27 16,10 6-30-16,11 1 23 15,12-4-55-15,17-7-4 16,4-4 31-16,15-5-40 16,28-11-12-16,17-8 10 0,13-12-98 15,12 0-49-15,7-22-99 16,-5-5-27-16,-10-1 74 15,-17-3 26-15,-19 6 175 16,-22 7 12-16,-19 12 241 16,-4 6 69-16,-31 0-148 15,-15 14-61-15,-6 13 25 16,1 3-93-16,10 2-11 16,14-10-34-16,14-4 14 15,14-11-37-15,3 0-23 16,20-7-6-16,20 0 41 15,12-7-113-15,6-17-157 16,2-3-58-16,-9-10-59 16,-9 7 200-16,-15 6 198 15,-18 16 94-15,-9 8 211 0,-11 0-101 16,-20 24 54-16,-2 5-70 16,6 0-112-16,6 0 56 15,13-5-85-15,8-9-31 16,2 0 16-16,27-9-32 15,8-6-6-15,9 0-72 16,2-6-113-16,-1-12-3 16,-7-3 27-16,-7 3 71 15,-12 2 68-15,-10 9 28 16,-11 4 125-16,0 3-13 16,-9 3-48-16,-6 16 93 0,1 3-86 15,7 1-31 1,7-3-16-16,0-5-13 0,21-6-22 15,3-6 0-15,5-3-80 16,0-3-45-16,0-33-185 16,-7 4-85-16,-7 1-287 0</inkml:trace>
  <inkml:trace contextRef="#ctx0" brushRef="#br0" timeOffset="6043.33">9330 15093 785 0,'0'0'300'15,"0"0"-23"-15,0 0-61 16,-23 135-102-16,7-65 32 15,-3-2-19-15,2 7-27 0,3-8 0 16,1 0-77 0,2-17-22-16,-5-6-1 0,-4-13 19 15,-6-12 1-15,-8-7-20 16,-6-8-9-16,0-4 1 16,9-4 16-16,13-22 7 15,18-2-15-15,0-12 28 16,35-9-62-16,17-1 30 15,10 2-23 1,3 2-26-16,-3 6-89 0,-4-4-44 16,-17 12-49-16,-20 6-306 0</inkml:trace>
  <inkml:trace contextRef="#ctx0" brushRef="#br0" timeOffset="6209.63">8905 14829 785 0,'0'0'757'0,"0"0"-416"16,0 0-52-16,0 0-91 16,0 0-155-16,0 0-3 15,145-90-40-15,-98 93-84 16,-7 66-128-16,-11-8-274 16,-18 17-882-16</inkml:trace>
  <inkml:trace contextRef="#ctx0" brushRef="#br0" timeOffset="6300.84">8809 15651 1096 0,'0'0'0'15,"0"0"-572"-15</inkml:trace>
  <inkml:trace contextRef="#ctx0" brushRef="#br0" timeOffset="6898.21">10572 15069 745 0,'0'0'167'0,"0"0"-166"15,0 0 20-15,0 0 2 16,0 0 19-16,0 0 108 15,0 0-25-15,12-96-41 16,-37 85-20-16,-8 6 13 16,-10 5 55-16,-8 5-8 15,-7 21-38-15,0 13 34 16,4 7-65-16,10 5-9 16,15-7-9-16,18-3-27 15,11-5 36-15,9-5-46 16,33-9-6-16,18-15-6 0,19-4-69 15,50-9-148 1,-18-20-102-16,-8-2-288 0</inkml:trace>
  <inkml:trace contextRef="#ctx0" brushRef="#br0" timeOffset="7060.29">10973 15087 464 0,'0'0'921'0,"0"0"-659"16,0 0-93-16,-146 32 44 15,88-4-130-15,4 7-24 16,12-5 18-16,15-2-58 15,15-6 0-15,12-5-19 16,5-8-64-16,27-3 50 16,10-6-115-16,27-8-128 15,-9-15-90-15,-8 0-241 0</inkml:trace>
  <inkml:trace contextRef="#ctx0" brushRef="#br0" timeOffset="7453.51">10973 15087 453 0,'-8'76'701'0,"-17"-64"-392"16,-4 13-135-16,0 3-31 15,7 2-34-15,8-9-83 16,10 2 56-16,4-9-70 16,9-5-6-16,20-9-6 15,7 0-16-15,6 0-119 16,5-14-112-16,2-7-9 16,0-3 1-16,-3-2-55 15,-7 4-14-15,-13 4 324 16,-10 9 246-16,-12 9 103 15,-4 0-191-15,-4 13 33 0,-14 9 23 16,1-3-97 0,0 3-30-16,9-5-35 0,6-7-44 15,2-6 35-15,4-4-24 16,21 0-19-16,10-4-54 16,5-11-152-16,9-2-69 15,7-1-35-15,0 2 144 16,-3 6 66-16,-6 5 100 15,-11 5 9-15,-16 5 200 16,-11 13 13-16,-9 8-92 16,0 2-63-16,-13 2-66 15,-10-8 30-15,-4-2-31 16,-17-8-86-16,3-8-87 0,2-4-185 16</inkml:trace>
  <inkml:trace contextRef="#ctx0" brushRef="#br0" timeOffset="7644.05">10833 14923 1635 0,'0'0'522'16,"0"0"-419"-16,0 0-35 16,0 0-34-16,138-44-24 15,-102 44-9-15,-7 9 23 16,-5 12-24-16,-12 3-138 15,-12-2-92-15,0-8-246 0,-12-8-537 16</inkml:trace>
  <inkml:trace contextRef="#ctx0" brushRef="#br0" timeOffset="7755.77">11207 14819 1573 0,'0'0'387'15,"0"0"-312"-15,166 18-75 16,-91 2-253-16,-6 0-375 0</inkml:trace>
  <inkml:trace contextRef="#ctx0" brushRef="#br0" timeOffset="8101.76">12655 14865 555 0,'0'0'1004'0,"0"0"-835"15,0 0-163-15,0 0 1 16,0 0 51-16,-38 152 62 16,22-91 13-16,3-2-6 15,1-1-84-15,6-3-31 0,3-7-24 16,3-9-7-16,0-7-127 16,0-18-125-16,0-9-250 15,3-5-328-15</inkml:trace>
  <inkml:trace contextRef="#ctx0" brushRef="#br0" timeOffset="8328.41">12295 15133 1315 0,'0'0'514'16,"0"0"-427"-16,0 0-56 16,132-32-31-16,-72 32 24 15,4 0 17-15,0 0-12 0,-7 18-29 16,-6 8 48-16,-8 4-17 15,-11 3 0 1,-13-1-22-16,-5-6 13 0,-10-2-10 16,-4-6-12-16,0-6-36 15,0-7-34-15,0-5-96 16,0-14-47-16,0-9-268 0</inkml:trace>
  <inkml:trace contextRef="#ctx0" brushRef="#br0" timeOffset="8752.56">12918 15109 1005 0,'0'0'241'0,"0"0"-62"0,0 0-110 16,-3 109 10-1,-6-69 24-15,1-4-2 0,-3-5 3 16,1-6-94-16,4-9 6 16,1-4 6-16,5-7-15 15,0-5-7-15,5-5 5 16,17-16-5-16,9-6-110 15,7-1-54-15,2-2-1 16,-2 8 164-16,-8 12 1 16,-13 6 29-16,-9 4 71 15,-8 9 25-15,0 18 19 16,-4-1-72-16,-9 1 23 16,-1-4 33-16,3-5-116 15,7-6-6-15,2-7 5 0,2-5-3 16,2 0 18-16,21-13-26 15,12-7-228-15,11-5 51 16,8 2-48-16,4 0 6 16,0 6 88-16,-8 3 131 15,-11 10 167-15,-12 4 23 16,-12 0-82-16,-10 19 5 16,-5 2-91-16,0 0-10 15,-13 2-12-15,-10-7-128 16,-14-10-25-16,1-5-191 15,3-1-554-15</inkml:trace>
  <inkml:trace contextRef="#ctx0" brushRef="#br0" timeOffset="8897.31">12904 14904 1495 0,'0'0'514'0,"0"0"-292"16,147-12-179-16,-71 12-43 15,46 21 0-15,-17 3-163 16,-9 1-188-16</inkml:trace>
  <inkml:trace contextRef="#ctx0" brushRef="#br0" timeOffset="8995.36">14133 15141 2029 0,'0'0'48'0,"0"0"-48"0</inkml:trace>
  <inkml:trace contextRef="#ctx0" brushRef="#br0" timeOffset="12094.15">3522 15881 649 0,'0'0'302'0,"0"0"-149"16,0 0 32-16,0 0-43 16,0 0-2-16,0 0 13 15,0 0-64-15,-40 0-14 16,15 25 5-16,-4 5-2 15,0 10 62-15,-2 10-52 16,2 8-24-16,4 8-2 16,6-4-29-16,3 2-10 15,7-10-23-15,7-1 11 16,2-9-41-16,0-9-26 16,40-10-144-16,-5-9-187 0,5-6-650 15</inkml:trace>
  <inkml:trace contextRef="#ctx0" brushRef="#br0" timeOffset="13359.05">3843 16029 727 0,'0'0'261'16,"0"0"-67"-16,0 0 35 16,0 0-17-16,0 0-35 15,0 0-19-15,0 0-107 16,0-17 0-16,0 17 7 15,0 0-23-15,-10 0 18 16,-5 17-51-16,-5 10 15 16,-3 9 78-16,4 0-64 15,3 4-15-15,5-4 17 16,11-5-32-16,0-8 48 16,4-5-49-16,28-6 12 15,9-12-17-15,11 0 5 16,4-18-28-16,-2-8-27 0,-10-7-76 15,-11-1 67-15,-15-5-39 16,-13 3 12-16,-5 4 91 16,-5 0 33-16,-17 10 62 15,-3 9-6-15,-2 5-88 16,1 8 18-16,0 0-19 16,1 18-85-16,7 23-47 15,5-3-189-15,8-6-525 0</inkml:trace>
  <inkml:trace contextRef="#ctx0" brushRef="#br0" timeOffset="13550.75">4163 16339 1234 0,'0'0'315'0,"0"0"-259"16,0 0-11-16,0 0 69 15,-53 106-49-15,21-74 5 16,-5-1-19-16,1-8-51 16,-6 3 0-16,11-8-181 15,11-10-422-15</inkml:trace>
  <inkml:trace contextRef="#ctx0" brushRef="#br0" timeOffset="14040.51">4567 15950 312 0,'0'0'857'0,"0"0"-770"16,0 0-16-16,0 0 73 15,-132 63 4-15,95-18 34 16,3 7-21-16,3 3-10 15,9 3-27-15,11-5-84 16,9-4 46-16,2-5-79 16,13-12 5-16,20-10-12 15,12-9-3-15,6-13 2 16,-2 0-58-16,-3-9-84 16,-11-14 76-16,-18-6-35 15,-17-3 45-15,0 1 57 16,-23 7 12-16,-12 2 38 15,-5 6-44-15,-3 15 8 0,3 1-28 16,-2 13-8 0,13 9-138-16,9 1-392 0</inkml:trace>
  <inkml:trace contextRef="#ctx0" brushRef="#br0" timeOffset="14369.23">5082 16311 1891 0,'0'0'590'15,"0"0"-535"-15,0 0-21 16,0 0 20-16,0 0-32 16,0 0-13-16,125 0-9 15,-72 0-19-15,19 0 8 16,-17 5-188-16,-8-1-414 0</inkml:trace>
  <inkml:trace contextRef="#ctx0" brushRef="#br0" timeOffset="16711.8">5686 16302 408 0,'0'0'1177'0,"0"0"-948"15,0 0-147-15,0 0 12 0,0 0-2 16,0 0 35 0,0 0-127-16,118-62-4 0,-56 33-42 15,3-3-56-15,0-2 40 16,-8 2-86-16,-7 3-32 16,-17 3 138-16,-10 6-8 15,-15 8 50-15,-5-1 94 16,-3 8 2-16,0 5 24 15,-11 0-120-15,-10 0 25 16,2 18-10-16,-8 10-1 16,0 10 49-16,3 3 33 15,-1 5-73-15,8-2-5 16,0-1-18-16,7 2-103 0,2-13-48 16,8-10-342-16</inkml:trace>
  <inkml:trace contextRef="#ctx0" brushRef="#br0" timeOffset="16940.09">6225 16290 552 0,'0'0'872'15,"0"0"-745"-15,0 0-127 16,0 0 165-16,0 0-54 0,-22 107-35 15,0-73 60-15,-5-3-77 16,-4 2-31-16,2-8-28 16,5-2-81-16,3-12-8 15,10-8-215-15,9-3-421 0</inkml:trace>
  <inkml:trace contextRef="#ctx0" brushRef="#br0" timeOffset="17357.3">6665 16075 390 0,'0'0'817'0,"0"0"-682"0,0 0-51 15,-134 45 112-15,96-20-56 16,7 9-43-16,11-5-24 15,11-2-44-15,9-4-29 16,4-5-30-16,23-6-51 16,4-10 25-16,3-2-116 15,-1 0 8-15,-6-18-36 16,-5-5-50-16,-7-3 128 16,-3-3 17-16,-7 7 105 15,-3 4 245-15,-2 9 59 16,0 9-96-16,0 5-151 15,0 22-49-15,-7 10 103 16,-2 11-41-16,0 6-16 16,-2-1 11-16,-3-7-39 15,-3-2 11-15,-6-4 5 0,-6-12-31 16,-6-1 69-16,-1-10-80 16,0-5-44-16,3-12-20 15,9 0-125-15,10-17-184 0</inkml:trace>
  <inkml:trace contextRef="#ctx0" brushRef="#br0" timeOffset="17719.38">7153 16016 515 0,'0'0'792'15,"0"0"-718"-15,0 0 1 16,-163 68 22-16,117-24 69 16,3 10-5-16,11 1-39 15,15-2 19-15,15 0-87 16,2-13-36-16,15-4 3 15,18-14-21-15,8-14-65 0,1-8-18 16,-4 0-101 0,-9-13-9-16,-17-8 27 0,-12-4-45 15,-12 4 69-15,-21 3 42 16,-9 10 76-16,-14 8-7 16,8 0-61-16,15 0-321 0</inkml:trace>
  <inkml:trace contextRef="#ctx0" brushRef="#br0" timeOffset="18073.78">7262 16397 1064 0,'0'0'199'16,"0"0"-143"-16,0 0-54 15,0 0 27-15,0 0 46 16,0 0-28-16,0 0-7 15,56 30-40-15,-45-30 12 16,-6 0 40-16,-5-4 24 16,0-4-3-16,-12 2-73 15,-7 6-54-15,-10 0-4 16,6 6-136-16,5 6-603 0</inkml:trace>
  <inkml:trace contextRef="#ctx0" brushRef="#br0" timeOffset="18608.73">7666 16235 618 0,'0'0'759'15,"0"0"-467"-15,0 0-33 16,0 0-85-16,0 0-127 16,0 0 14-16,0 0-38 15,53 108 26-15,-33-61-6 16,3 8-42-16,-2-5 36 16,4-2-37-16,8 2-74 15,-1-14-75-15,-8-9-387 0</inkml:trace>
  <inkml:trace contextRef="#ctx0" brushRef="#br0" timeOffset="18948.94">8483 15797 725 0,'0'0'273'15,"0"0"-63"-15,-86 126-13 16,39-59 18-16,-3 5 51 15,0 4-75-15,-2-2-49 16,6-2-49-16,1-3-71 16,7-7-5-16,9-8-17 15,7-10-77-15,15-10-25 16,7-15-171-16,0-10-323 0</inkml:trace>
  <inkml:trace contextRef="#ctx0" brushRef="#br0" timeOffset="19519.82">8633 15851 985 0,'0'0'362'0,"0"0"-243"16,0 0-113-16,0 0 24 15,169-8 8-15,-79 8 1 16,41 12 57-16,43 7-27 16,22-2 48-16,7 1 16 0,-6 0-41 15,-17-5-8-15,0 1-78 16,-8-5 10-16,-16 1 4 16,-34-2-13-16,-32-3-7 15,-32 3 65-15,-15-7-52 16,-4 7-13-16,-8-3-14 15,-13-1-146-15,-13-3-70 16,-5-1-616-16</inkml:trace>
  <inkml:trace contextRef="#ctx0" brushRef="#br0" timeOffset="20750.29">8649 15945 232 0,'0'0'797'0,"0"0"-483"16,0 0-67-16,0 0-12 0,0 0-90 15,0 0-95 1,0 0-36-16,-60 26 35 0,35 3 17 16,4 5 48-16,11-2-77 15,7-6-28-15,3 2 34 16,7-10-30-16,22-4 8 15,9-6-21-15,9-8-67 16,4 0 6-16,-6-15-82 16,-8-6-3-16,-12-9-14 15,-15 2-57-15,-10-2 64 16,0 2 143-16,-19 6 10 16,-8 4 166-16,-2 7-108 15,0 9-51-15,0 2-7 16,2 2-89-16,10 12-104 15,5 1-474-15</inkml:trace>
  <inkml:trace contextRef="#ctx0" brushRef="#br0" timeOffset="20978.03">8865 16168 1363 0,'0'0'523'0,"0"0"-479"16,0 0-44-16,0 0 7 15,0 0-7-15,0 0 43 0,-71 102-36 16,46-70-7-16,7 0-16 16,9 3-110-16,5-14-100 15,4-7-346-15</inkml:trace>
  <inkml:trace contextRef="#ctx0" brushRef="#br0" timeOffset="21299.37">9126 15990 1145 0,'0'0'519'0,"0"0"-380"0,0 0-63 15,0 0-75 1,0 0 45-16,0 0 35 0,-132 94-8 16,105-50 27-16,8 5-72 15,9-3-22-15,10-7 28 16,0-11-25-16,20-2 14 16,9-13-23-16,3-10-71 15,1-3 55-15,-4 0-73 16,-11-16 8-16,-9-10 16 15,-9 2-10-15,-2-2 65 16,-25 9-5-16,-7 2-21 16,-13 15 36-16,7 0-201 15,11 0-340-15</inkml:trace>
  <inkml:trace contextRef="#ctx0" brushRef="#br0" timeOffset="21706.33">9380 16258 895 0,'0'0'329'0,"0"0"-329"16,0 0-2-16,0 0-17 15,0 0 16-15,0 0-21 16,0 0 24-16,20 0-135 16,-11-8 57-16,-1-2 78 15,-3 0 15-15,-3 3 63 16,-2-8-29-16,0 7 46 15,0-1-34-15,0 4-49 16,0 1 3-16,-2 1-14 16,0 3 16-16,-3 0-17 15,1 0 1-15,2 0 19 16,-3 3-20-16,5 6-57 0,0-9-183 16</inkml:trace>
  <inkml:trace contextRef="#ctx0" brushRef="#br0" timeOffset="21925.58">9523 16026 1181 0,'0'0'374'16,"0"0"-272"-16,0 0 1 15,0 0-21-15,0 0 0 16,-106 116 63-16,87-67-79 15,3-3-32-15,9-2-34 0,5 0-32 16,2-13-37 0,7 0-114-16,15-14-185 0,0-10-625 0</inkml:trace>
  <inkml:trace contextRef="#ctx0" brushRef="#br0" timeOffset="22401.52">9607 16343 1054 0,'0'0'704'16,"0"0"-539"-16,0 0-135 15,0 0-28-15,0 0-4 16,0 0-73-16,138-117-96 0,-100 82-119 16,-7 0-226-16,-8 12-150 15,-9 3 666 1,-14 17 257-16,0 3 284 0,0 0-246 16,-4 0-99-16,-8 10-95 15,-5 6-11-15,-2 13 20 16,-1-3-74-16,2 13-36 15,2-7-16-15,8 13-123 16,1-13-86-16,4-10-275 0</inkml:trace>
  <inkml:trace contextRef="#ctx0" brushRef="#br0" timeOffset="22560.69">9857 16320 1360 0,'0'0'393'0,"0"0"-244"16,0 0-127-16,0 0-2 16,0 0-40-16,127-4 12 15,-85 4-271-15,1 0-553 0</inkml:trace>
  <inkml:trace contextRef="#ctx0" brushRef="#br0" timeOffset="22861.4">10385 16214 1134 0,'0'0'378'15,"0"0"-162"-15,0 0-102 0,0 0-94 16,0 0 65-16,0 0 1 16,0 0-39-16,-116 56 42 15,109-28-69-15,7-1-6 16,0-6-5-16,19-2-9 15,4-9-6-15,6-2-80 16,0-8-49-16,-2 0-42 16,-4-13-33-16,-10-6-2 15,-6-3 8-15,-7 0 204 16,0-1 40-16,0 5 163 16,-11 6-1-16,-2 7-119 15,-10 5-83-15,6 0-131 0,3 5-165 0</inkml:trace>
  <inkml:trace contextRef="#ctx0" brushRef="#br0" timeOffset="23039.57">10514 16436 1618 0,'0'0'262'15,"0"0"-248"-15,0 0-14 16,0 0 15-16,0 0 51 15,0 0-37-15,-71 121-29 16,56-99-16-16,10-14-153 16,5-2-170-16,0-6-508 0</inkml:trace>
  <inkml:trace contextRef="#ctx0" brushRef="#br0" timeOffset="23425.98">10880 16154 1023 0,'0'0'532'15,"0"0"-434"-15,0 0-72 0,0 0-16 16,0 0 101-16,-113 25 6 16,81 8-32-16,6 4 56 15,5 2-71-15,13 2-5 16,8-9 3-16,0-1-58 16,6-4 49-16,17-10-59 15,1-6-43-15,-2-9 33 16,-4-2-60-16,-5-2-48 15,-11-16 5-15,-2-2-61 16,-11-2 83-16,-18 4-1 16,-15 5-19-16,3 5-17 15,8 6-279-15</inkml:trace>
  <inkml:trace contextRef="#ctx0" brushRef="#br0" timeOffset="23745.56">11174 16133 451 0,'0'0'1332'0,"0"0"-1083"0,0 0-218 16,0 0-12-16,0 0-7 15,0 0 25-15,58 143-36 16,-83-85 34-16,-10 5-35 16,-9-5-1-16,-8-5-36 15,-8-7-59-15,-29-7-29 16,13-13-153-16,7-8-804 0</inkml:trace>
  <inkml:trace contextRef="#ctx0" brushRef="#br0" timeOffset="24362.28">8390 16346 1182 0,'0'0'329'0,"0"0"-176"16,0 0-3-16,0 0-15 15,0 0-50-15,0 0-66 16,0 0 49-16,124 58-46 0,-52-39-15 16,35 3 61-16,44 6-52 15,50 2 30-15,32 2-13 16,7-1-20-16,3-4 5 15,-11 4-18-15,0-4 1 16,-7-5-16-16,-18 4-8 16,-20-7-2-16,-24-1 17 15,-40-5 8-15,-41-4 3 16,-33-5-3-16,-20-3 0 16,-6 3-6-16,-12 1-23 15,-11-5-76-15,-25 0-130 16,-11 0-76-16</inkml:trace>
  <inkml:trace contextRef="#ctx0" brushRef="#br0" timeOffset="27622.41">9291 16758 933 0,'0'0'698'0,"0"0"-522"15,0 0-176-15,0 0-2 16,0 0 2-16,0 0 22 16,-143 58 53-16,101-32-47 0,4-2-18 15,9-2 37 1,11-10-46-16,7-6 20 0,7-6 15 15,4 0-11-15,0 0 43 16,8 0-25-16,21-4-43 16,9-6-2-16,11 1-48 15,5 0 35-15,3 4 14 16,-1 5 2-16,0 0-2 16,-2 0 1-16,-10 5-25 15,-6 4 19-15,-4 0-113 16,-13-6-113-16,-7 2-336 0</inkml:trace>
  <inkml:trace contextRef="#ctx0" brushRef="#br0" timeOffset="27816.68">9473 16779 1302 0,'0'0'395'0,"0"0"-319"15,0 0-12-15,0 0-48 16,0 0 3-16,-62 139 22 16,47-99-41-16,7-4-6 15,8-4-123-15,10-13-124 16,12-7-248-16</inkml:trace>
  <inkml:trace contextRef="#ctx0" brushRef="#br0" timeOffset="28249.94">9851 16883 342 0,'0'0'1135'0,"0"0"-981"15,0 0-125-15,0 0 107 16,0 0-81-16,-116 104 11 16,116-92 5-16,0 1-26 15,23-9-33-15,6 0-12 16,2-4-100-16,-4 0 17 15,-2-16-90-15,-11-6 32 16,-5 1 16-16,-7 1 64 16,0-3 61-16,4 7 132 15,8 6 81-15,6 1-39 16,4 9-154-16,3 0-5 16,4 5 7-16,-1 13-16 0,-1 5 90 15,-3 2-15-15,-5 1-47 16,-6-2 62-16,-4-2-63 15,0 0-4-15,0 0-4 16,5-8-10-16,8-2 28 16,10-5-18-16,10-7-25 15,6-5 0-15,-2-14-28 16,-3-12 2-16,-9-5-39 16,-16 0-112-16,-13 1 114 15,-7 0-18-15,-27 12-5 16,-47 9 1-16,7 11-156 15,3 3-415-15</inkml:trace>
  <inkml:trace contextRef="#ctx0" brushRef="#br0" timeOffset="29310.9">7733 16307 309 0,'0'0'281'16,"0"0"-102"-16,0 0-39 0,0 0 96 16,0 0-64-16,0 0-37 15,0 0 8-15,0 0-40 16,0 0 4-16,0 0-56 16,0 0-39-16,0 0 49 15,0 0-52-15,0 0 11 16,0 0 4-16,0 0-18 15,0 4 39-15,0 1-26 16,0 8 9-16,2 1 28 16,4 4-47-16,1 8-2 15,-3 2 48-15,4 2-54 16,0 6 91-16,1 3-63 16,3 2 0-16,3-1 31 15,1 4-37-15,1-6 8 0,3 0-28 16,-4-1 16-16,0-9-1 15,-6 2-18-15,0-9 0 16,-6-2-8-16,-2-1 8 16,-2-4-32-16,0 8-106 15,0-8-173-15,0-2-201 0</inkml:trace>
  <inkml:trace contextRef="#ctx0" brushRef="#br0" timeOffset="29649.12">8121 16499 1330 0,'0'0'373'15,"0"0"-188"-15,0 0-134 16,0 0-20-16,0 0 8 16,0 0 2-16,0 0 134 15,-52 142-101-15,30-84-44 0,-1-4 13 16,2 1-34-16,0-3-18 15,1 8-34-15,7-12-180 16,4-12-180-16</inkml:trace>
  <inkml:trace contextRef="#ctx0" brushRef="#br0" timeOffset="31073.17">10825 15978 795 0,'0'0'229'15,"0"0"-90"-15,0 0-26 16,0 0 70-16,0 0 32 0,0 0-48 16,0 0 12-16,-8 0-31 15,8 0-39-15,0 0 63 16,0 0-114-16,0 0-2 15,12 0-6-15,15 0-49 16,11 0 24-16,8 8-25 16,8 0-3-16,4 6-26 15,2 0-16-15,29 2-98 16,-18-2-151-16,-6-4-582 0</inkml:trace>
  <inkml:trace contextRef="#ctx0" brushRef="#br0" timeOffset="31517.59">12017 16499 1498 0,'0'0'529'16,"0"0"-365"-16,0 0 28 15,0 0-98-15,0 0-21 16,0 0-73-16,0 0-29 15,0-14-72-15,0 28-281 16,0 4-298-16</inkml:trace>
  <inkml:trace contextRef="#ctx0" brushRef="#br0" timeOffset="31673.62">12052 16834 1778 0,'0'0'251'16,"0"0"-170"-16,-87 107-14 15,41-58-61-15,-3-5-5 16,-3-4-1-16,4 1-1 16,-2 0-1-16,13-6-217 15,10-9-439-15</inkml:trace>
  <inkml:trace contextRef="#ctx0" brushRef="#br0" timeOffset="40621.31">12908 16361 472 0,'0'0'168'16,"0"0"190"-16,0 0-67 16,0 0-85-16,0 0-10 15,0 0-92-15,0-13 38 16,-4 8-54-16,2-4-25 16,2 4 16-16,-2 1-37 15,0-1 43-15,-1 1-6 0,1 0-58 16,0 4 54-1,0 0-69-15,0 0 5 0,-4 0-11 16,0 0 6-16,-5 8-14 16,-7 20 1-16,-1 14 7 15,-4 13-6-15,5 8 6 16,5 0 0-16,6-5 13 16,7-5-3-16,0-17 10 15,9-10-20-15,20-12 0 16,9-14-24-16,9-5 24 15,3-22-42-15,-2-16 1 16,-6-3-51-16,-15-12 91 0,-11-1-50 16,-14-2 42-16,-2 3 9 15,-10 8 46-15,-11 10 22 16,-2 13 50 0,1 9-106-16,2 6 28 0,0 12-40 15,4 0-52-15,7 30-82 16,7 2-171-16,2 0-273 0</inkml:trace>
  <inkml:trace contextRef="#ctx0" brushRef="#br0" timeOffset="40832.83">13283 16641 975 0,'0'0'328'0,"0"0"-141"16,0 0 14-16,0 0-40 16,-29 135-41-16,9-89-77 15,-3 1 9-15,6-6-52 16,8-10-64-16,4-8-55 16,5-11-409-16</inkml:trace>
  <inkml:trace contextRef="#ctx0" brushRef="#br0" timeOffset="41173.19">13644 16016 1395 0,'0'0'279'0,"0"0"-212"15,0 0 71-15,-140 112-9 16,104-40 6-16,10 9 14 16,7 7-84-16,15-7 58 15,4-2-93-15,4-10-24 16,21-16-5-16,6-13-1 16,2-13-16-16,-1-14-2 15,-10-8-28-15,-7-5 34 16,-7 0 2-16,-8-8-20 0,0-11 15 15,-21-3-31-15,-8 5 21 16,-2 10-32-16,-2 7-113 16,8 0-118-16,12 2-479 0</inkml:trace>
  <inkml:trace contextRef="#ctx0" brushRef="#br0" timeOffset="41526.14">14036 16485 848 0,'0'0'912'15,"0"0"-631"-15,0 0-196 16,0 0 69-16,0 0-69 16,0 0-62-16,0 0 20 15,83 6-42-15,-40-2 9 0,-1-4-10 16,0 0-11-1,-1 0-33-15,0 0-209 0,-9 0-297 16,-10-6-326-16</inkml:trace>
  <inkml:trace contextRef="#ctx0" brushRef="#br0" timeOffset="41725.83">14270 16252 1497 0,'0'0'701'16,"0"0"-533"-16,0 0-163 16,0 0-4-16,0 0 21 15,-42 145-12-15,29-75 36 16,2-2-46-16,4 2-43 0,5-5-33 16,2-4-166-1,0-16-233-15,0-13-922 0</inkml:trace>
  <inkml:trace contextRef="#ctx0" brushRef="#br0" timeOffset="45663.62">14833 16776 945 0,'0'0'768'16,"0"0"-571"-16,0 0-113 16,0 0 48-16,0 0 76 15,0 0-193-15,46-106-9 16,-13 55-6-16,6-7-6 15,3-8 6-15,-2 0-40 16,-3 2-24-16,-2 6 48 16,-12 5 16-16,-4 11 0 15,-9 16 37-15,-2 8 15 16,-6 6 8-16,-2 8-60 0,0 4 1 16,0 0 2-16,0 13-3 15,0 13-18-15,0 20 18 16,-2 12 0-16,-6 8 18 15,4 2-18-15,2-2-38 16,2 0-45-16,0-15-192 16,6-18-323-16</inkml:trace>
  <inkml:trace contextRef="#ctx0" brushRef="#br0" timeOffset="45848.64">15434 16513 1303 0,'0'0'536'0,"0"0"-448"16,0 0-56-16,-31 102 81 16,2-54 0-16,-7 3-66 15,-4-7 35-15,5-4-82 16,4-8-23-16,8-14-67 16,23-14-130-16,0-4-274 15,9-4-462-15</inkml:trace>
  <inkml:trace contextRef="#ctx0" brushRef="#br0" timeOffset="46276.75">15820 16142 1247 0,'0'0'297'16,"0"0"-237"-16,-125 66 61 15,71-20 60-15,6 7-24 16,9 1-28-16,13-4-44 16,12-6-72-16,12-10 22 15,2-6-35-15,11-16-37 16,20-6-4-16,8-6-17 16,3-15-34-16,3-18-121 15,-5-9-83-15,-7-13-2 16,-8 4-39-16,-8 0 180 15,-5 12 157-15,-8 13 316 16,-4 14 246-16,0 12-369 0,0 15-155 16,-4 25 78-16,-6 14 14 15,1 13-15-15,-1 8-47 16,-2 3-38-16,-3-3 32 16,-6-8-54-16,2-9-1 15,-6-14 6-15,3-6-2 16,-1-8-11-16,4-13 0 15,1-8-67-15,1-9-1 16,7-18-167-16,5-12-389 0</inkml:trace>
  <inkml:trace contextRef="#ctx0" brushRef="#br0" timeOffset="46607.43">16272 16066 978 0,'0'0'590'15,"0"0"-534"-15,0 0-55 16,-135 116 193-16,88-49-35 16,5 9 28-16,8 3-19 15,14-2-94-15,11-9-5 0,9-10-54 16,7-9-5-1,20-14 12-15,4-12-22 0,4-14-4 16,-1-6-5-16,-8-3-4 16,-8-8 12-16,-13-15-6 15,-5-9-78-15,-16 2 5 16,-17 2-32-16,-9 10 35 16,-4 17 8-16,-2 1-108 15,9 19-107-15,13 0-407 0</inkml:trace>
  <inkml:trace contextRef="#ctx0" brushRef="#br0" timeOffset="47171.84">16488 16571 317 0,'0'0'1255'0,"0"0"-733"16,0 0-376-16,0 0-51 16,0 0-40-16,0 0-49 15,0 0-6-15,52 62 23 16,-19-22-8-16,3 1 25 0,-1 3-40 15,1-8-17-15,0 0 16 16,-5-10-84-16,14 1-144 16,-10-15-145-16,-6-5-313 0</inkml:trace>
  <inkml:trace contextRef="#ctx0" brushRef="#br0" timeOffset="47477.84">17173 15570 1575 0,'0'0'258'0,"0"0"-258"15,0 0 0-15,0 0 5 16,0 0-4-16,-49 191 138 15,13-39 110-15,-6 27-147 16,-1-1-6-16,4-17-47 16,10-43-40-16,10-26 49 15,9-29-57-15,3-9-2 16,3-4-13-16,1 2-77 16,3-6-1-16,0-20-154 15,3-17-125-15,5-9-239 0</inkml:trace>
  <inkml:trace contextRef="#ctx0" brushRef="#br0" timeOffset="47890.04">17119 15717 618 0,'0'0'942'0,"0"0"-611"16,0 0-209-16,0 0-55 15,0 0 34-15,167-44-54 16,-37 36-6-16,49-3 26 16,27 2 43-16,13 1-18 15,-7 4-48-15,-12-4-24 16,1 2 65-16,-9-6-85 16,-12-2 0-16,-24 0-1 15,-38-4-3-15,-33 5-16 16,-29 5-44-16,-18 6-62 0,-7-2-107 15,-6-1-268-15,-15 0-423 0</inkml:trace>
  <inkml:trace contextRef="#ctx0" brushRef="#br0" timeOffset="49032.04">17354 15981 682 0,'0'0'616'0,"0"0"-274"0,0 0-87 15,0 0-24-15,0 0-56 16,0 0-105-16,0 0 10 16,-37-54-80-16,20 72 0 15,-1 13 7-15,1 6 8 16,3 6 6-16,5 3-8 15,9-10 8-15,0-6-3 16,2-7-18-16,21-6-27 16,6-13 17-16,8-4-18 15,1 0-20-15,-5-18 2 16,-4-8-66-16,-12-9 41 16,-11 4-25-16,-6-5 38 15,0 6 58-15,-18 6 37 16,-2 2 35-16,0 12-72 15,3 8-13-15,1 2-53 0,5 8-157 16,6 9-180-16,5-3-535 16</inkml:trace>
  <inkml:trace contextRef="#ctx0" brushRef="#br0" timeOffset="49213.28">17514 16160 373 0,'0'0'1077'0,"0"0"-838"15,0 0-105-15,0 0-39 16,0 0 4-16,4 138 9 16,-17-93-55-16,-5-1 2 15,-2-4-55-15,5-8-25 16,4-6-30-16,11-16-139 0,0-6-193 16,0-4-401-16</inkml:trace>
  <inkml:trace contextRef="#ctx0" brushRef="#br0" timeOffset="49544.25">17799 15816 1207 0,'0'0'549'15,"0"0"-370"-15,0 0-128 16,0 0-49-16,0 0 21 15,0 0 27-15,-123 97 94 16,94-34-23-16,10 9-79 16,7-8 45-16,10-2-74 0,2-10-12 15,10-8 2-15,16-16-3 16,5-10-18-16,3-9-8 16,-3-9-34-16,-5 0 53 15,-10-18-29-15,-9-13-14 16,-7-5-53-16,-11 4 35 15,-20 3 68-15,-5 10-1 16,0 11-26-16,-2 8-60 16,13 2-226-16,10 9-288 0</inkml:trace>
  <inkml:trace contextRef="#ctx0" brushRef="#br0" timeOffset="49786.05">18135 15848 1179 0,'0'0'386'16,"0"0"-386"-16,0 0 39 16,0 0-19-16,0 0 126 15,-129 142 14-15,110-78-24 16,5 2-98-16,8 5 11 15,6-10-49-15,0-1-93 16,24-2-36-16,3-13-175 0,-1-19-462 0</inkml:trace>
  <inkml:trace contextRef="#ctx0" brushRef="#br0" timeOffset="49941.6">18176 16288 704 0,'0'0'845'16,"0"0"-806"-16,0 0-39 16,0 0-54-16,13-114-33 15,14 68 16-15,-2 5-105 16,-3 6-171-16</inkml:trace>
  <inkml:trace contextRef="#ctx0" brushRef="#br0" timeOffset="50069.38">18312 15955 74 0,'0'0'733'0,"0"0"-136"16,0 0-112-16,0 0-278 0,0 0-137 15,0 0-46-15,0 0 7 16,2 107 19-16,-6-53-50 16,-3 2-32-16,5-5-82 15,2-2-128-15,0-14-83 16,6-13-323-16</inkml:trace>
  <inkml:trace contextRef="#ctx0" brushRef="#br0" timeOffset="50249.05">18517 16152 136 0,'0'0'1301'15,"0"0"-902"-15,0 0-169 16,0 0-63-16,0 0-13 16,0 0-102-16,0 0-51 15,89-39-1-15,-42 28-64 16,-9 3-160-16,-4 1-327 0</inkml:trace>
  <inkml:trace contextRef="#ctx0" brushRef="#br0" timeOffset="50586.21">19019 15937 1007 0,'0'0'290'15,"0"0"-201"-15,0 0 21 0,0 0-104 16,0 0 7-16,0 0 127 16,0 0 4-16,-85 107-22 15,76-64-34-15,4 3-61 16,5-7 45-16,0-7-56 16,12-6-16-16,10-7 0 15,4-14-42-15,4-5 36 16,3-5-78-16,-4-26-80 15,-2-8 20-15,-9-7-20 16,-9-3 61-16,-9 1 103 16,0 6 42-16,-5 5 211 0,-11 12-35 15,-3 11-161 1,1 9-57-16,-3 7-94 0,4 19-187 16,3 0-285-16</inkml:trace>
  <inkml:trace contextRef="#ctx0" brushRef="#br0" timeOffset="50776.4">19288 16165 1061 0,'0'0'158'0,"0"0"-126"0,0 0 126 15,0 0-25-15,-113 130-51 16,74-96-18-1,6-7-64-15,-5 0-67 0,12-13-121 16,10-7-449-16</inkml:trace>
  <inkml:trace contextRef="#ctx0" brushRef="#br0" timeOffset="51126.35">19527 15777 1672 0,'0'0'346'0,"0"0"-339"16,0 0 19-16,0 0-14 15,-109 110 64-15,80-56 25 16,9 8-23-16,9-3-2 15,9-5-54-15,2-5-16 16,2-10 23-16,17-8-29 16,4-14-14-16,-1-7-6 15,-2-10-36-15,-4 0 54 16,-8-18-16-16,-8-14-59 16,0 2-1-16,-6-2 22 15,-17 6 40-15,-3 8 1 16,-8 14-99-16,5 4-85 15,10 0-290-15</inkml:trace>
  <inkml:trace contextRef="#ctx0" brushRef="#br0" timeOffset="51339.39">19788 15855 1672 0,'0'0'189'0,"0"0"-164"16,0 0-25-16,-7 158 55 16,-15-87 23-16,-7 5-14 15,-5 4 17-15,-8 0-81 0,-5 1-78 16,-31 3-56 0,9-15-130-16,4-22-526 0</inkml:trace>
  <inkml:trace contextRef="#ctx0" brushRef="#br0" timeOffset="51854.27">17340 16718 1192 0,'0'0'277'0,"0"0"-252"16,183-9-24-16,-40-9 66 15,54-14 154-15,36-3-33 16,10-6-6-16,-5 5-85 15,-26 9 60-15,-11 2-116 16,-18 11-39-16,-27 6 24 16,-36 2-25-16,-33 1 14 15,-32 5-15-15,-16 0-70 16,-6 0 26-16,-8 0-131 16,-10 0-32-16,-17 0-93 15,-25 0-21-15,-4 0-488 0</inkml:trace>
  <inkml:trace contextRef="#ctx0" brushRef="#br0" timeOffset="52679.45">18203 16834 1119 0,'0'0'659'16,"0"0"-495"-16,0 0-72 0,0 0-83 15,0 0 1-15,0 0 0 16,-118 58 6-16,62-18 5 16,-4 4 9-16,0 0-29 15,6-7 81-15,12-14-41 16,15-5-19-16,9-10 28 16,16-3-42-16,2-5 7 15,9 0-15-15,27 0 28 16,14-5-16-16,13-5-12 15,11 3 0-15,3-3-6 0,2 5 6 16,-6-3-6 0,-10 8-89-16,0-4-165 15,-19 4-124-15,-15-4-711 0</inkml:trace>
  <inkml:trace contextRef="#ctx0" brushRef="#br0" timeOffset="52871.21">18343 16895 601 0,'0'0'1179'0,"0"0"-929"15,0 0-250-15,0 0 0 16,-53 104 50-16,37-51-18 16,3 1 17-16,6-4-49 15,7-6-56-15,11-13-58 16,14-9-175-16,3-17-196 0</inkml:trace>
  <inkml:trace contextRef="#ctx0" brushRef="#br0" timeOffset="53309.71">18575 16946 620 0,'0'0'1036'0,"0"0"-934"15,0 0-96-15,0 0 29 16,-74 124 67-16,72-88 11 15,2-9-56-15,9-4-7 16,18-6-50-16,7-11-47 16,3-6 9-16,-1 0-54 0,-7-14-66 15,-7-14-25-15,-11-3-23 16,-9-5-43-16,-2-3 75 16,0 2 174-16,0 1 168 15,0 10 149-15,0 9-18 16,5 2-216-16,11 10-56 15,4 5-11-15,4 0-2 16,3 15 68-16,-5 16-16 16,1 1 14-16,-8 11 29 15,-3-1-50-15,1 3-58 16,0-1 51-16,7-12-52 16,5-6 0-16,4-8 25 15,6-14-14-15,1-4 2 16,-1-15-13-16,-10-18-25 15,-9-9 9-15,-14-11-61 0,-2 0 25 16,-14 4 52-16,-15 8-18 16,-4 15 17-16,-16 13-138 15,9 11-214-15,6 2-267 0</inkml:trace>
  <inkml:trace contextRef="#ctx0" brushRef="#br0" timeOffset="53895.4">20082 15500 1230 0,'0'0'695'15,"0"0"-563"-15,0 0-89 16,0 0 91-16,0 0-133 16,0 0 14-16,0 0-6 15,107 200 26-15,-62-26 35 0,-5 18-45 16,-15-4-23 0,-21-15 61-16,-4-25-63 15,-23-14 1-15,-14-9-1 16,-11-13 17-16,2-24 12 0,1-11-29 15,-26-2-83-15,15-24-129 16,0-7-451-16</inkml:trace>
  <inkml:trace contextRef="#ctx0" brushRef="#br0" timeOffset="56674.86">2151 17517 658 0,'0'0'501'15,"0"0"-307"-15,0 0 59 16,0 0 70-16,0 0-115 0,0 0-53 16,0 0-17-1,-5 0-67-15,5 0 66 0,0 0-37 16,0 0-29-16,0 0 16 16,0 0-65-16,0 0-1 15,0 0-21-15,18 0-1 16,15 0-17-16,14 0 18 15,7 0-45-15,4 0 0 16,2 0-71-16,-5 0-32 16,11 0-77-16,-16 0-271 15,-16 0-357-15</inkml:trace>
  <inkml:trace contextRef="#ctx0" brushRef="#br0" timeOffset="56904.64">2166 17704 310 0,'0'0'1438'0,"0"0"-1122"16,0 0-154-16,0 0-78 15,0 0-76-15,0 0 40 16,0 0-48-16,149 0-7 15,-88-8-18-15,26-6-144 16,-16 0-115-16,-13-9-463 0</inkml:trace>
  <inkml:trace contextRef="#ctx0" brushRef="#br0" timeOffset="57095.28">2739 17237 1758 0,'0'0'159'0,"0"0"-81"16,29 102 4-16,-20-40-8 16,-6 4 20-16,-3 3-50 15,0 1-20-15,-14-6-24 16,-9-8-35-16,-8-10-38 16,-34-10-135-16,10-14-136 15,-3-10-377-15</inkml:trace>
  <inkml:trace contextRef="#ctx0" brushRef="#br0" timeOffset="57244.92">1723 17449 1633 0,'0'0'512'0,"0"0"-468"16,-29 135-44-16,29-23 12 16,17 4-12-16,20-13-3 15,11-15-79-15,41-12-96 16,-6-11-124-16,2-14-302 0</inkml:trace>
  <inkml:trace contextRef="#ctx0" brushRef="#br0" timeOffset="57771.6">4166 17057 1640 0,'0'0'372'15,"0"0"-301"-15,0 0-15 0,-111 148 65 16,86-76-24-16,9 8-34 16,9 8 55-16,7-4-111 15,7-1 8-15,24-9-15 16,10-11-5-16,12-10-24 15,50-16-81-15,-12-15-177 16,-6-13-281-16</inkml:trace>
  <inkml:trace contextRef="#ctx0" brushRef="#br0" timeOffset="58309.42">5604 17227 677 0,'0'0'702'0,"0"0"-591"15,0 0-109-15,0 0 4 16,0 0 34-16,0 0 40 16,0 0-2-16,-66-124-75 15,66 100 4-15,14 3 126 16,5 11-32-16,-2 10-53 15,3 4-15-15,2 28-15 0,-4 12 78 16,-4 19-46-16,-7 13-49 16,-7 5-1-16,-5 30-52 15,-17-16-135-15,-1-21-290 0</inkml:trace>
  <inkml:trace contextRef="#ctx0" brushRef="#br0" timeOffset="58463.21">5534 17887 818 0,'0'0'1342'16,"0"0"-1151"-16,0 0-169 15,0 0-14-15,0 0-8 16,0 0-36-16,0 0-36 0,0 1-499 16,8-1-456-16</inkml:trace>
  <inkml:trace contextRef="#ctx0" brushRef="#br0" timeOffset="58584.88">5675 17769 1337 0,'0'0'0'0,"0"0"-90"16,0 0-231-16</inkml:trace>
  <inkml:trace contextRef="#ctx0" brushRef="#br0" timeOffset="59592.41">6983 17427 1294 0,'0'0'1022'0,"0"0"-894"15,0 0-128-15,0 0-94 16,0 0-15-16,0 0-187 16,0 0 77-16,-4 102-798 0</inkml:trace>
  <inkml:trace contextRef="#ctx0" brushRef="#br0" timeOffset="59730.58">7023 17820 1692 0,'0'0'403'0,"0"0"-294"15,-73 142-69-15,21-69-26 16,0 2 1-16,-2-2-21 16,9-7 6-16,14-11-184 15,16-19-162-15,12-20-676 0</inkml:trace>
  <inkml:trace contextRef="#ctx0" brushRef="#br0" timeOffset="60302.02">8508 17355 314 0,'0'0'1068'0,"0"0"-869"15,0 0-160-15,0 0-13 0,25-111-26 16,-5 98 24-16,-1 9 67 16,2 4-50-16,-1 8 45 15,-5 27-26-15,-5 16 25 16,-10 11-6-16,0 10-42 15,-16 4-9-15,-11 3-28 16,-2-7-43-16,-4-5 33 16,-9 0-112-16,6-17-227 15,7-15-932-15</inkml:trace>
  <inkml:trace contextRef="#ctx0" brushRef="#br0" timeOffset="60429.28">8339 18089 1341 0,'0'0'988'15,"0"0"-924"1,0 0-64-16,0 0-47 0,0 0-94 16,0 0-19-16,0 0-79 15,4 18-493-15</inkml:trace>
  <inkml:trace contextRef="#ctx0" brushRef="#br0" timeOffset="60760.2">9378 17277 1275 0,'0'0'630'0,"0"0"-630"16,0 0-2-16,0 0 2 15,0 0 40-15,131 110 49 16,-109-42 48-16,-3 31-31 16,-6-8-82-16,-11 4 4 15,-2 4-19-15,-11-11-9 16,-18 2 0-16,-25 12-113 15,7-26-116-15,5-22-291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11T07:30:12.180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1908 13459 328 0,'0'0'763'0,"0"0"-512"16,0 0-67-16,0 0-29 15,0 0-77-15,0 0 47 16,-7 0-42-16,7 0-16 0,0 0 13 16,0-2-4-1,-2 2 20-15,2 0 26 0,0 0-34 16,-3 0 60-16,3 0-72 16,0 0-35-16,0 0 2 15,0 0-25-15,0 0 10 16,0 0-28-16,0 0 9 15,3 0-10-15,12 0 1 16,14 0 0-16,11 0 7 16,12 0-7-16,1 0-11 15,1 0-52-15,11 0-125 16,-19 0-54-16,-8 0-369 0</inkml:trace>
  <inkml:trace contextRef="#ctx0" brushRef="#br0" timeOffset="384.26">1896 13571 1579 0,'0'0'309'16,"0"0"-193"-16,0 0-89 15,0 0 107-15,0 0 5 16,0 0-35-16,141-10-27 16,-85 8-77-16,4 2 11 15,-2 0-26-15,0 0-25 16,9-4-140-16,-16 0-165 16,-9-1-487-16</inkml:trace>
  <inkml:trace contextRef="#ctx0" brushRef="#br0" timeOffset="608.48">2436 13298 1348 0,'0'0'281'15,"0"0"-220"-15,0 0 35 16,0 0-32-16,127 51 46 15,-107-11-7-15,-14 10-64 16,-6 7 18-16,-10 1-57 16,-26 2-33-16,-26 10-99 0,6-16-186 15,9-13-945-15</inkml:trace>
  <inkml:trace contextRef="#ctx0" brushRef="#br0" timeOffset="1509.17">3872 13186 491 0,'0'0'236'16,"0"0"-91"-16,0 0-24 15,0 0 9-15,0 0-24 16,0 0-29-16,0 0 23 0,0-44-28 15,0 38 21-15,0-2 5 16,2 4-11-16,-2 1 33 16,0-2-20-16,2 3-23 15,-2 2 28-15,0 0-64 16,0 0 27-16,0 0-10 16,0 0-33-16,0 0 33 15,0 0-37-15,0 0-15 16,0 0 41-16,0 0-47 15,0 0 11-15,0 0-11 16,0 14 6-16,0 6 5 16,0 11-3-16,-7 7-7 0,0 3 74 15,1 8-52 1,-1 1 3-16,3 0 11 0,0 0-36 16,1-4 40-16,3-3-41 15,0-7 0-15,0-3 6 16,3-2-5-16,8-7-1 15,-1-5 0-15,4 0 6 16,1-6-33-16,4-6 25 16,-2-3-59-16,3-3 23 15,1-1-77-15,-4 0-35 16,1-5-99-16,-7-11-135 16,-1 0-348-16</inkml:trace>
  <inkml:trace contextRef="#ctx0" brushRef="#br0" timeOffset="1758.55">3466 13481 1377 0,'0'0'828'15,"0"0"-603"-15,0 0-50 16,0 0-105-16,0 0-51 16,0 0 16-16,140-40-26 15,-79 38 10-15,3 2-19 16,25 0-92-16,-18 11-180 0,-8-6-725 16</inkml:trace>
  <inkml:trace contextRef="#ctx0" brushRef="#br0" timeOffset="2304.14">4438 13489 810 0,'0'0'717'15,"0"0"-491"-15,0 0-42 16,0 0 71-16,0 0-67 15,0 0-15-15,0 0-62 16,0 0-81-16,0 0 42 16,11 0-72-16,9 0 9 15,4 0 20-15,10 0-23 16,6 0-4-16,3 0-2 16,-2 0 10-16,2 0-41 15,-5 0-17-15,-5 0-174 16,-6 0-61-16,-6 4-329 15,-13 2-713-15</inkml:trace>
  <inkml:trace contextRef="#ctx0" brushRef="#br0" timeOffset="2532.59">4415 13641 485 0,'0'0'1438'0,"0"0"-1137"16,0 0-191-16,0 0 19 15,0 0-3-15,0 0-35 16,155 0-73-16,-100 0 0 0,-2 0-36 16,14 0 18-16,-15 0-318 15,-15 6-535-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11T07:33:40.935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1377 14454 773 0,'0'0'113'0,"0"0"-97"15,0 0 69-15,0 0 139 16,0 0-78-16,0 0-41 16,12-6 5-16,-8 2 56 15,0-4-69-15,0 2-69 16,1-2 61-16,-3 1-48 15,-2 1-16-15,2 1 4 16,-2 1 12-16,0-1 43 16,0-2-22-16,0 1-13 15,0-2 80-15,0-2-74 16,3 1 4-16,-3-3 5 0,0 2-53 16,2 2 23-16,1 2-34 15,-3 3 0-15,2-2 0 16,0 1 0-16,-2 2 0 15,0-2-1-15,0 0 10 16,0 4-9-16,2-6 0 16,-2 2 0-16,2 1 3 15,-2 0-3-15,0 3 0 16,0 0-6-16,0 0 18 16,0 0-6-16,0 0-6 15,0 0 0-15,0 0-11 16,0 0 11-16,0 0 0 0,0 0 0 15,0 0 8-15,0 0-4 16,0 0-4-16,0 0 0 16,0 0-12-16,0 3 12 15,0 10-10-15,0 6 8 16,-2 7 4-16,0 6 8 16,-2-5-10-16,1 8 0 15,1 0 35-15,2 0-35 16,0 0 26-16,0 6 10 15,0-1-35-15,-3 6 49 16,1-2-50-16,0-2 1 16,0 2 11-16,-1 1-10 15,-1-1-2-15,2-4 0 0,0 0 18 16,0-4-8 0,2-2-10-16,0 0 0 0,0-4 5 15,0-4-5-15,0-3 0 16,0-3 0-16,0-4 12 15,6-2-6-15,1-6-6 16,4 2-20-16,2-10 8 16,8 0-31-16,6 0-11 15,4 0-38-15,11-32-162 16,-9 0-228-16,-8-3-355 0</inkml:trace>
  <inkml:trace contextRef="#ctx0" brushRef="#br0" timeOffset="202.89">1025 14807 1330 0,'0'0'1196'16,"0"0"-970"-16,0 0-175 15,0 0 0-15,0 0-29 16,0 0-6-16,0 0 13 15,179-58-29-15,-59 35-93 16,-18 5-166-16,-15 1-782 0</inkml:trace>
  <inkml:trace contextRef="#ctx0" brushRef="#br0" timeOffset="1144.9">1785 15228 783 0,'0'0'223'0,"0"0"-98"15,0 0-4-15,0 0-4 16,0 0-82-16,0 0 33 16,0 0-19-16,-132 97-38 15,110-92 19-15,-2-5-30 16,-1 0 9-16,0 0 13 16,4-2-15-16,3-6 29 0,5-7-35 15,3 4 20-15,6-4 74 16,4 6-27-16,0-3-9 15,0 4-5-15,6 2-28 16,10 2 61-16,5 4-39 16,2 0 4-16,9 0 60 15,6 0-54-15,4 12-13 16,5 6-42-16,0 3-3 16,11 0-11-16,-14-3-311 15,-8-11-903-15</inkml:trace>
  <inkml:trace contextRef="#ctx0" brushRef="#br0" timeOffset="2302.03">1848 15133 479 0,'0'0'493'15,"0"0"-344"-15,0 0-49 16,0 0-31-16,0 0 72 16,0 0-21-16,0 0-48 15,10-9 30-15,-10 9-69 16,0 0-6-16,0 0 49 16,0 0 7-16,0 0-2 15,0 0-15-15,0 0-22 16,0 0 84-16,0 0-91 15,0 0-36-15,0 0 39 16,0 0-28-16,0 0 3 16,0 0-15-16,0 0 10 0,-4 1 13 15,-7 15-13 1,-5 2 33-16,-1 0 31 0,-3 9-50 16,-1-10 19-16,2 6-43 15,0-5 17-15,-1-4 21 16,5 0-38-16,-3-2 0 15,3-6 9-15,-4 2-8 16,2-4 9-16,-1 1-10 16,-2-5 6-16,0 3-28 15,0-3 22-15,1 0-49 16,2 0 31-16,1 0-12 16,5 0 28-16,3 0-5 15,3-3-24-15,5-6 31 16,0-5-31-16,0 0-5 15,7-4 20-15,8 2-24 16,1 2 17-16,-3 0 16 16,1 6 7-16,-5 8-22 0,1 0 22 15,4 0-8-15,1 0 8 16,8 10 20-16,-1 10 23 16,5 2-23-16,2-1-5 15,0 4 12-15,3-4-27 16,7-7-43-16,-5-3-129 15,-7-10-493-15</inkml:trace>
  <inkml:trace contextRef="#ctx0" brushRef="#br0" timeOffset="3323.96">2012 15279 842 0,'0'0'505'15,"0"0"-370"-15,0 0-66 16,0 0 25-16,0 0 14 16,0 0-21-16,0 0-19 15,0 0-33-15,0 0-34 16,0 0 51-16,0 0-50 16,0 0 23-16,0 0 51 15,0 0-1-15,0 0 28 0,0 0-23 16,0 0-40-16,0 0 64 15,0 0-76-15,0 0-27 16,0 0 20-16,0 0-19 16,0 0 27-16,0 0-24 15,0 0 13-15,0 5-6 16,0-3-12-16,8 10-6 16,2 6 6-16,-3 3 1 15,-3 2 21-15,-4 7-20 16,0 2 13-16,0-4-30 15,-15 2 10-15,-10-3-143 16,3-10-109-16,5-7-438 0</inkml:trace>
  <inkml:trace contextRef="#ctx0" brushRef="#br0" timeOffset="3535.38">2037 15150 884 0,'0'0'813'0,"0"0"-813"15,0 0-231 1,0 0-56-16</inkml:trace>
  <inkml:trace contextRef="#ctx0" brushRef="#br0" timeOffset="4394.49">2253 15168 872 0,'0'0'376'16,"0"0"-254"-16,0 0 19 16,0 0-41-16,0 0-1 15,0 0 8-15,0 0-43 0,0 18 77 16,0 0-56-16,0 4-47 16,0-3 55-16,0 3-92 15,0-1 0-15,0-4 24 16,0-2-25-16,0-3 24 15,0-2-24-15,0-6 1 16,0 0 2-16,0-4-3 16,0 0-3-16,0 0-4 15,0-8 7-15,0-9-135 16,0-10 59-16,0 1-47 16,10 2 60-16,5 2 0 15,1 8 39-15,1 2 23 0,-1 7 2 16,-1 4 7-16,-1 1 13 15,-1 0-1-15,-2 11 97 16,1 10-51-16,-4 1-9 16,1 6 1-16,-2-2-35 15,-2-3 14-15,-1 0-37 16,0-8 0-16,1 0-7 16,-1-10-167-16,0-5-209 15,1 0-742-15</inkml:trace>
  <inkml:trace contextRef="#ctx0" brushRef="#br0" timeOffset="4585.39">2508 15236 1676 0,'0'0'342'0,"0"0"-254"16,0 0-63-16,0 0-13 15,0 0 56-15,0 0-68 16,142 26 0-16,-104-21-94 16,-4 0-653-16</inkml:trace>
  <inkml:trace contextRef="#ctx0" brushRef="#br0" timeOffset="4853.68">2978 15200 485 0,'0'0'331'16,"0"0"-75"-16,0 0 48 15,0 0 17-15,0 0-61 16,0 0-156-16,0 0 39 15,53-14-27-15,-48 46-35 16,-1 8-20-16,-4 6-43 16,2 0-18-16,-2 8-100 15,0-14-238-15,0-8-438 0</inkml:trace>
  <inkml:trace contextRef="#ctx0" brushRef="#br0" timeOffset="5450.6">3706 15003 453 0,'0'0'1332'16,"0"0"-934"-16,0 0-162 16,0 0-99-16,0 0-103 15,0 0 50-15,0 0-83 16,67 5 8-16,-31 0-9 15,2-1-22-15,-2 8-111 16,-9-1-184-16,-12-4-394 0</inkml:trace>
  <inkml:trace contextRef="#ctx0" brushRef="#br0" timeOffset="5583.68">3752 15155 1731 0,'0'0'638'0,"0"0"-476"16,0 0-59-16,0 0-72 15,0 0-31-15,122-10-19 16,-62 2-170-16,-11 3-110 16,-8 2-622-16</inkml:trace>
  <inkml:trace contextRef="#ctx0" brushRef="#br0" timeOffset="6243.05">4668 14526 825 0,'0'0'280'16,"0"0"-118"-16,0 0 64 15,0 0-48-15,0 0-72 0,0 0 25 16,0 0-43-16,4-6-37 15,-4 6 56-15,0 0-67 16,0 0 13-16,0 0-3 16,0 9-38-16,0 14 36 15,0 5-4-15,-7 10-31 16,0 8 97-16,-2 7-90 16,1 5 36-16,1 4 17 15,3 0-46-15,1-2 33 16,3-4-60-16,0-5 1 15,0-12 14-15,7-8-14 16,6-4-1-16,5-8 0 16,2-10-24-16,2 0-34 15,3-9-116-15,0-6-47 0,-8-15-153 16,-5-2-669-16</inkml:trace>
  <inkml:trace contextRef="#ctx0" brushRef="#br0" timeOffset="6404.22">4402 14887 2213 0,'0'0'543'0,"0"0"-461"15,0 0-19-15,0 0 21 16,0 0-84-16,172-58-1 16,-99 41 1-16,29 3-99 0,-19 4-183 15,-14 1-607-15</inkml:trace>
  <inkml:trace contextRef="#ctx0" brushRef="#br0" timeOffset="10356.89">4855 15163 910 0,'0'0'240'0,"0"0"-129"15,0 0 24-15,0 0 63 16,0 0-19-16,0 0-14 0,4-8-8 15,-4 8-42 1,0 0-34-16,0 0-18 0,0 0-6 16,0-1 13-16,0 1-10 15,0 0-7-15,0 0-1 16,0 0-13-16,0 0 6 16,0 0 1-16,0 0-12 15,0 0-10-15,0 0-6 16,-6 0-10-16,-8 0-8 15,-4 16-1-15,-4 8 1 16,1 3 1-16,4 4 5 16,5 1 1-16,8-12-1 15,4 1-5-15,0-14-1 16,8-5-11-16,13-2-1 16,8-4 12-16,4-18-21 0,1-2-24 15,-7-8-36-15,-7 6-45 16,-9 0 41-16,-11 3 43 15,0 9 42-15,0 5 17 16,-9 2-11-16,-6 7-6 16,1 0-1-16,-1 12-79 15,5 11-204-15,4-5-386 0</inkml:trace>
  <inkml:trace contextRef="#ctx0" brushRef="#br0" timeOffset="10598.59">5040 15305 1294 0,'0'0'584'16,"0"0"-486"-16,0 0 9 15,0 0 52-15,0 0 7 16,0 0-71-16,-27 113-40 15,12-77-28-15,-6-3-26 16,1-4-1-16,0-7-116 16,0-12-146-16,4-6-240 15,7-4-887-15</inkml:trace>
  <inkml:trace contextRef="#ctx0" brushRef="#br0" timeOffset="11017.78">5254 15173 390 0,'0'0'1038'0,"0"0"-795"16,0 0-125-16,0 0 23 16,0 0-16-16,0 0-23 0,0 0 15 15,-32 36 7-15,26-15-11 16,2 1-33-16,4-2-31 16,0-4-26-16,0-2-5 15,13-5 8-15,5-4-12 16,5-5-4-16,2 0-4 15,2-5-6-15,-2-12-1 16,-5-5-36-16,-9 0 1 16,-7 0 20-16,-4 2-3 15,0 2 19-15,-11 3 0 16,-5 3-2-16,-1 8-32 16,-3 4-80-16,5 0-162 15,3 0-480-15</inkml:trace>
  <inkml:trace contextRef="#ctx0" brushRef="#br0" timeOffset="11432.16">5492 15168 1051 0,'0'0'504'15,"0"0"-404"-15,0 0-43 16,0 0 97-16,0 0 9 16,0 0-14-16,0 0-48 15,0 95-50-15,-2-74-34 16,2-7 0-16,0-8-17 0,0-5-8 16,0-1-14-16,7 0 4 15,11-3 5-15,3-15-38 16,4 1-52-16,0 2 22 15,-1 3 47-15,-4 5 34 16,-4 7 6-16,0 0 40 16,-5 0 8-16,-5 19 11 15,-1 5 6-15,-5 2 2 16,0 4-36-16,0 0-11 16,-7 0-6-16,-6-4-8 15,-3-3-7-15,1-6-5 16,-5-7-65-16,-14-10-68 15,5 0-208-15,2 0-407 0</inkml:trace>
  <inkml:trace contextRef="#ctx0" brushRef="#br0" timeOffset="11560.41">5452 15177 939 0,'0'0'1110'0,"0"0"-916"15,0 0-134-15,125-44-12 16,-74 35-31-16,21-2-17 15,-12 5-65-15,-10 4-297 0</inkml:trace>
  <inkml:trace contextRef="#ctx0" brushRef="#br0" timeOffset="11900.81">6281 15078 848 0,'0'0'1726'0,"0"0"-1445"15,0 0-192-15,0 0-39 16,0 0-50-16,0 0-6 16,0 0-51-16,-10-12-264 15,0 35-456-15</inkml:trace>
  <inkml:trace contextRef="#ctx0" brushRef="#br0" timeOffset="12053.59">6265 15406 753 0,'0'0'1407'16,"0"0"-1241"-16,0 0-120 0,0 0-9 16,0 0-3-16,-42 123 8 15,15-90-26-15,-6 3-16 16,-19 20-71-16,13-15-168 15,1-5-442-15</inkml:trace>
  <inkml:trace contextRef="#ctx0" brushRef="#br0" timeOffset="16997.57">6730 15163 1446 0,'0'0'405'15,"0"0"-228"-15,0 0-6 16,0 0-20-16,0 0-22 16,0 0-28-16,0 0-22 15,0 0-27-15,0 0-28 16,0 0 0-16,0 0-13 15,0 0-5-15,0 0 1 16,0 0-7-16,0 0 0 16,0 0 1-16,0 0-1 15,0 0 0-15,0 0-58 0,0 0-67 16,0 0-55-16,0 0-79 16,0 0 19-16,0 0 104 15,0 0 63-15,0 0 51 16,0 0 22-16,0 0 111 15,0 0 119-15,0 0 1 16,0 0-46-16,-3 0-37 16,-2 0-47-16,3 0-31 15,2 0-25-15,0 0-11 16,0-4-4-16,0-10-30 16,0-4-15-16,5-2 6 15,13 0-15-15,0-1 10 16,-3 4 4-16,-1 11 8 15,-8 6-5-15,-1 0-15 16,-5 18-12-16,0 16 34 0,-13 12 6 16,-16 0 3-16,-5 7-9 15,-6-9 7-15,0-3-6 16,2-15-1-16,2-3 0 16,8-9-13-16,3-7-10 15,9-7 22-15,11 0-8 16,5-9 9-16,0-8-25 15,25-4-44-15,4 5 24 16,7 9 35-16,3 2 4 16,2 5 5-16,-3 0-11 15,-3 5-18-15,11 2-130 16,-11-2-151-16,-4-5-474 0</inkml:trace>
  <inkml:trace contextRef="#ctx0" brushRef="#br0" timeOffset="17364.14">7041 15075 1315 0,'0'0'652'16,"0"0"-511"-16,0 0-2 15,0 0-3-15,0 0-55 16,0 0-44-16,0 0-28 15,40-2 11-15,-6 8 2 0,6-2-22 16,-2-4-3 0,-5 0-30-16,-8 0 2 0,-10 0 24 15,-5 0 7-15,-8 0 0 16,-2 0 10-16,0 0-2 16,-2 4-8-16,-14 14 1 15,-2 6 20-15,2 10 9 16,1 3 2-16,3 7 3 15,2-2-15-15,-2 4-3 16,3 0-13-16,1-6-4 16,1 0-61-16,2-8-55 15,-4 0-91-15,1-7-156 16,-1-11-304-16</inkml:trace>
  <inkml:trace contextRef="#ctx0" brushRef="#br0" timeOffset="17515.94">6932 15429 975 0,'0'0'1150'16,"0"0"-905"-16,0 0-158 0,0 0 11 15,145-113-57-15,-96 85-12 16,0 7-29-16,15 4-41 16,-12 7-232-16,-7 0-727 0</inkml:trace>
  <inkml:trace contextRef="#ctx0" brushRef="#br0" timeOffset="17916.09">7875 15101 1629 0,'0'0'711'0,"0"0"-530"16,0 0-114-16,0 0-17 15,0 0-18-15,0 0-13 16,0 0-12-16,125 0 2 16,-83 0-9-16,-4 0-106 15,-5 4-131-15,-10 3-323 16,-12 0-761-16</inkml:trace>
  <inkml:trace contextRef="#ctx0" brushRef="#br0" timeOffset="18054.47">7891 15276 876 0,'0'0'1448'0,"0"0"-1140"16,0 0-232-16,0 0-42 15,116-26-20-15,-68 16-14 16,15 6-31-16,-12 0-204 15,-11 4-455-1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11T07:34:31.287"/>
    </inkml:context>
    <inkml:brush xml:id="br0">
      <inkml:brushProperty name="width" value="0.05292" units="cm"/>
      <inkml:brushProperty name="height" value="0.05292" units="cm"/>
      <inkml:brushProperty name="color" value="#FFFFFF"/>
    </inkml:brush>
    <inkml:context xml:id="ctx1">
      <inkml:inkSource xml:id="inkSrc103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9.31408" units="1/cm"/>
          <inkml:channelProperty channel="Y" name="resolution" value="49.23077" units="1/cm"/>
          <inkml:channelProperty channel="T" name="resolution" value="1" units="1/dev"/>
        </inkml:channelProperties>
      </inkml:inkSource>
      <inkml:timestamp xml:id="ts1" timeString="2021-11-11T07:37:06.101"/>
    </inkml:context>
  </inkml:definitions>
  <inkml:trace contextRef="#ctx0" brushRef="#br0">8535 15369 729 0,'0'0'176'16,"0"0"460"-16,0 0-397 15,0 0-147-15,0 0-26 16,0 0 105-16,0 9 48 15,0-9-62-15,0 0-33 16,0 0-20-16,0 0-47 16,0 0 8-16,0 0-30 15,0 0-22-15,0 0 57 0,0 0-46 16,0 0-1-16,0 0-11 16,0 0-11-16,8-4 14 15,15-19-15-15,8-12 0 16,12-11-17-16,3-11 11 15,2-5-25-15,-6-2 11 16,-7 2-2-16,-6 4 22 16,-8 7-12-16,-9 14 12 15,-2 13 1-15,-8 10 19 16,0 7-20-16,-2 7 16 16,0 0-7-16,0 0-6 15,0 19-3-15,0 16-9 16,-4 18-1-16,-3 14 10 15,0 3 0-15,1-3 0 0,4-4-20 16,2-9-85-16,0-11-150 16,2-6-55-16,11-19-76 15,1-8-384-15</inkml:trace>
  <inkml:trace contextRef="#ctx0" brushRef="#br0" timeOffset="182.27">9119 15233 1936 0,'0'0'576'0,"0"0"-533"16,0 0-33-16,0 0 16 15,0 0 21-15,0 0 3 16,-45 133-22-16,29-84-27 0,6-2-2 16,5-7-46-1,5-4-184-15,0-9-143 0,7-13-467 0</inkml:trace>
  <inkml:trace contextRef="#ctx0" brushRef="#br0" timeOffset="1214.99">9492 14846 660 0,'0'0'320'16,"0"0"-128"-16,0 0-20 16,0 0 32-16,0 0-35 15,0 0 29-15,0 0 6 16,-65-70-53-16,60 64 18 16,0 2-34-16,1 0-40 0,2 3-31 15,0 1-25 1,0 0 15-16,2 0-34 0,0 0-19 15,0 0 26-15,0 0-27 16,0 0 0-16,0 0-7 16,8 0 5-16,11 9 1 15,2-4 1-15,8 0 0 16,8-2 2-16,0-3-2 16,3 0-1-16,-2 0 0 15,-4-4-35-15,-8-3 36 16,-6 1-27-16,-9 6 19 15,-6-4-15-15,-2 4 23 0,-3 0-5 16,0 0 4 0,0 0-4-16,-8 13-7 0,-7 12 3 15,-3 14 9-15,0 10-12 16,2 13 21-16,1-1-9 16,1 1 0-1,4-6 3-15,3-3-14 0,3-9 1 16,1-7-105-16,3-6-44 15,0-5-85-15,0-12-146 16,0-6-429-16</inkml:trace>
  <inkml:trace contextRef="#ctx0" brushRef="#br0" timeOffset="1383.85">9255 15226 2152 0,'0'0'525'16,"0"0"-394"-16,0 0-122 15,0 0-3-15,0 0-6 16,152-94-11-16,-81 74 10 16,5 3-105-16,24 1-156 15,-19 6-260-15,-17-2-654 0</inkml:trace>
  <inkml:trace contextRef="#ctx0" brushRef="#br0" timeOffset="1695.29">10009 14857 1220 0,'0'0'369'0,"0"0"-245"0,0 0-12 15,0 0-2-15,0 0-47 16,0 0 0-16,0 0 16 16,-92 93 79-16,76-35-45 15,10-5-49-15,6-5 6 16,0-6-56-16,24-7-2 15,10-13-11-15,6-9-1 16,9-13 0-16,-1 0-8 16,4-16-50-16,-7-14 14 15,-9-4-39-15,-15-10 47 16,-13 2 26-16,-8 0 10 16,-5 5 28-16,-22 11 28 15,-4 12-38-15,-2 8-18 16,-8 6-40-16,12 7-139 15,8 6-342-15</inkml:trace>
  <inkml:trace contextRef="#ctx0" brushRef="#br0" timeOffset="2379.69">10501 14901 861 0,'0'0'286'15,"0"0"-109"-15,0 0 32 16,0 0-1-16,0 0 1 15,0 0-18-15,0 0-106 16,-2-31-52-16,2 31 8 16,0 0-40-16,0 0 11 15,0 0-2-15,0 0 17 16,0-1 4-16,0-3-3 16,0-3 1-16,0 0 2 15,0-7-30-15,2 2-2 16,9-2-2-16,1 3 3 0,1 4 29 15,-5 4-28-15,4 3 6 16,-3 0 26-16,-3 7-32 16,-2 17 32-16,-4 10-6 15,0 8 20-15,-6 11 8 16,-13-6-38-16,-4-1-8 16,3-6 4-16,4-14-4 15,5-8-9-15,6-8 0 16,3-6-12-16,2-4 0 15,0 0-38-15,7 0 14 16,15-16 30-16,7-4-101 16,7 2 62-16,-1 2 15 15,1 11 19-15,-2 5 11 0,-3 0-8 16,-9 23 8 0,-8 7 14-16,-10 10-13 0,-4 1 16 15,-4 3-4-15,-25 2 1 16,-9-2 36-16,-9 0-32 15,-5-7-9-15,0-6 15 16,-2-4-24-16,7-13-6 16,7-7-100-16,6-7-138 15,14-14-292-15,11-4-557 0</inkml:trace>
  <inkml:trace contextRef="#ctx0" brushRef="#br0" timeOffset="3003.78">11116 15357 895 0,'0'0'327'0,"0"0"-221"16,0 0 20-16,0 0 15 16,0 0 15-16,0 0-11 15,0 0-44-15,0 3-26 16,7-3 14-16,0 0-22 15,-1 0 19-15,-6-9-8 16,0 2 25-16,0 0-25 16,-8 7-78-16,-23 0-117 15,2 0-145-15,0 11-558 0</inkml:trace>
  <inkml:trace contextRef="#ctx0" brushRef="#br0" timeOffset="7779.19">21910 1023 664 0,'0'0'383'16,"0"0"-205"-16,0 0 17 15,0 0 15-15,0 0-60 16,0 0 113-16,0 0-126 16,2-13-72-16,-2 13 15 15,2 0-79-15,-2 0 31 16,0 0-32-16,0 0 26 15,0 0 35-15,0 0-61 16,0 0 0-16,0 0-7 16,0 0 7-16,0 0-1 0,0 0 0 15,0 0 2 1,0 0 4-16,0 0-5 0,0 0 0 16,0 0-11-1,0 0 19-15,0 0-8 0,0 0 0 16,0 0-58-16,0 0 31 15,0 0-8-15,0 0-2 16,0 0 25-16,0 0 3 16,0 0 9-16,0 0 0 15,0 0-6-15,0 0-30 16,-14 0-146-16,4 0-303 16,-3 0-323-16</inkml:trace>
  <inkml:trace contextRef="#ctx0" brushRef="#br0" timeOffset="8830.33">20826 909 747 0,'0'0'391'0,"0"0"-221"16,0 0-72-16,0 0 126 15,0 0-71-15,0 0 21 16,0 0 7-16,5-3-88 15,-5 3 49-15,0 0-72 16,0 0-45-16,0 0 62 0,0 0-87 16,0 3 0-1,0 14-7-15,0 9 22 0,-2 12 28 16,-5 9-43-16,-2 4 9 16,-2 6 92-16,2 1-99 15,0 3 29-15,2 5 32 16,-2-3-54-16,1 0 57 15,1-1-66-15,-2-4 0 16,2-4 16-16,3-8-16 16,2-5 0-16,2-10-8 15,0-6 32-15,0-4-28 16,8-5 4-16,11-2 0 16,0-3-61-16,8-8 59 15,0-3-65-15,0 0-27 16,-7-14-104-16,-18-28 23 0,-2 4-187 15,-2 0-390-15</inkml:trace>
  <inkml:trace contextRef="#ctx0" brushRef="#br0" timeOffset="8976.02">20528 1417 1483 0,'0'0'758'0,"0"0"-405"16,0 0-179-16,0 0-65 15,0 0-55-15,0 0-33 16,0 0 0-16,165-22-21 15,-83 22-80-15,36 3-3 16,-19 4-461-16,-15-3-840 0</inkml:trace>
  <inkml:trace contextRef="#ctx0" brushRef="#br0" timeOffset="10030.59">23896 976 439 0,'0'0'928'16,"0"0"-690"-16,0 0-40 16,0 0-106-16,0 0 59 15,0 0 47-15,0 0-73 16,12-9 10-16,-12 9-72 15,0 0-45-15,0 0 31 16,0 0-49-16,0 14-28 16,0 10 10-16,-4 12 36 15,-4 10 2-15,-5 8-20 16,1 4 32-16,-1 2 27 16,5-2-59-16,2 2 0 15,4 1 17-15,2-5-16 16,0 0 15-16,0-5-16 15,0-4 16-15,8-5-8 16,2-3-8-16,3-10 0 0,3-3-26 16,-1-8 13-16,6-7-32 15,-1-8-89-15,5-3-69 16,6-11 78-16,-7-16-347 16,-6 1-192-16</inkml:trace>
  <inkml:trace contextRef="#ctx0" brushRef="#br0" timeOffset="10227.28">23508 1430 1659 0,'0'0'700'16,"0"0"-508"-16,0 0-114 15,0 0 18 1,0 0-87-16,136-4 16 15,-58-1 9-15,13 1-34 0,30-6-164 16,-23 3-298-16,-16-2-710 0</inkml:trace>
  <inkml:trace contextRef="#ctx0" brushRef="#br0" timeOffset="12477.89">24415 1784 434 0,'0'0'159'15,"0"0"-137"-15,0 0-22 16,0 0-12-16,0 0 11 16,0 0 1-16,0 0 54 15,-11-4 15-15,11 4 49 16,0 0 12-16,0 0-17 0,0 0 38 15,0 0-11-15,0-2-72 16,0 1 79-16,3 1-81 16,-3 0-15-16,0 0 6 15,0 0-57-15,0 0 33 16,2 0-33-16,-2 0 11 16,0-2 109-16,2 2-76 15,-2-2 39-15,0 2 54 16,0 0-59-16,0 0 33 15,0 0-38-15,0 0-57 16,0 0 96-16,0 0-112 16,0 0 0-16,0 0-18 15,0 11 42-15,-11 10-25 0,-5 7 1 16,-6 3 0-16,-4 8 41 16,-6-3-30-16,1-4-11 15,-2-1 13-15,-1-6 5 16,2-6 12-16,1-5-30 15,4-3 0-15,6-7 16 16,2-4-16-16,7 0 0 16,2-4-24-16,6-16-4 15,4-4-22-15,0-1 0 16,6-1 40-16,10 9-33 16,2 2 43-16,2 10-9 15,2 1 0-15,5 4 18 16,4 0-30-16,3 4 21 15,6 10 0-15,3 6-62 16,9 2-79-16,-4-4-337 0,-11-6-353 16</inkml:trace>
  <inkml:trace contextRef="#ctx0" brushRef="#br0" timeOffset="12832.32">24697 1874 954 0,'0'0'1453'16,"0"0"-1169"-16,0 0-189 16,0 0-71-16,0 0 2 15,0 0-26-15,0 0 0 16,0-3-108-16,0 21-99 15,-3 3-120-15,-4-1-344 0</inkml:trace>
  <inkml:trace contextRef="#ctx0" brushRef="#br0" timeOffset="12964.6">24689 2106 909 0,'0'0'859'16,"0"0"-707"-16,0 0-5 15,0 0-127-15,-37 132-5 16,10-92 23-16,-7-2-38 15,-3 0-7-15,6-10-98 16,10-10-256-16</inkml:trace>
  <inkml:trace contextRef="#ctx0" brushRef="#br0" timeOffset="13467.76">25062 1859 620 0,'0'0'790'0,"0"0"-610"15,0 0-18-15,0 0-99 16,-36 112 129-16,21-70-81 16,1 0 3-16,1-5 60 0,0-2-136 15,3-5 8-15,2-6-46 16,3-7 26-16,5-7-15 16,-2-6-11-16,2-4-34 15,0 0 13-15,0-9-3 16,0-17-25-16,11-10-121 15,7-6-17-15,-1-2 149 16,6 3-24-16,0 8 62 16,1 8 34-16,-4 10-8 15,0 9 52-15,-2 6-3 16,-3 0-51-16,-4 12 128 16,-1 12-90-16,-6 7-28 0,-2 6 51 15,-2 4-85 1,0-2 10-16,0-3-10 15,0-6-126-15,0-5 52 0,0-11-310 16,0-11-588-16</inkml:trace>
  <inkml:trace contextRef="#ctx0" brushRef="#br0" timeOffset="13644.54">25372 2046 1991 0,'0'0'474'0,"0"0"-474"16,0 0-31-16,0 0 7 0,0 0 35 16,123 19-26-1,-84-13 8-15,22 0-255 0,-12-3-269 16,-7-2-959-16</inkml:trace>
  <inkml:trace contextRef="#ctx0" brushRef="#br0" timeOffset="13843.55">25813 2095 1681 0,'0'0'532'16,"0"0"-532"-16,0 0-77 16,0 0-236-16,67-119-60 15,-54 84 258-15,-2 1 85 16,-3 10 60-16,-6 8 9 16,-2 12 173-16,0 4-88 15,0 9 37-15,-6 24 90 16,-6 13-129-16,1 10 39 0,-1 8-161 15,3 18-43-15,3-15-155 16,2-14-579-16</inkml:trace>
  <inkml:trace contextRef="#ctx0" brushRef="#br0" timeOffset="30330.07">23216 1766 892 0,'0'0'337'16,"0"0"-162"-16,0 0-11 15,0 0 114-15,0 0-117 16,0-3-14-16,0 0-12 16,0 3-90-16,0 0 76 15,0 0-69-15,0 0-22 16,0 0 62-16,0 0-63 16,0 0 20-16,0 0-10 15,0 0-27-15,0 0 109 16,0 0-108-16,0 0-12 15,0 0 61-15,0 0-56 0,0 0 21 16,0 0-27 0,0 0 9-16,0 0 54 0,0 0-62 15,0 0-1-15,0 0 48 16,0 0-39-16,0 0 13 16,0 0-22-16,0 0 6 15,0 0 11-15,0 0-17 16,0 0 0-16,0 0 1 15,5 0 17-15,5 0-19 16,9 0 1-16,8 0 0 16,4 0 21-16,4 3-21 15,-1-2 0-15,1 1-15 16,-2-2 34-16,-4 0-19 16,-4 0 0-16,-4 0 9 0,-9 0-12 15,-5 0 3-15,0 0 0 16,-4 0-22-16,-3 0 52 15,0 0-23-15,0 0-7 16,0 0 0-16,0 0-11 16,0 0 11-16,0 0 0 15,0 0-25-15,0 2 46 16,0-2-48-16,0 0 19 16,0 0-25-16,0 0-33 15,0 0 7-15,0 0-55 16,0 0-6-16,-19-8-134 0,2-8-341 15,-5 1-522-15</inkml:trace>
  <inkml:trace contextRef="#ctx0" brushRef="#br0" timeOffset="48304.91">22610 1088 517 0,'0'0'615'0,"0"0"-510"16,0 0-95-16,0 0 98 15,0 0 55-15,9-22-32 16,-9 20 8-16,0 1-30 0,2 1 15 16,-2 0-26-1,0 0-64-15,0 0 73 0,0 0-84 16,0 0 2-16,0 0 10 15,0 0-27-15,0-3 3 16,0 2-11-16,4-3 0 16,0 0-6-16,2-5 6 15,2 4 0-15,-1-2-10 16,-3 2 27-16,0 0-17 16,0 3 0-16,-2 0 0 15,0 1 44-15,-2 1-43 16,2-2 10-16,-2 2 7 15,0 0-16-15,0 0 35 16,0 0-29-16,0 0-7 16,0 0 74-16,0 0-69 0,0 0-6 15,0 0 0-15,0 0 6 16,-10 5-8-16,0 11 2 16,-9 5 0-16,-2 2 42 15,-4 5-26-15,-2 2-8 16,-4 1 8-16,2-1-10 15,0-1 18-15,2-3-24 16,2-1 0-16,2 1 3 16,0-4 10-16,1 2-14 15,-3-2 1-15,1-2 0 16,-3-2 6-16,3 0-6 16,-3 1 0-16,0-2-9 15,2 0 23-15,4-1-16 0,-2-3 2 16,5-1 0-16,1 1 6 15,3-4-6-15,5 3 0 16,0-7-12-16,4-1 20 16,3-2-8-16,0-2 0 15,2 3 0-15,0-3 1 16,0 0-1-16,0 0 0 16,0 0-22-16,0 0 35 15,0 0-13-15,0 0 0 16,0 0 1-16,0 0 0 15,0 7-1-15,9 3 0 16,9 8 51-16,11 8-35 0,4 6 17 16,8 8-8-1,-1 4-23-15,2 2 31 16,-2 4-33-16,-4-3 0 16,-3-1 0-16,-2-5 0 0,9-8-33 15,-6-8-319-15,-8-13-875 0</inkml:trace>
  <inkml:trace contextRef="#ctx0" brushRef="#br0" timeOffset="50216.96">26695 1610 720 0,'0'0'597'15,"0"0"-467"-15,0 0 4 16,0 0 50-16,0 0 72 16,0 0-1-16,0 0-52 15,0-9-52-15,0 9 39 16,0 0-120-16,0 0 3 0,0 0-52 16,0 0-13-1,0 0-16-15,0 0-29 0,-8 5-132 16,-3 21-120-1,-7 22 25-15,3-6-252 0,1-1-427 0</inkml:trace>
  <inkml:trace contextRef="#ctx0" brushRef="#br0" timeOffset="50319.08">26609 1937 1413 0,'0'0'534'0,"0"0"-370"16,0 0-30-16,0 0-32 15,0 0-102-15,0 0-8 16,0 0-70-16,55 54-427 0</inkml:trace>
  <inkml:trace contextRef="#ctx0" brushRef="#br0" timeOffset="52554.06">27380 1339 1207 0,'0'0'350'0,"0"0"-277"16,0 0 20-16,0 0 54 15,0 0-15-15,0 0 25 16,0 0-32-16,7-20-84 16,-7 20 55-16,0 0-87 15,0 0 24-15,0 0 5 16,0 0-32-16,0 0 3 15,0 6-9-15,0 23 0 16,0 12 14-16,-7 17 2 16,-1 9 18-16,-2 1-16 15,1-4-18-15,5-4 16 16,-2-8-16-16,3-7 0 16,1-12-4-16,0-4 15 15,2-11-18-15,0-6 7 0,0-6 0 16,0-4 2-16,0-2-2 15,0 0 0-15,0-4 10 16,0-17-10-16,0-11-97 16,0-10 32-16,0-5 47 15,0-6 6-15,0 2-4 16,7-2-9-16,3 2 1 16,1 0 5-16,5 3 18 15,2 4 1-15,4 5 0 16,3 8 9-16,2 2-9 15,-3 9-9-15,-1 8-20 0,-6 8 29 16,-3 4 0-16,-5 8 0 16,-5 24 3-16,-4 16 64 15,0 14-42 1,-25 8 2-16,-4 5 42 0,-4-5-63 16,-3-6 54-16,5-10-47 15,2-12-1-15,9-11 15 16,7-13-27-16,4-9 0 15,7-5 19-15,2-4-7 16,0 0 15-16,2-15-27 16,18-18-13-16,9-5-118 15,4-2 55-15,6 7 55 16,1 8 6-16,-3 13-5 0,-6 10 19 16,-2 2-14-1,-8 10 15-15,-8 14 28 0,-7 5-16 16,-6 2 17-16,0 5 35 15,-4 1-37-15,-16 1 18 16,-4-4-35-16,-3 0-4 16,-2-6 24-16,4-7-30 15,6-2 0-15,5-9-1 16,9-4-5-16,5-6-25 16,9 0-69-16,29-12-16 15,13-14 26-15,14-10-121 16,9-4 6-16,-1-5 133 0,-4 2 31 15,-4 0 39 1,-12 5 4-16,-14 10 30 0,-13 8 130 16,-14 8-23-16,-12 8 74 15,-3 4-33-15,-28 2-139 16,-14 25-11-16,-6 11-24 16,-4 8 0-16,5 3 105 15,10 2-110-15,11-8 17 16,13-6-9-16,12-11-9 15,4-10-9-15,9-8-38 16,25-8 2-16,8-2 26 16,9-24-109-16,2-10-84 15,-1-9-44-15,-5-1 55 16,-9 5 67-16,-14 7 89 16,-11 13 45-16,-11 16 191 0,-2 5-70 15,-2 7-44-15,-18 24 50 16,3 3-29-16,1 3 10 15,7-2-63-15,9-7-44 16,0-8 43-16,6-6-33 16,21-10-21-16,7-4 10 15,3-2-38-15,4-22-38 16,-1-9-57-16,-5-4-19 16,-3-3 76-16,-10 1-4 15,-8 7 80-15,-10 12 48 16,-4 14 103-16,0 6-54 15,-16 16-85-15,-3 22 60 16,3 8 99-16,5 5-119 0,11-1 15 16,0-3-47-1,6-12-18-15,19-9 19 16,6-12-21-16,7-10-14 16,0-4-5-16,1-12-72 0,7-46-82 15,-13 3-160-15,-8-4-389 0</inkml:trace>
  <inkml:trace contextRef="#ctx0" brushRef="#br0" timeOffset="52706.3">28515 1131 1857 0,'0'0'588'0,"0"0"-588"16,0 0-21-1,-142 66 8-15,86-16 13 16,0 10-1-16,-4 31-36 0,12-17-272 15,22-16-615-15</inkml:trace>
  <inkml:trace contextRef="#ctx0" brushRef="#br0" timeOffset="53558.87">29220 1206 1964 0,'0'0'260'0,"0"0"-244"16,0 0-16-16,0 0-7 15,0 0-23-15,0 0 60 16,-45 115 23-16,18-13 45 0,-7 32-36 15,5-9 45-15,7-23-71 16,7-34-26-16,4-25 62 16,-3 1-71-16,5-2 9 15,1-4-10-15,0-14 6 16,6-12-8-16,2-10 3 16,0-2-1-16,0-11 76 15,12-22-76-15,14-19-87 16,12-11-29-16,7 0 30 15,4 6 62-15,-3 19-16 16,-1 18 37-16,-9 19-22 16,-9 1 20-16,-10 24 5 0,-12 11 9 15,-5 8 16 1,-7 5 36-16,-22 0-27 16,-5-2-11-16,-1-7 45 15,2-7-60-15,4-9 11 0,8-9-19 16,10-10 0-16,9-4 22 15,2 0-22-15,13-24-127 16,18-13-63-16,12-1-119 16,-1-3 117-16,1 7 69 15,-12 12 123-15,-13 14 75 16,-9 8-53-16,-9 6 55 16,0 20 105-16,-3 8-42 15,-8 2-4-15,5 0-77 16,6-2-20-16,0-8 27 0,9-6-48 15,22-10-17-15,12-10 27 16,3 0-27-16,6-14-2 16,-6-16-20-16,-8-6 10 15,-9-4-11-15,-13 2 6 16,-14 0 2-16,-2 7 8 16,-9 8 6-16,-16 7-26 15,-10 7-114-15,4 6-158 16,4-2-330-16</inkml:trace>
  <inkml:trace contextRef="#ctx0" brushRef="#br0" timeOffset="53727.09">29685 1381 1416 0,'0'0'804'15,"0"0"-723"-15,0 0-24 16,0 0-57-16,0 0-7 15,0 0 6-15,0 0-61 16,44 86-32-16,-69-42-266 0</inkml:trace>
  <inkml:trace contextRef="#ctx0" brushRef="#br0" timeOffset="54290.68">30338 1430 1748 0,'0'0'508'0,"0"0"-370"15,0 0-112-15,0 0 32 16,0 0-34-16,0 0-23 15,0 0 135-15,14 142-88 0,-14-75-32 16,0 8 21-16,0-2-25 16,0-9-6-16,0-12-6 15,0-13-24-15,0-10-12 16,2-12-158-16,23-17-92 16,-6-3-85-16,4-19-493 0</inkml:trace>
  <inkml:trace contextRef="#ctx0" brushRef="#br0" timeOffset="54504.6">30709 1363 1676 0,'0'0'690'0,"0"0"-644"16,0 0-46-16,0 0 0 15,0 0 21-15,-35 158 34 0,25-85 1 16,-1 6 26-16,4-1-82 15,2-5-4-15,3-6 2 16,2-14-91-16,0-9-16 16,0-11-116-16,0-15-153 15,0-11-482-15</inkml:trace>
  <inkml:trace contextRef="#ctx0" brushRef="#br0" timeOffset="54880.03">30229 1731 1976 0,'0'0'369'0,"0"0"-310"15,0 0-59-15,0 0 0 16,0 0 20-16,177 32-10 16,-96-25-3-16,11-4-7 15,7-3 0-15,-4 0-12 16,-3-13 12-16,-15-1-43 15,-19 1 21-15,-20 4-5 16,-20 5 21-16,-16 4 6 16,-2 0 0-16,-13 18 67 15,-7 8 25-15,-1 6 20 16,9 0-54-16,9-4-49 16,3-1 17-16,7-9-25 15,24-6 14-15,7-11 71 16,7-1-84-16,1-5-4 0,-1-20 2 15,-9-3-20-15,-12-2 9 16,-13 2-13-16,-11 5 24 16,0 6-31-16,-42 17-35 15,5 0-177-15,-2 19-306 0</inkml:trace>
  <inkml:trace contextRef="#ctx0" brushRef="#br0" timeOffset="55063.09">31544 2037 510 0,'0'0'1816'16,"0"0"-1798"0,0 0-18-16,-106 115-7 0,48-66-32 15,-29 20 14-15,12-13-99 16,11-10-238-16</inkml:trace>
  <inkml:trace contextRef="#ctx0" brushRef="#br0" timeOffset="56076.55">20720 2725 1305 0,'0'0'398'0,"0"0"-275"0,0 0-95 15,0 0 36-15,0 0-24 16,-5 102 115-16,-6-29 27 16,0 12-53-16,1 10-6 15,4 1-66 1,4-8-31-16,2-10 12 0,0-11-38 16,11-14 0-16,9-16-20 15,7-9-53-15,2-14-66 16,4-14-111-16,-4-12-244 15,-10-15-414-15</inkml:trace>
  <inkml:trace contextRef="#ctx0" brushRef="#br0" timeOffset="56453.06">20530 3214 557 0,'0'0'1510'0,"0"0"-1225"0,0 0-276 15,0 0-9-15,0 0-30 16,124-16 30-16,-56 14-6 15,3 2 6-15,0 0 0 16,-9 12-3-16,-10 14 18 16,-14 8-15-16,-14 7 0 15,-8 0 8-15,-7 4 57 16,-5-3-65-16,1-8 0 16,-1-10-5-16,3-8 5 15,0-14-7-15,6-2-45 16,1-11-4-16,3-18-3 0,1-9-242 15,-3-6 49 1,-1 0 88-16,-5 7 164 0,-3 9 32 16,-3 14 227-16,-3 14-12 15,0 0-96-15,0 20-142 16,-5 13 32-16,-3 6-3 16,3 1-32-16,3-1-12 15,2-10-17-15,0-4-169 16,0-21-44-16,2-4-301 15,7 0-175-15</inkml:trace>
  <inkml:trace contextRef="#ctx0" brushRef="#br0" timeOffset="56701.31">21321 3224 1416 0,'0'0'678'0,"0"0"-529"16,0 0-121-16,0 0 0 15,0 0-28-15,126-39 0 16,-120 39 20-16,-4 0-7 0,-2 9-26 15,0 5 5-15,-4 4 8 16,-10 6-12-16,3 4 12 16,3 10 0-16,5 5 88 15,3 5-63-15,7 0 3 16,20-3-28-16,6-8 2 16,7-8-2-16,4-14 0 15,3-11-51-15,1-4 16 16,-2-25-222-16,-13-6-217 15,-12-7-483-15</inkml:trace>
  <inkml:trace contextRef="#ctx0" brushRef="#br0" timeOffset="56865.1">21587 2639 1805 0,'0'0'499'0,"0"0"-499"16,0 0-44-16,-109 132-12 16,53-61-59-16,4-4-285 0</inkml:trace>
  <inkml:trace contextRef="#ctx0" brushRef="#br0" timeOffset="57643.68">22386 2738 876 0,'0'0'1023'0,"0"0"-902"16,0 0-109-16,0 0-12 15,0 0 1-15,0 0 9 16,0 0 14-16,-4 65 21 16,-9 9 125-16,-1 34-84 15,1-3 31-15,5-7-35 16,6-16-63-16,2-21 69 0,0 0-80 15,0 3-8-15,10-13 6 16,9-12 8-16,2-16-12 16,4-11-2-16,4-12 0 15,4 0-39-15,3-24-16 16,0-16-89-16,0-9-47 16,-7-5-35-16,-8 4 72 15,-7 9 59-15,-7 12 95 16,-7 13 125-16,0 13-33 15,-7 3-35-15,-18 13-38 16,-4 20 53-16,0 5 61 16,3 1-88-16,4 2-38 15,8-9 20-15,10-8-27 16,4-8 0-16,0-7-32 16,15-9-13-16,12 0 36 0,11-7-174 15,0-9-115-15,0-2 32 16,-5 6 92-16,-10 7 174 15,-8 5 39-15,-8 0 70 16,-7 21-7-16,0 7-64 16,0 2-9-16,0-4 28 15,0-6-51-15,-7-15-12 16,2-5-72-16,1 0-251 0</inkml:trace>
  <inkml:trace contextRef="#ctx0" brushRef="#br0" timeOffset="57781.68">22523 3042 2223 0,'0'0'276'15,"0"0"-276"-15,0 0-48 16,176-14-95-16,-100 14-114 16,-2 2-474-16</inkml:trace>
  <inkml:trace contextRef="#ctx0" brushRef="#br0" timeOffset="58162.02">23503 3055 1542 0,'0'0'215'0,"0"0"-215"16,0 0-132-16,-131 37 132 15,80 7 81-15,2 12 136 16,6 8-31-16,12 6-84 0,16-1 32 15,13-9-134-15,2-8 1 16,17-13-2-16,19-16-8 16,9-15-16-16,3-8-28 15,8-17-78-15,0-22-7 16,-2-14-222-16,8-46-231 16,-16 8 91-16,-9 5 333 0</inkml:trace>
  <inkml:trace contextRef="#ctx0" brushRef="#br0" timeOffset="58904.3">23503 3055 838 0,'156'-141'817'15,"-156"125"-320"-15,0 6-240 16,-4 5-114-16,0 5-124 16,-3 17-19-16,-1 27-8 0,-4 16 8 15,3 14 102 1,3 12-84-16,1-2 4 16,2-4-15-16,1-10 4 15,2-15-11-15,0-15 0 0,0-13-18 16,8-16-1-16,9-8-28 15,10-3 1-15,4-25-64 16,7-16-68-16,2-6-8 16,-2-2 26-16,-7 10 140 15,-6 12 20-15,-12 17 90 16,-4 10-23-16,-4 6-25 16,-1 23 25-16,0 3 10 15,7 3-76-15,10-3 12 16,10-7 57-16,14-7-52 15,10-12 28-15,7-6-46 0,4 0-8 16,-6-11-2-16,-14-6-27 16,-13 1 16-16,-16 2 21 15,-17 3 2-15,-5 8 78 16,-29 3-80-16,-10 0 9 16,-3 11 63-16,2 12-61 15,8-2-10-15,12-4 10 16,11-5-11-16,14-8-58 15,0-4-22-15,27 0 45 16,12-12 34-16,7-9-197 16,1-4-71-16,-3 1 63 15,-8 6 46-15,-9 4 160 0,-13 10 135 16,-8 4 32-16,-4 0-29 16,-2 19-54-16,0 6-19 15,0 1 25-15,0-2-88 16,13-4 26-16,10-12-27 15,6-7 0-15,4-1-1 16,5-12-24-16,0-11-120 16,-2-3 14-16,-7 0 29 15,-4 2 73-15,-10 7 25 16,-5 9 3-16,-4 8 104 16,-4 5-75-16,0 24 87 15,-2 22 47-15,0 11-92 16,0 16 9-16,0 9 20 0,0 3-35 15,-2 0 15 1,-2-5-79-16,-2-10 0 0,4-10-1 16,2-17-3-16,-2-17-72 15,2-11-69-15,-2-20-61 16,2-16 68-16,-2-17-201 16,-1-11-844-16</inkml:trace>
  <inkml:trace contextRef="#ctx0" brushRef="#br0" timeOffset="59080.94">24868 3310 1664 0,'0'0'579'15,"0"0"-579"-15,0 0 26 16,0 0-51-16,0 0 32 16,116 6-7-16,-110 20 14 15,-4 6-13-15,-2 3-2 16,-4-2-75-16,-33 1-144 0,1-10-81 15,-3-7-704-15</inkml:trace>
  <inkml:trace contextRef="#ctx0" brushRef="#br0" timeOffset="59244.02">24076 3212 1045 0,'0'0'1084'16,"0"0"-970"-16,0 0-40 15,114-60-64-15,-62 46-10 0,-4 1 0 16,2 1-29-16,6-11-112 16,-14 2-341-16,-9-2-672 0</inkml:trace>
  <inkml:trace contextRef="#ctx0" brushRef="#br0" timeOffset="59356.37">24652 2777 1753 0,'0'0'363'15,"0"0"-307"-15,0 0-56 16,-23 176-149-16,2-95-58 16,0-11-514-16</inkml:trace>
  <inkml:trace contextRef="#ctx0" brushRef="#br0" timeOffset="59901.95">25632 3198 1707 0,'0'0'242'0,"0"0"-204"16,0 0 10-16,-8 151 42 16,-5-97-14-16,-3-6 3 15,3-8 8-15,3-14-81 16,6-9 18-16,1-14-23 15,3-3 9-15,0-14 69 16,0-21-79-16,14-14-92 16,8-11 86-16,7-6-74 15,4 3 9-15,4 9-46 16,-4 17 117-16,-2 20 13 16,-4 17 30-16,-7 6-12 15,-2 30 70-15,-5 12-64 16,-1 8 40-16,-4-2-77 0,3-5 22 15,1-10-12-15,1-10-10 16,3-13-4-16,-1-12-3 16,3-4-19-16,-1-20 20 15,4-21-176-15,-1-17-128 16,2-56-203-16,-6 12-79 16</inkml:trace>
  <inkml:trace contextRef="#ctx0" brushRef="#br0" timeOffset="60774.25">26103 2796 1024 0,'0'0'916'0,"0"0"-619"15,0 0-192-15,0 0-105 16,0 0 0-16,-14 125 37 0,1-49 22 16,-5 11 41-16,5 3-59 15,0-4-30-15,1-8 26 16,8-13-31-16,0-15-7 16,4-15 1-16,0-16-27 15,0-15 17-15,13-4-44 16,13-20 30-16,10-20-13 15,9-15-188-15,3-4 26 16,0 0-81-16,-8 11 193 16,-9 18 87-16,-13 21 140 15,-9 9-93-15,-7 17 58 16,-2 21-42-16,0 7 9 16,0 1-8-16,4-2-19 15,14-7 57-15,9-6-73 16,13-9-29-16,7-12 40 0,9-8-40 15,-1-2-10-15,-1-10-39 16,-9-12-25-16,-16 1 53 16,-14 0-17-16,-15 4 38 15,-2 9 93-15,-31 8-80 16,-9 0 5-16,-10 16 3 16,5 7 5-16,7 3 32 15,13-7-58-15,14-4 0 16,11-7-16-16,2-6 1 15,13-2 8-15,22-2-13 16,8-21-85-16,6 0-116 16,-2-8-124-16,-5 6-10 15,-9 3 193-15,-10 5 162 0,-10 14 140 16,-8 3 80-16,-5 2-50 16,0 20 80-16,0 2-106 15,0-1-47-15,0 0 1 16,0-8-67-16,11-6 55 15,11-6 0-15,7-3-46 16,3-3-40-16,1-20-36 16,0-2-57-16,-1-3 41 15,-3-1-32-15,-5 7 70 16,-2 7-8-16,-4 8 22 16,-7 7 15-16,-6 5-8 15,-5 21 35-15,0 8 42 16,0 3-48-16,-7 1 25 15,-2-6-43-15,5-7-17 0,-1-11 36 16,5-7-26-16,0-7-11 16,0 0 66-16,9 0-45 15,14-21-11-15,10-4-10 16,9-7-47-16,9-1 18 16,5 1-48-16,0 5 77 15,-1 10-25-15,-3 7 50 16,-9 10-19-16,-12 0-6 15,-7 15 6-15,-13 12 0 16,-6 3-6-16,-5 3-5 16,-7 4-4-16,-17-5-43 0,-12-6-35 15,-7-6-60 1,-41-18-95-16,10-2-27 0,-1 0-300 16</inkml:trace>
  <inkml:trace contextRef="#ctx0" brushRef="#br0" timeOffset="60906.16">26600 3171 1455 0,'0'0'570'16,"0"0"-338"-16,22-121 13 16,7 80-105-16,9 12-7 15,7 12-84-15,4 16-42 16,13 28-14-16,-13 22-247 16,-13 7-503-16</inkml:trace>
  <inkml:trace contextRef="#ctx0" brushRef="#br0" timeOffset="61004.88">26678 4002 2241 0,'0'0'0'15,"0"0"-374"-15</inkml:trace>
  <inkml:trace contextRef="#ctx0" brushRef="#br0" timeOffset="61553.77">28243 3118 1461 0,'0'0'592'16,"0"0"-426"-16,0 0-3 15,0 0-103-15,0 0-60 16,0 0 120-16,0 111-54 16,-5-52-15-16,-1 5-7 15,-1 2-27-15,1-8-17 16,4-5 0-16,2-11-41 16,0-12-11-16,0-14-146 15,8-9-170-15,7-7-347 0</inkml:trace>
  <inkml:trace contextRef="#ctx0" brushRef="#br0" timeOffset="61769.47">28611 2972 309 0,'0'0'1911'0,"0"0"-1641"15,0 0-251-15,0 0 14 16,0 0 2-16,-20 146 11 15,11-79 4-15,4 12 30 16,1 4-79-16,1-5-2 0,3-6-9 16,0-12-112-1,0-13-21-15,0-16-91 0,-6-13-247 16,-5-16-450-16</inkml:trace>
  <inkml:trace contextRef="#ctx0" brushRef="#br0" timeOffset="61925.06">27897 3252 2435 0,'0'0'364'15,"0"0"-308"-15,0 0-55 16,119 0 43-16,-26 0-30 0,36 0-28 16,29 0 5-1,-23 0-232-15,-31 0-458 0</inkml:trace>
  <inkml:trace contextRef="#ctx0" brushRef="#br0" timeOffset="63169.99">28680 3788 1650 0,'0'0'688'16,"0"0"-565"-16,0 0-69 16,0 0 78-16,0 0-71 15,0 0 4-15,0 0-15 16,51-72-50-16,-27 33 0 16,3-3-73-16,-2-1 3 15,-3 0 53-15,-4 5-32 16,-4 3 49-16,-6 12 7 15,-3 9 34-15,-5 7 32 0,0 7-73 16,0 0-3-16,0 27-3 16,0 14-33-16,-7 16 39 15,-4 7 22-15,0 3-22 16,0-6 0-16,6-8-163 16,5-13-97-16,0-14-125 15,7-16-868-15</inkml:trace>
  <inkml:trace contextRef="#ctx0" brushRef="#br0" timeOffset="63623.05">29340 3356 2097 0,'0'0'736'0,"0"0"-566"16,0 0-170-16,0 0-40 16,0 0-19-16,0 0-145 15,0 0-531-15</inkml:trace>
  <inkml:trace contextRef="#ctx0" brushRef="#br0" timeOffset="63740.43">29228 3709 2221 0,'0'0'276'0,"0"0"-276"16,0 0-86-16,0 0-117 16,0 0-137-16,0 0-313 0</inkml:trace>
  <inkml:trace contextRef="#ctx0" brushRef="#br0" timeOffset="64950.68">29513 3984 1839 0,'0'0'303'0,"0"0"-179"16,0 0-116-16,0 0 88 16,0 0 70-16,0 0-108 0,154-116-15 15,-82 53-43-15,1-8-6 16,1-8-31-16,-5-5-24 16,-7 1 17-16,-13 0 21 15,-10 12 23-15,-18 17 39 16,-9 20 45-16,-10 17-28 15,-2 17-44-15,0 1-12 16,-14 33-1-16,-1 15 1 16,-1 12 24-16,9 6 38 15,7-1-62-15,0-10 0 16,14-12-10-16,15-13 22 16,5-16-24-16,3-13 7 15,5-2-28-15,1-24-2 16,-1-15-141-16,-4-14-8 15,-5-10 127-15,-2-4-45 0,-4 0 78 16,-4 12 24-16,-7 10 33 16,-5 17 172-16,-5 16 25 15,-4 12-133-15,1 3-40 16,-3 29-44-16,0 11 13 16,0 11-26-16,0 8 7 15,0 1-14-15,0-8-26 16,0-6-206-16,0-15-144 15,13-18-578-15</inkml:trace>
  <inkml:trace contextRef="#ctx0" brushRef="#br0" timeOffset="65219.09">31297 3055 1373 0,'0'0'909'15,"0"0"-882"-15,-121 63-26 16,46-13 61-16,-5 6 118 16,3 0-92-16,15-2-21 15,16-7-15-15,19-10-38 16,18-2-17-16,9-7 3 16,11 2 0-16,22-2 50 15,9 2-42-15,5-2-8 16,1 0 0-16,-4-3-3 0,-4-4-30 15,0-11-165 1,-11-6-309-16,-5-4-931 0</inkml:trace>
  <inkml:trace contextRef="#ctx0" brushRef="#br0" timeOffset="66136.08">31366 3421 1669 0,'0'0'474'15,"0"0"-474"-15,0 0-113 16,0 0 99-16,0 0-7 15,122-79 18-15,-86 47-6 0,-4-3-150 16,-6 0-88-16,-4 0 22 16,-1-4 122-16,-6 7 103 15,-1 4 65-15,-3 6 136 16,-5 10 11-16,-4 4-92 16,-2 8-60-16,0 0 43 15,0 2-93-15,0 22-9 16,-8 10 111-16,-8 13-47 15,0 4 25-15,1 5-66 16,-1-3-9-16,3-5-2 16,4-10-13-16,2-8-63 15,7-12-92-15,0-8-128 16,9-10-266-16</inkml:trace>
  <inkml:trace contextRef="#ctx0" brushRef="#br0" timeOffset="66578.13">31825 3156 871 0,'0'0'214'0,"0"0"-152"16,0 0-27-16,0 0 95 16,0 0 109-16,0 0-84 15,0 0-27-15,-53 114-24 16,41-83-17-16,-1 1 49 15,2-1-59-15,-2 0-34 16,2-3 48-16,1-4-90 0,2-6 28 16,1-4-16-16,5-8-12 15,2-3 25-15,0-3-26 16,0 0 0-16,2 0 74 16,15-15-74-16,10-11-77 15,7-3-27-15,6 0 15 16,0 4 29-16,-2 11-35 15,-3 9 66-15,-6 5 20 16,-4 2 18-16,-7 18 56 16,-9 8 17-16,-7 7 1 15,-2 2 15-15,0 3-64 16,-15-1-16-16,-8 0 57 16,3-7-75-16,1-10 24 15,0-6-24-15,6-8-39 16,2-8 0-16,-7-8-121 0,7-18-137 15,0-4-439-15</inkml:trace>
  <inkml:trace contextRef="#ctx0" brushRef="#br0" timeOffset="66960.97">31895 3127 639 0,'0'0'1028'15,"0"0"-974"-15,0 0-54 16,0 0-29-16,155 9 29 15,-99 1 8-15,7-4-8 16,1 1 21-16,3-7 29 0,-5 0 13 16,-8 0 83-1,-14 0-46-15,-13 0-38 0,-13 0 12 16,-14 0-43-16,0 0 38 16,-14 17-59-16,-13 15 11 15,-4 12 120-15,2 9-78 16,6 2 14-16,10-5-10 15,13-5-55-15,0-9 22 16,13-10-18-16,21-9-15 16,13-12 65-16,9-5-42 15,8-16-18-15,-2-19-6 16,-4-8-28-16,-16-10 4 0,-15 2-57 16,-15-2 16-1,-12 7 41-15,-7 9 24 0,-27 12 0 16,-8 13-6-16,-36 12-143 15,9 8-129-15,5 10-444 16</inkml:trace>
  <inkml:trace contextRef="#ctx0" brushRef="#br0" timeOffset="68000.55">20203 4746 1084 0,'0'0'810'0,"0"0"-672"15,0 0-112-15,0 0-7 0,0 0-8 16,0 0 58 0,0 0 17-16,135 22-15 0,-87 24 63 15,2 8-68-15,0 5-13 16,-2 2-6-16,-3-3-39 15,-5-7 12-15,1-5-20 16,-6-10-52-16,-1-7 6 16,3-13-199-16,-10-7-101 15,-4-9-278-15</inkml:trace>
  <inkml:trace contextRef="#ctx0" brushRef="#br0" timeOffset="68951.17">20987 4608 674 0,'0'0'1336'0,"0"0"-835"0,0 0-439 16,0 0-6-16,0 0-56 15,0 0 0-15,-40 102 67 16,17-30-16-16,2 11-27 16,0 5 34-16,3-2-49 15,9-4-6-15,7-12-3 16,2-9-6-16,11-17 5 15,20-12-66-15,12-16-36 16,11-16 1-16,10 0-71 16,5-27 11-16,4-12 2 15,-5-11-10-15,-13-1 136 16,-12 5 34-16,-18 10 97 0,-17 12 203 16,-8 12-79-1,-6 12 3-15,-28 0-164 0,-11 19-58 16,-4 16 39-16,1 9-41 15,5 5 0-15,11-3 6 16,15-7-6-16,11-8-1 16,6-11-54-16,13-11-17 15,22-9 38-15,10 0-84 16,4-19-127-16,0-13-232 16,-5-9-172-16,-9 6-185 15,-14 5 834-15,-11 11 644 16,-10 19-36-16,0 0-379 15,-14 31 3-15,-9 6-28 0,6 8-99 16,3-4 0 0,10-7-66-16,4-5-2 0,0-12 18 15,18-12-55-15,9-5-1 16,6-2-5-16,5-24-63 16,-1-6-38-16,-1-5-64 15,-9 2 69-15,-7 2 80 16,-7 8 22-16,-8 9 75 15,-2 9 145-15,-3 7-123 16,0 0-60-16,0 7-37 16,0 10 0-16,6 3 51 15,5-1-50-15,5-5 11 16,6-8-12-16,7-6 0 16,5 0-25-16,1-10-106 15,-1-15-121-15,-7-3-22 0,-6-4-82 16,-3 2 120-16,-7 2 236 15,-1 8 5-15,-8 10 314 16,-2 10-57-16,0 3-202 16,0 29 17-16,0 17 40 15,0 20-33-15,-7 26-7 16,-4 2-16-16,2 3 51 16,-3 0-37-16,2-17-41 15,-3 1 69-15,-4-11-81 16,0-10-7-16,-3-15-9 15,-3-11 3-15,-4-14 16 16,-4-8 1-16,-2-13-26 0,2-2 48 16,2-14-33-16,14-17-15 15,12-10 16-15,3-12-16 16,29-8 0-16,18-8-17 16,9-5 17-16,6-4-26 15,0-1-20-15,-4 5-111 16,-8-17-66-16,-17 18-140 15,-18 12-389-15</inkml:trace>
  <inkml:trace contextRef="#ctx0" brushRef="#br0" timeOffset="69109.72">21457 4850 1724 0,'0'0'664'15,"0"0"-515"-15,0 0 46 16,0 0-82-16,65-130-38 0,-29 104-23 15,1 8-52-15,2 10-51 16,1 18-25-16,-11 20-382 16,-11 8-214-16</inkml:trace>
  <inkml:trace contextRef="#ctx0" brushRef="#br0" timeOffset="69327.73">21357 5743 1908 0,'0'0'776'0,"0"0"-776"16,0 0-209-16,0 0-396 15,0 0-75-15</inkml:trace>
  <inkml:trace contextRef="#ctx0" brushRef="#br0" timeOffset="129554.35">22913 5092 515 0,'0'0'361'0,"0"0"-221"16,0 0-11-16,0 0 7 15,0 0 16-15,0 0 2 16,-8-43-44-16,2 33 11 15,4 2-55-15,-2-3 23 0,2 2 36 16,-3-2-18-16,3 2 3 16,-2 1-59-16,2 0-11 15,-4 0 41-15,4 0-69 16,0 2 7-16,0 3 0 16,2 2 3-16,0-1 68 15,0 2-40-15,0 0-17 16,0 0 49-16,0 0-73 15,0 0 5-15,0 0-14 16,0 0 18-16,0 0-27 0,0 14 9 16,0 10 0-1,0 11 10-15,0 2 4 0,6 5-11 16,10-2 0-16,3-4 14 16,2-5 3-1,6-4-20-15,0-6 0 0,6-5-21 16,1-4 21-16,1-6-16 15,2-6 8-15,-4 0-32 16,-2-2 34-16,-4-18-27 16,-5-6-40-16,-4-11 43 15,-7-3-43-15,-2-6 39 16,-7 0 28-16,-2 4 6 16,0 8 47-16,0 8 3 15,0 10-35-15,0 10 58 16,0 6-73-16,0 0-12 0,-2 24-5 15,0 10 17-15,2 7 11 16,0 2-11-16,2-3 0 16,18-7-12-16,9-10 12 15,6-5-57-15,10-12-14 16,-1-6-111-16,2 0-57 16,-7-6-55-16,-5-13 27 15,-10-2 123-15,-8 1 25 16,-5 2 119-16,-6 8 135 15,-3 6 86-15,-2 4 0 16,0 0-83-16,0 18-102 16,0 10 146-16,0 6-114 15,-5 3-19-15,3-4-2 0,0-3-38 16,2-4-9 0,0-6-6-16,0-8-114 0,17-12-33 15,-1 0-147-15,-3-9-279 0</inkml:trace>
  <inkml:trace contextRef="#ctx0" brushRef="#br0" timeOffset="130035.14">23675 5071 1487 0,'0'0'663'15,"0"0"-530"-15,0 0-115 16,0 0 25-16,0 0 37 16,0 0-16-16,79 108 47 15,-41-84-93-15,8-7-5 16,5-8-13-16,1-9-4 15,-1 0-11-15,-6-4-89 16,-8-15-13-16,-8-8 68 0,-13-2-71 16,-11 0 39-16,-5 3 68 15,0 6 13-15,-12 11 69 16,-5 9-41-16,-2 0-12 16,-1 26 63-16,5 9-23 15,6 5 5-15,9 1 7 16,0-6-26-16,15-4 13 15,17-12-55-15,8-7 9 16,7-7-39-16,4-5 10 16,3-6-82-16,-3-16 43 15,-6-4-50-15,-10-5 25 16,-10 0 13-16,-12-1-34 16,-9 1 104-16,-4 11 2 15,0 8 61-15,-4 12 72 0,-11 0-103 16,1 20 44-16,3 11 26 15,5 8-44-15,6 1 75 16,0-3-102-16,23-7-2 16,14-6 9-16,3-8-31 15,6-8 0-15,1-6-6 16,-3-2-100-16,-7-12-11 16,-14-10-168-16,-13-2-318 0</inkml:trace>
  <inkml:trace contextRef="#ctx0" brushRef="#br0" timeOffset="130195.16">24124 4796 1307 0,'0'0'758'15,"0"0"-479"-15,0 0-82 16,0 0 55-16,0 0-171 16,116-104-61-16,-66 104-20 15,0 6-32-15,-4 71-189 16,-13 3-341-16,-16 4-449 0</inkml:trace>
  <inkml:trace contextRef="#ctx0" brushRef="#br0" timeOffset="130898.68">25796 4796 924 0,'0'0'1328'15,"0"0"-1162"-15,0 0-166 16,0 0 0-16,-17 125 2 15,-2-31 111-15,-1 0-33 16,-1 5-44-16,2-3-36 0,3-22 21 16,3 4-48-1,3-14-9-15,6-11-130 0,-9-22-71 16,1-11-395 0,-3-17-405-16</inkml:trace>
  <inkml:trace contextRef="#ctx0" brushRef="#br0" timeOffset="131619.43">25574 5145 1506 0,'0'0'268'0,"126"-20"-234"15,-37 4-33-15,15-6-2 16,6-6-12-16,-8-4 13 0,-10-4 0 16,-19-1-22-1,-22-1-10-15,-24 3-99 0,-23 0-33 16,-4 8 164-16,-24 13 122 15,-16 14-10-15,-7 2 50 16,-4 36 13-16,0 20 87 16,4 14-83-16,11 6-60 15,12 0-15-15,10-6-67 16,12-11-8-16,2-13-29 16,9-14 22-16,17-10-43 15,10-14 21-15,9-10-45 16,1 0-1-16,8-26-128 15,0-12 10-15,-3-7-3 16,-7 3 58-16,-6 7 109 16,-13 12-14-16,-11 19 14 0,-8 4 56 15,-6 29 30-15,0 8 5 16,0 8-29-16,5-6-48 16,3-5 35-16,10-7-39 15,7-13 6-15,8-11 56 16,12-3-72-16,4-12-6 15,-1-20-77-15,2-5-26 16,-10-7 53-16,-7-1-22 16,-8 5 31-16,-11 10 47 15,-10 13 72-15,-4 15 61 16,0 2-89-16,0 17-43 16,-6 14 84-16,0 5-42 15,6-2-8-15,0-2 41 16,8-8-49-16,13-6-15 15,6-12-12-15,4-6-38 0,6 0 9 16,0-14-70-16,-3-13-61 16,-5-2 28-16,-5-7 22 15,-4 2 60-15,-4 2 43 16,-7 9 7-16,-5 11 152 16,-2 12-5-16,-2 0-93 15,0 23 22-15,0 12-25 16,0 5-32-16,0 1-7 15,0-7-12-15,0-9-37 16,0-6-81-16,0-14-105 16,-4-5-30-16,-1-17-108 15,1-5-885-15</inkml:trace>
  <inkml:trace contextRef="#ctx0" brushRef="#br0" timeOffset="131829.19">27158 5136 660 0,'0'0'312'0,"0"0"-66"15,0 0 27-15,124-85-49 16,-82 80-73-16,1 5-37 15,-3 0 49-15,-7 0-113 16,-8 3-43-16,-14 9 66 16,-11 2-42-16,-2 8 24 15,-23 6 38-15,-4 10-10 16,4 5-1-16,8 0-72 16,8 4-2-16,9-3 40 15,7-4-48-15,22-6-14 16,9-7-32-16,24-18-70 0,-8-6-115 15,-12-3-469-15</inkml:trace>
  <inkml:trace contextRef="#ctx0" brushRef="#br0" timeOffset="132003.26">27349 4766 555 0,'0'0'1733'0,"0"0"-1512"16,0 0-221-16,0 0-4 16,-9 137 2-16,-9-33-72 15,-2-14-295-15,3-8-1275 0</inkml:trace>
  <inkml:trace contextRef="#ctx0" brushRef="#br0" timeOffset="133376.28">28283 5383 461 0,'0'0'1915'16,"0"0"-1623"-16,0 0-170 15,0 0-122-15,0 0 0 16,0 0 34-16,154-69-19 16,-63 19-15-16,9-15-18 15,0-7 2-15,-8-6-12 16,-14-4 28-16,-17-4-29 16,-20 0-38-16,-18 5 34 15,-19 12 33-15,-4 20 55 16,-6 20-4-16,-21 24-8 15,-8 7-43-15,-5 38 0 0,-10 38 9 16,-1 36 15 0,4 27 23-16,14-9-21 0,15-31-14 15,14-38 24-15,4-25-36 16,0 1 0-16,18-7-7 16,8-4 8-16,5-16-2 15,10-12 1-15,3-7-58 16,5-26 28-16,3-16-139 15,-4-6-8-15,-8 1 119 16,-8 11 49-16,-15 15 9 16,-10 19 55-16,-7 9-34 15,0 17 1-15,0 19 60 16,-4 8-31-16,-5 4 1 16,5-6-43-16,4-8 7 15,0-8-16-15,2-9 8 0,11-11-35 16,1-6 7-16,3 0-63 15,-1-23-49-15,1-8-95 16,-1-10 38-16,-1 2 91 16,-1 0 98-16,-3 11 58 15,-4 14 190-15,-4 10-11 16,-1 4-109-16,-2 18-110 16,0 15 46-16,4 4-9 15,5 4-49-15,9-3 61 16,11-11-67-16,9-6 0 15,10-11 16-15,6-10-16 16,0-2-25-16,-5-22-23 16,-11-10-64-16,-9-8 11 0,-14-5-72 15,-11 0 18 1,-4 2 35-16,-2 13 117 0,-17 14 3 16,-8 18 98-16,0 6-55 15,2 30 169-15,3 12-105 16,9 8-52-16,11-2 1 15,2-1-38-15,6-12 2 16,23-8-20-16,9-13 16 16,7-14-40-16,3-6 15 15,6-6-70-15,-2-21-68 16,-1-10-19-16,-5-3-32 16,-6-3 64-16,-9 3 2 15,-8 8 132-15,-9 13 24 16,-10 10 187-16,-4 9-73 0,0 7-106 15,0 17 116-15,-9 3-35 16,2 1-67-16,5-5 42 16,2-7-69-16,0-8 3 15,16-6 57-15,13-2-44 16,13-2-35-16,12-15-6 16,6-6-91-16,4-2 83 15,5 1-60-15,-6 7-50 16,-5 9 17-16,-11 8 7 15,-16 0 64-15,-11 12 14 16,-15 13-36-16,-5 5 27 0,-18-1-97 16,-43 1-69-1,3-8-115-15,0-8-339 0</inkml:trace>
  <inkml:trace contextRef="#ctx0" brushRef="#br0" timeOffset="133544.31">29611 4913 796 0,'0'0'1639'16,"0"0"-1358"-16,0 0-104 15,152-85-99-15,-105 78-51 16,0 7-27-16,-7 20-22 16,-13 64-26-16,-16-2-322 15,-11 3-699-15</inkml:trace>
  <inkml:trace contextRef="#ctx0" brushRef="#br0" timeOffset="133629.2">29696 5828 814 0,'0'0'0'0</inkml:trace>
  <inkml:trace contextRef="#ctx0" brushRef="#br0" timeOffset="134946.41">31397 5005 512 0,'0'0'838'0,"0"0"-616"16,0 0-89-16,0 0 44 15,0 0-2-15,0 0-55 16,0 0 1-16,-62-58-116 15,24 58-4-15,-4 20 7 16,-3 18-7-16,3 8 87 16,8 7-31-16,10 0-22 15,15-2 55-15,9-7-72 16,11-10 7-16,24-10-22 16,17-14-3-16,8-10-64 0,5-3-80 15,1-26-85 1,21-35-41-16,-18 6-101 0,-13-4-141 0</inkml:trace>
  <inkml:trace contextRef="#ctx0" brushRef="#br0" timeOffset="135608.47">31710 4552 1839 0,'0'0'350'16,"0"0"-289"-16,0 0-60 15,0 0-1-15,-58 168 111 16,35-83-14-16,3 5-20 15,2 3 11-15,0-8-49 0,5-8 1 16,1-16-40 0,6-8 6-16,6-17-3 0,0-12-3 15,0-12-36-15,4-8-25 16,17-4 16-16,6-11 23 16,4-13-156-16,-4-3 12 15,-6 5 147-15,-5 6 19 16,-11 9 20-16,-5 7-20 15,0 7 16-15,0 14-6 16,0 6 14-16,0 1-15 16,0-4 32-16,0-6-16 15,10-6 2-15,13-8 3 16,4-4-30-16,2 0-24 16,-4-11-22-16,-1-8-13 15,-4-1 44-15,-6 0 5 0,-4 4 10 16,-3 6 1-16,-5 3 70 15,0 7-13-15,3 0-58 16,2 8 9-16,6 11 1 16,7-3-10-16,9-1 0 15,7-4 7-15,9-7-7 16,1-4-1-16,4 0-21 16,-4-8-55-16,-3-11 21 15,-8 2-84-15,-8 1 28 16,-10 3 82-16,-3 12 14 15,-9 1 16-15,-3 19 22 16,-2 21 30-16,0 17 84 16,0 10-75-16,0 5 11 0,0 2 20 15,-5-5-54-15,-8-6 52 16,0-12-38-16,-1-8-52 16,1-14 45-16,2-9-45 15,-3-11 0-15,1-9 5 16,-5 0-5-16,3-12-25 15,-1-17-18-15,3-12-72 16,11-45-93-16,2 10-178 16,0-3-710-16</inkml:trace>
  <inkml:trace contextRef="#ctx0" brushRef="#br0" timeOffset="135760.03">32254 5007 1840 0,'0'0'568'15,"0"0"-568"-15,0 0-16 16,0 0-31-16,0 0 47 16,0 0-14-16,-152 110-48 15,105-88-301-15,7-11-765 0</inkml:trace>
  <inkml:trace contextRef="#ctx0" brushRef="#br0" timeOffset="135870.15">31976 4842 1500 0,'0'0'911'0,"0"0"-911"16,-52 105-123-16,4-32 21 15,-1 2-262-15</inkml:trace>
  <inkml:trace contextRef="#ctx0" brushRef="#br0" timeOffset="136992.67">20677 6120 1731 0,'0'0'348'0,"0"0"-215"16,0 0-66-16,0 0-54 15,0 0 21-15,0 0-21 16,0 0-4-16,0 199 82 16,0-97-59-16,0-6 43 15,-4-14-75-15,-1-22 10 16,-1 2-3-16,-2 3-7 15,2-15-14-15,2-12-40 16,-1-10-115-16,-9-18-140 16,1-10-303-16,-5 0-203 0</inkml:trace>
  <inkml:trace contextRef="#ctx0" brushRef="#br0" timeOffset="137276.01">20334 6589 1726 0,'0'0'284'0,"0"0"-217"15,0 0-67-15,152-66-3 16,-86 58 3-16,5 8 3 16,1 0 32-16,-9 24 98 15,-15 12-84-15,-14 10-8 16,-14 4-4-16,-14-1-36 16,-6-5 35-16,0-8-36 15,-11-11 1-15,-1-8-21 16,-5-15 17-16,7-2-17 15,5-20 7-15,5-20-43 16,5-11 50-16,24-5-21 0,10 4-4 16,9 5 8-1,-4 15 23-15,0 17-15 0,3 15-12 16,-9 12-221-16,-11 10-235 0</inkml:trace>
  <inkml:trace contextRef="#ctx0" brushRef="#br0" timeOffset="137822.53">21237 6595 679 0,'0'0'676'15,"0"0"-551"-15,0 0 52 16,0 0-38-16,-22 143 28 0,8-99-19 15,3-4-5-15,2-8-113 16,3-6-20-16,3-8-4 16,3-12-6-16,0-6-53 15,0-6 30-15,11-27-115 16,12-8-98-16,1-9-2 16,2-3-170-16,4 7 232 15,-6 12 176-15,-3 17 89 16,-8 17 75-16,-5 0 6 15,0 21 70-15,-4 11-71 0,2 4-34 16,1 0 40-16,5-6-88 16,9-4-18-16,10-7 26 15,10-11-65-15,12-8 7 16,5-4-37-16,4-22-49 16,-1-9 34-1,-8-8-59-15,-10-10-52 0,-9-3-27 16,-13-2-21-16,-7 8 174 15,-7 10 4-15,-7 15 300 16,0 20 13-16,0 5-284 16,-9 28-23-16,-5 18-10 15,1 12 11-15,-1 9 54 16,3 5-65-16,5-6 17 16,4-6-37-16,0-11 8 15,-3-11-77-15,-2-9-25 0,-15-21-126 16,2-8-147-16,-7 0-917 15</inkml:trace>
  <inkml:trace contextRef="#ctx0" brushRef="#br0" timeOffset="137959.14">21350 6432 1833 0,'0'0'838'0,"0"0"-645"15,0 0-193-15,0 0-12 16,163-51-9-16,-69 51-119 15,-17 8-171-15,-5 6-617 0</inkml:trace>
  <inkml:trace contextRef="#ctx0" brushRef="#br0" timeOffset="138348.04">23015 6191 1262 0,'0'0'1044'15,"0"0"-920"-15,0 0-124 16,0 0-39-16,0 139 39 16,0-65 55-16,-4 8 16 15,0 3 2-15,-1-6-73 16,1-1 9-16,-1-13-42 15,0-11-4-15,1-11-112 16,2-17-131-16,-2-14-396 0</inkml:trace>
  <inkml:trace contextRef="#ctx0" brushRef="#br0" timeOffset="139179.46">22795 6575 1722 0,'0'0'375'0,"0"0"-350"15,114-22-25-15,-54 22-10 16,7 0 10-16,-3 8 40 16,-1 16 87-16,-7 8-77 15,-15 6 45-15,-9 1-89 16,-14-4-6-16,-12-5 7 16,-6-5-1-16,0-9-12 15,0-6-43-15,-10-10-131 16,-2 0-60-16,5-26-260 0,7-13 168 15,0-4-21-15,3-2 3 16,13 9 350-16,-1 12 707 16,-4 17-119-16,-2 7-354 15,0 14-100-15,-1 13-46 16,2 4-30-16,3-2-57 16,5-5 24-16,9-8-13 15,6-9 0-15,9-7 7 16,1 0-19-16,-3-18-121 15,-7-7-9-15,-12-3-9 16,-15-3 51-16,-6 6 28 16,0 3 60-16,-14 11 97 15,-5 11 51-15,1 0-39 0,3 23 38 16,5 9-45-16,10 6-11 16,0 2-39-16,12-4-46 15,19-5-2-15,9-11-4 16,9-13-44-16,5-7 29 15,-1-3-120-15,-4-25-29 16,-5-6-58-16,-7-9 6 16,-11-7 114-16,-8-8 59 15,-5-2 43-15,-4-4 75 16,-2 8 43-16,-1 12 133 16,-1 15 37-16,-3 19-116 15,0 10-118-15,-2 12-48 16,3 27-6-16,1 11 65 15,1 9-25-15,-1 6 18 0,0 3-58 16,1-2 20-16,-1-4-1 16,3-4-19-16,-2-9-12 15,-1-13 11-15,0-12-30 16,-2-10-42-16,-2-12-58 16,0-2-35-16,0-10 52 15,0-20-611-15,0-8 412 16,0-7 199-16,3-1 114 15,8 0 36-15,4 6 314 16,4 8-73-16,0 6 62 16,4 10-67-16,1 4-100 0,5 4-100 15,5 5-65 1,6 3 5-16,3 0-12 16,1 0-48-16,-5 12 5 15,2 9-138-15,-14-5-171 0,-12-7-390 16</inkml:trace>
  <inkml:trace contextRef="#ctx0" brushRef="#br0" timeOffset="139377.84">23515 6391 1515 0,'0'0'813'15,"0"0"-631"-15,0 0-171 16,0 0 20-16,0 0-31 0,0 0-51 16,127-89-39-16,-102 79-229 15,-10-2-363-15</inkml:trace>
  <inkml:trace contextRef="#ctx0" brushRef="#br0" timeOffset="139495.77">23802 6039 1324 0,'0'0'903'16,"0"0"-891"-16,0 0-12 16,-24 171-105-16,2-93-159 15,4-10-461-15</inkml:trace>
  <inkml:trace contextRef="#ctx0" brushRef="#br0" timeOffset="139977.81">25285 6062 879 0,'0'0'934'16,"0"0"-682"-16,0 0-239 16,0 0-12-16,0 0-1 15,0 0 54-15,6 138 106 16,-6-63-61-16,0 13-19 16,-6 2 12-16,-3-4-63 15,0-6-16-15,2-10-13 16,1-14-19-16,4-15 17 0,2-20-115 15,0-18-123-15,24-24 8 16,7-19-11-16,-2-10-386 0</inkml:trace>
  <inkml:trace contextRef="#ctx0" brushRef="#br0" timeOffset="140930.81">25457 6307 1846 0,'0'0'287'15,"0"0"-224"-15,0 0-61 16,-118 128 82-16,84-68-13 15,12 2-7-15,13-4 23 0,9-8-45 16,0-10-5 0,26-7-37-16,13-15 3 0,7-13-24 15,8-5-13-15,6-9-71 16,0-23-70-16,-4-11-107 16,-8-5 29-16,-9 0 62 15,-10 6 191-15,-14 11 102 16,-11 20 276-16,-4 11-156 15,-2 3-148-15,-15 29-38 16,-3 9 32-16,-1 3 5 16,6 1-45-16,9-10 24 15,4-3-52-15,2-9-61 16,0-9-34-16,6-10-125 0,11-4 21 16,6 0-9-16,6-21-186 15,4-4 78-15,5-4 139 16,0-1 177-16,-2 4 295 15,-3 6 267-15,-4 2-201 16,-2 6-181-16,-2 1-163 16,-4 2 14-16,-2-1-31 15,-9 0 0-15,-7-2-9 16,-3-2 9-16,-7-2-16 16,-18-1 7-16,-1 8 9 15,-3 7 9-15,3 2-9 16,5 11 0-16,5 22 69 15,10 7-26-15,6 8 11 16,2 0-13-16,23-2-41 16,12-6 40-16,8-10-40 0,8-12 0 15,3-9-19-15,0-9 19 16,0-2-24-16,-7-23-33 16,-5-5-100-16,-10-4 54 15,-12 2-75-15,-9 2 83 16,-8 10 95-16,-5 12 127 15,0 8 11-15,-11 0-86 16,-7 24-28-16,0 6 87 16,2 0-58-16,7-2-31 15,3-5 35-15,4-12-32 16,2-3 9-16,0-8-14 16,4 0-2-16,17-4-26 15,8-15 8-15,8-8-134 16,7-4 36-16,4 0-23 15,-2 4 66-15,-1 8 45 0,-10 11 10 16,-10 8 115-16,-10 0-70 16,-13 22 4-16,-2 6 29 15,0 0-51-15,-19-2 13 16,1-4-25-16,5-5 3 16,1-10-14-16,8-5-4 15,4-2 0-15,0 0-25 16,12-18 3-16,14-8-104 15,14-4 75-15,9-2 2 16,2 2 39-16,5 4 0 0,-4 10 10 16,-6 11 54-1,-5 5-21-15,-8 0-23 0,-6 14-10 16,-10 11-12-16,-10 1-25 16,-7 2-62-16,-20 9-67 15,-15-10-19 1,-4-6-372-16</inkml:trace>
  <inkml:trace contextRef="#ctx0" brushRef="#br0" timeOffset="141112.43">25931 6302 1420 0,'0'0'893'16,"0"0"-605"-16,0 0-169 0,129-66-110 15,-82 62 12-15,-3 4-21 16,-7 52-213-16,-12 6-273 16,-17 9-704-16</inkml:trace>
  <inkml:trace contextRef="#ctx0" brushRef="#br0" timeOffset="141196.51">26047 7200 1553 0,'0'0'0'0</inkml:trace>
  <inkml:trace contextRef="#ctx0" brushRef="#br0" timeOffset="141912.69">27949 6472 1532 0,'0'0'620'0,"0"0"-483"0,0 0-137 16,0 0 0-16,0 0 39 15,-132 97 19-15,103-49 40 16,9 2-65-16,9-4-32 15,11-7 1-15,0-13-2 16,5-13-33-16,19-13 12 16,7 0-8-16,5-32-158 15,6-40-360-15,-4-16-124 16,-9-4-144-16,-9 3 706 16,-15 31 109-16,-1 0 277 15,0-4-153-15,1 4 462 16,-3 8 16-16,1 24-23 15,-3 17-299-15,0 9-244 16,0 27-21-16,0 23-15 0,0 34 6 16,0 0 42-16,-5 13-48 15,-2-2-13-15,1-14-5 16,-1 1-126-16,1-1-105 16,0-25-89-16,0-18-238 15</inkml:trace>
  <inkml:trace contextRef="#ctx0" brushRef="#br0" timeOffset="142142.87">27786 6511 1950 0,'0'0'465'0,"0"0"-440"16,0 0-24 0,124-49-2-16,-70 49 7 15,6 5-2-15,0 21-2 0,1 8 54 16,-12 5 17-16,-11 6-72 15,-14 1 8-15,-11-1 25 16,-8-5-34-16,-5-4 14 16,0-9-14-16,0-4-118 15,-7-22-11-15,5-1-211 16,2-4-22-16</inkml:trace>
  <inkml:trace contextRef="#ctx0" brushRef="#br0" timeOffset="142709.15">28370 6613 1482 0,'0'0'829'16,"0"0"-740"-16,0 0-38 0,0 0-51 16,0 0 0-16,132 64 41 15,-83-64-41-15,-1 0-1 16,0-15-26-16,-8-11-87 16,-14 1-98-16,-13-3-56 15,-13 2-2-15,0 8 219 16,-23 10 51-16,-6 8 147 15,2 3 71-15,0 28 11 16,6 8-37-16,11 10-78 16,5 0-61-16,5-4 44 15,9-6-72-15,20-10-2 16,9-10-20-16,9-11-3 16,6-8-23-16,-2-5-72 0,3-20-56 15,-6-8 59 1,-2-4-82-16,-9-2 52 0,-4 3 65 15,-10 8 57-15,-10 10 171 16,-8 12 75-16,-5 6-172 16,0 6-10-16,-5 22-48 15,-6 5 33-15,0 0-18 16,5-1-30-16,6-9 18 16,0-7-19-16,0-11 0 15,6-5-4-15,16 0 4 16,10-5-38-16,8-15-30 15,8-4-46-15,10-3 60 16,3 1-51-16,1 2 57 0,-4 4 48 16,-6 8 14-1,-13 10 93-15,-10 2-41 0,-8 5-57 16,-13 16-3-16,-5 4-6 16,-3 2-4-16,0-1-29 15,-15-2 26 1,-10-4-95-16,-4-3-71 0,-36-13-80 15,9-4-230-15,-8 0-674 0</inkml:trace>
  <inkml:trace contextRef="#ctx0" brushRef="#br0" timeOffset="142860.28">28564 6418 1935 0,'0'0'586'0,"0"0"-405"0,0 0-49 16,118-97-59-16,-64 78-17 15,1 12-56-15,-1 7-23 16,-9 46 13-16,-16 8-365 16,-21 8-747-16</inkml:trace>
  <inkml:trace contextRef="#ctx0" brushRef="#br0" timeOffset="144557.44">28613 7164 1837 0,'0'0'564'0,"0"0"-564"16,0 0-74-16,0 0-118 15,0 0-32-15,0 0-31 0,0 0-384 0</inkml:trace>
  <inkml:trace contextRef="#ctx0" brushRef="#br0" timeOffset="146259.97">30506 6413 1450 0,'0'0'373'0,"0"0"-231"16,0 0-62-16,0 0 41 15,0 0-56 1,0 0-59-16,0 0 81 0,-3 36-80 15,-1 8 78-15,-2 12 4 16,-6 2-46-16,1-2 9 16,-1-10-47-16,6-10 15 15,2-11-5-15,1-11-15 16,3-9 0-16,0-5-13 0,0 0 14 16,11-7-2-1,12-23-19-15,6-13-114 0,4-11 42 16,7-4-66-16,-1 2 53 15,0 14 65-15,-7 19 40 16,-6 23 2-16,-5 7-2 16,-10 33 6-16,-9 15 76 15,-2 6-5-15,0-1-12 16,-9-3 24-16,-7-13-58 16,3-8 3-16,3-14-34 15,4-10 17-15,4-8 9 16,2-4-26-16,0-9 10 15,6-22-10-15,17-15-176 16,8-13 75-16,9-7 14 16,3 0-76-16,-3 10 163 0,-7 15 0 15,-8 22 66-15,-7 17 0 16,-7 2-54-16,-7 21 63 16,-4 16 9-16,0 4-41 15,0 6 66-15,-2-2-60 16,-2-6-14-16,4-3 11 15,0-6-38-15,10-3 11 16,19-9-19-16,10-6 14 16,9-7-41-16,13-5 25 15,7-1-83-15,7-25 14 16,4-9 15-16,-3-9-24 16,-5-3 12-16,-13-1 52 15,-17 11 16-15,-19 9 0 16,-15 12 113-16,-7 7 5 15,-18 9-68-15,-22 0-34 0,-9 19-7 16,-7 11-7-16,0 6 71 16,8 4-49-16,7-2-17 15,15-2 23-15,10-6-20 16,14-5 7-16,2-8-17 16,8-5 3-16,24-9-32 15,8-3 23-15,7-7-90 16,4-18 6-16,0-9-27 15,-4-8 5-15,-5-3-24 16,-6 2 7-16,-12 8 129 16,-6 12 16-16,-11 14 147 15,-7 9-86-15,0 9-70 16,0 26 21-16,-13 9 70 0,-1 7-48 16,3-2 32-16,0-6-82 15,4-9 1-15,5-12 10 16,0-10 0-1,2-8-8-15,0-4 13 0,0-2-14 16,0-21-2-16,16-10-76 16,5-7-29-16,4-1 88 15,2 5 8-15,-5 10 9 16,-3 12 54-16,-2 10-28 16,-1 4 25-16,1 6-41 15,8 17 22-15,6-2 6 16,7 0-24-16,11-7 9 0,9-9-8 15,5-5-9-15,3-5-12 16,-5-22-46-16,-12-2-24 16,-16-8 7-16,-13 1-1 15,-15 0-19-15,-5 6 72 16,0 7 17-16,-12 11 190 16,-1 12-77-16,-3 9-111 15,-3 33 5-15,-6 32 41 16,-6 35 16-16,-5 27-11 15,2-6-23-15,8-25 30 16,8-33-60-16,0-24-18 16,-2 1-18-16,-4 2-113 15,-16-3-62-15,6-18-267 0,5-16-850 16</inkml:trace>
  <inkml:trace contextRef="#ctx0" brushRef="#br0" timeOffset="147985.84">20918 7211 1267 0,'0'0'392'0,"0"0"-152"0,0 0-103 15,0 0-103 1,0 0 53-16,0 0 50 0,0 0-20 15,0-45-30-15,0 74-86 16,-7 32 55-16,-7 40 50 16,-5 32-45-16,1-3 20 15,7-24-60-15,5-36-5 16,6-26-16-16,0 1 20 16,6-5-4-16,17-7-16 15,10-14-1-15,11-19-16 16,8 0 17-16,8-27-13 15,0-15-14-15,-2-10-85 16,-10-4 58-16,-12 5-72 16,-13 5 50-16,-17 14 76 15,-6 15 59-15,-6 17 65 0,-26 0-96 16,-12 24-8-16,-5 13 12 16,3 6-32-16,3-3 6 15,14-5 11 1,13-8-17-16,16-10-20 0,0-12-50 15,18-5-26-15,20 0 88 16,4-17-129-16,5-9-111 16,0-5 2-16,-10 4-19 15,-7 4 120-15,-10 11 145 16,-11 12 94-16,-7 0 55 16,-2 24 3-16,0 14-23 15,0 7-12-15,0-1-46 16,0-6-38-16,0-11-19 0,14-6-5 15,9-15 28-15,10-6-37 16,2 0-20-16,-2-24-42 16,3-6-156-16,-7-5-58 15,-4 0-108-15,-8 2 130 16,-3 5 254-16,-6 8 22 16,-3 11 377-16,-3 9-71 15,0 7-210-15,-2 23 1 16,0 7 5-16,0 4-68 15,0 1 12-15,2-5-68 16,0-7-14-16,8-14-26 16,-1-6-226-16,-1-10-484 0</inkml:trace>
  <inkml:trace contextRef="#ctx0" brushRef="#br0" timeOffset="148132.04">21555 7433 1401 0,'0'0'984'16,"0"0"-785"-16,0 0-199 16,0 0-205-16,0 0-35 15,-2 173-132-15,-4-90-181 0</inkml:trace>
  <inkml:trace contextRef="#ctx0" brushRef="#br0" timeOffset="148199.43">21464 8149 671 0,'0'0'390'0,"0"0"-131"16,0 0-185-1,0 0-74-15</inkml:trace>
  <inkml:trace contextRef="#ctx0" brushRef="#br0" timeOffset="148947.59">22378 8037 1540 0,'0'0'774'16,"0"0"-651"-16,0 0-93 16,120-87-57-16,-53 34 27 15,7-14-43-15,3-7 24 16,0-5 19-16,-11-4-28 16,-10 5-3-16,-16 6-36 15,-15 11 33-15,-14 17 34 16,-11 13 4-16,0 19 82 15,-9 12-83-15,-16 9-3 16,-4 31 0-16,0 21 28 16,0 14 76-16,8 14-53 15,7 1-20-15,7-6 16 16,7-8-45-16,0-15-2 16,16-17 0-16,10-16-41 0,9-19 41 15,4-9-30-15,5-9-31 16,6-21-26-16,-4-12-178 15,-3-3-44-15,-7 5-91 16,-7 10 274-16,-11 13 126 16,-7 17 120-16,-7 7-50 15,-2 27 144-15,-2 8-102 16,0 4-33-16,4-3-44 16,4-10-33-16,3-8 30 15,4-11-32-15,5-14 1 16,18-8-11-16,-7-16-168 15,-2-6-399-15</inkml:trace>
  <inkml:trace contextRef="#ctx0" brushRef="#br0" timeOffset="149547.57">23461 7728 424 0,'0'0'1166'16,"0"0"-988"-16,0 0-64 16,0 105-1-16,3-57-58 15,7-6-32-15,9-11 38 16,8-8-40-16,6-11 9 15,11-12 15-15,5 0-44 16,5-15-1-16,0-12-82 16,-8-9-87-16,-8-5 24 15,-13-2-16-15,-12 0 8 16,-13 5 98-16,0 10 55 0,-22 13 208 16,-9 15-85-16,-3 5-79 15,1 25 93 1,8 10-65-16,7 6 27 15,12 0-8-15,6-2-32 0,6-5 12 16,21-7-57-16,11-10-5 16,9-9-18-16,9-13 7 15,4 0-26-15,2-17-56 16,1-12-120-16,-7-5 26 16,-10-3 23-16,-11-3-16 15,-12 1 91-15,-12 10 80 16,-11 9 156-16,0 15 129 15,-7 5-210-15,-10 11-20 0,1 18-15 16,3 7 26-16,9-1 31 16,4-2-51-16,0-7 21 15,10-5-26-15,15-10-33 16,4-6-8-16,7-5-8 16,1-5-88-16,-1-17 13 15,-1-5-150-15,-8-6-66 16,-4-3-187-16,-7-2 145 15,-8 6 60-15,-3 6 281 16,-3 12 452-16,-2 14 142 16,0 2-484-16,0 30 67 15,0 10-59-15,0 5-93 16,0 0 18-16,0-3-43 16,0-5-34-16,-7-9-32 15,1-10-171-15,-4-10-435 0</inkml:trace>
  <inkml:trace contextRef="#ctx0" brushRef="#br0" timeOffset="149714.84">23667 7478 1056 0,'0'0'1113'0,"0"0"-897"15,0 0-71-15,0 0-38 16,151-107-105-16,-96 107-2 15,9 36-52-15,-16 12-218 16,-17 10-411-16</inkml:trace>
  <inkml:trace contextRef="#ctx0" brushRef="#br0" timeOffset="149814.07">23910 8418 2046 0,'0'0'0'16,"0"0"-233"-16</inkml:trace>
  <inkml:trace contextRef="#ctx0" brushRef="#br0" timeOffset="150501.96">25412 7614 1388 0,'0'0'344'16,"0"0"-93"-16,0 0-89 15,0 0-142-15,0 0 23 16,-119 46 3-16,78-3 63 16,3 6-9-16,9-1-45 15,8-4 6-15,13-10-61 16,8-8 9-16,0-9 18 0,17-11-27 15,14-6 0-15,10-4 0 16,1-20-12-16,5-10-19 16,-5-4-57-16,-6-1 44 15,-9 7 44-15,-11 12 0 16,-8 13 120-16,-3 7-83 16,-3 32-9-16,-2 26-13 15,0 11-15-15,0 14 9 16,0 1 39-16,0-3-48 15,0-6 0-15,4-9 0 16,3-13-15-16,0-14-52 16,4-13-111-16,9-26-126 0,-3 0 33 15,0-12-241-15</inkml:trace>
  <inkml:trace contextRef="#ctx0" brushRef="#br0" timeOffset="151006.57">25786 7590 963 0,'0'0'718'16,"0"0"-653"-16,0 0 80 15,-4 166-29-15,-1-94 60 16,3-1-41-16,2-5-54 16,0-11 10-16,0-14-69 15,11-12-15-15,3-12-4 16,-1-11-3-16,3-6-12 15,-1-9 12-15,3-20-58 16,0-15-4-16,4-8-65 0,1-11-33 16,3 0 113-16,3 3-14 15,5 7-66-15,-1 13-8 16,-2 18 96-16,0 15 39 16,-8 7 26-16,-8 7 25 15,-7 18 123-15,-8 7-63 16,0 5 26-16,-10 3 5 15,-12 4-62-15,-4-1-2 16,1-6-78-16,2-6 13 16,10-9 0-16,6-12-13 15,7-9-1-15,0-1-22 16,14-6-35-16,17-19-80 0,4-12-131 16,7 0-84-16,1-2 10 15,-7 10 343-15,-7 12 142 16,-7 17 164-1,-9 0-179-15,-1 26 27 0,-5 6-98 16,-1 4-46-16,-2 0 2 16,-1-7-12-16,1-12-125 15,1-9-111-15,-3-8-461 0</inkml:trace>
  <inkml:trace contextRef="#ctx0" brushRef="#br0" timeOffset="151262.18">26060 7339 1513 0,'0'0'204'16,"0"0"-118"-16,0 0-68 15,0 0 15-15,0 0 132 16,0 0-61-16,0 0-47 15,5-54-57-15,17 48 9 16,3 6-31-16,2 6 17 16,-5 28-49-16,-9 18-63 15,-13 42 8-15,-23-9-75 0,-5-11-643 16</inkml:trace>
  <inkml:trace contextRef="#ctx0" brushRef="#br0" timeOffset="151531.17">26606 7972 1272 0,'0'0'813'0,"0"0"-692"16,0 0-113-16,0 0 12 15,0 0-20-15,0 0 1 16,0 0-11-16,8-32-139 16,-29 20-546-16</inkml:trace>
  <inkml:trace contextRef="#ctx1" brushRef="#br0">16222 10864 0</inkml:trace>
  <inkml:trace contextRef="#ctx1" brushRef="#br0" timeOffset="419.72">16396 10666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04T07:54:57.037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21165 5755 491 0,'0'0'0'16,"0"0"-41"-16,0 0 34 15,0 0 7-15,0 0 228 16,0 0-30-16,-21 6-116 16,21-6-4-16,0 0 39 15,0 0 2-15,0 0-25 16,0 0-17-16,0 0 10 0,0 0-2 16,0 0-26-16,-4 2-28 15,2 0-5-15,0 3-10 16,-4 2-1-16,-3 5-14 15,3 4 7-15,-2 4 21 16,4 4-20-16,-1 1-1 16,3-2-6-16,2 1 0 15,0-1 7-15,0-4-9 16,0-1 0-16,0-4-2 16,0 0 4-16,0-2-2 15,0 1 1-15,0 1-1 16,0 0 7-16,0 3-7 15,0 5 1-15,0 2 12 16,0 1-13-16,0 1 1 16,0 1-1-16,0-1 1 0,-2 3 7 15,-7 0-8-15,0 0-9 16,-2-3-35-16,5 4-109 16,3-10-78-16,3-5-319 15</inkml:trace>
  <inkml:trace contextRef="#ctx0" brushRef="#br0" timeOffset="719.54">21156 6687 532 0,'0'0'169'0,"0"0"-55"15,0 0 0-15,0 0 5 16,0 0-20-16,0 0-15 16,-45 128-16-16,41-96-27 15,4 3 0-15,0-3 6 16,0 0-23-16,0 0 15 16,2-4-10-16,6 0 3 15,-2 0 10-15,-2 0-24 16,-4 2-8-16,0 3 7 15,0 1-17-15,-10 1-1 16,-11 0-57-16,-3 7-44 16,1-13-194-16,6-4-693 0</inkml:trace>
  <inkml:trace contextRef="#ctx0" brushRef="#br0" timeOffset="1439.91">21337 7735 426 0,'0'0'607'16,"0"0"-452"-16,0 0-122 15,0 0-23-15,0 0-4 0,0 0 14 16,0 0 46-16,-49-7-1 16,40 14-7-16,-2 7 9 15,-1 9-38-15,2 7 1 16,1 8-1-16,2 4 3 16,2 7 8-16,5-1-20 15,0 2-4-15,0-4 6 16,0-4-21-16,0-3-1 15,7-8-4-15,-2-1-27 16,-1 0-24-16,-1-5-111 16,-3-9-189-16</inkml:trace>
  <inkml:trace contextRef="#ctx0" brushRef="#br0" timeOffset="2042.51">21221 8781 705 0,'0'0'343'0,"0"0"-205"15,0 0-128-15,0 0-9 16,0 0-1-16,0 0 38 16,0 0 59-16,-18 102-16 15,16-60-16-15,2 4-14 16,-3 0-29-16,3 1-10 16,-2-3-12-16,2-7 1 15,0-2-4-15,0-5 3 16,0-5-58-16,0 1-48 15,-2-9-165-15,0-7-498 0</inkml:trace>
  <inkml:trace contextRef="#ctx0" brushRef="#br0" timeOffset="3473.63">21169 9958 333 0,'0'0'266'15,"0"0"-57"-15,0 0-115 0,-33 126-19 16,31-86 12-16,2 2-36 15,0 0-2-15,0 1-20 16,6 0-13-16,6 0 11 16,-1-3-27-16,-5-2 0 15,0 11-43-15,-4-11-156 16,-2-6-197-16</inkml:trace>
  <inkml:trace contextRef="#ctx0" brushRef="#br0" timeOffset="4279.04">21203 11076 867 0,'0'0'329'16,"0"0"-202"-16,0 0-92 15,0 0-12-15,0 0-11 16,0 0-11-16,0 0 9 0,-18 11 12 15,10 17 28-15,-6 10 27 16,3 9-39-16,-1 6-10 16,4 4-12-16,1 1 7 15,3 0 9-15,0 1-13 16,-2 2-19-16,4-1 23 16,0 1-16-16,2-6-14 15,0-1-15-15,-2 16-64 16,0-18-136-16,0-9-362 0</inkml:trace>
  <inkml:trace contextRef="#ctx0" brushRef="#br0" timeOffset="4725.58">21074 12177 183 0,'0'0'915'16,"0"0"-718"-16,0 0-149 16,0 0-48-16,0 0 0 15,0 0 28-15,0 0 2 16,0 35 63-16,0-3 16 15,0 8 2-15,-2 6-10 16,-3 7-66-16,1 5-34 16,2 0 33-16,2 2-34 15,0 0-60-15,0 12-98 16,0-14-86-16,8-14-737 0</inkml:trace>
  <inkml:trace contextRef="#ctx0" brushRef="#br0" timeOffset="5938.29">21045 13387 613 0,'0'0'307'0,"0"0"-127"16,0 0-57-16,0 0-18 15,0 0-39-15,0 0-40 16,0 0-6-16,-13 36-1 16,6-2-10-16,-2 6 47 15,-4 10-3-15,2 4 1 16,-3 7 2-16,1 3-21 16,1 0 18-16,4 2-44 15,3-4-9-15,5-1 0 0,0-7-72 16,3 6-63-1,7-12-89-15,0-16-369 0</inkml:trace>
  <inkml:trace contextRef="#ctx0" brushRef="#br0" timeOffset="6612.37">21092 14409 776 0,'0'0'327'0,"0"0"-191"15,0 0-66-15,0 0-14 16,0 0-5-16,0 0-18 16,0 0-2-16,-9 53-2 15,4-21 1-15,1 3 29 16,-1 11-42-16,1-5 3 0,0 11-2 16,-1-2-2-16,5 2 23 15,0 3-37-15,0-3-2 16,0 1 11-1,0 2-11-15,0-7 0 0,3 2 0 16,-1-8-5-16,0 1-1 16,0-2-58-16,0 13-101 15,-2-9-170-15,0-7-359 0</inkml:trace>
  <inkml:trace contextRef="#ctx0" brushRef="#br0" timeOffset="7285.08">21239 16012 228 0,'0'0'684'15,"0"0"-596"-15,0 0-69 16,0 0 4-16,0 0 64 15,0 0 40-15,0 0-31 16,-27-12-29-16,23 15-61 16,-1 16-5-16,-2 7 44 15,-1 6-17-15,1 12 18 16,1 9 18-16,-2 7-3 0,4 5 2 16,0 2-46-16,1-3-16 15,3-2-2-15,0-3-12 16,0 2-101-1,0-13-75-15,3-16-193 0</inkml:trace>
  <inkml:trace contextRef="#ctx0" brushRef="#br0" timeOffset="7682.99">21111 16910 143 0,'0'0'497'0,"0"0"-319"16,0 0-71-16,0 0-9 15,0 0 45-15,-4 112-14 16,2-77-38-16,2 1-21 16,0 8-31-16,-2-2-1 15,2 6 1-15,-5 2-33 16,1 6 23-16,0-2-29 16,-3 4 6-16,0 0 2 15,3-3-7-15,-1 3 6 0,3-4-7 16,0-1-19-16,0 0 18 15,-3 5-34-15,0 12-32 16,1-12-246-16,0-12-221 0</inkml:trace>
  <inkml:trace contextRef="#ctx0" brushRef="#br0" timeOffset="9606">21655 5796 345 0,'0'0'411'0,"0"0"277"16,0 0-459-16,0 0-124 15,0 0-1-15,0 0 39 16,0 0 16-16,0 3-23 15,0-3-83-15,0 0-42 16,0 0 6-16,0 0-17 16,0 0-26-16,0 0-46 15,0 0-77-15,-6 8-67 0,-1-2-273 16,-1-2-219-16</inkml:trace>
  <inkml:trace contextRef="#ctx0" brushRef="#br0" timeOffset="10431.1">21694 5819 360 0,'0'0'65'0,"0"0"553"16,0 0-270-16,0 0-142 16,0 0-16-16,0 0 29 15,0 0-54-15,0 9-68 0,0-9-46 16,0 0-29-16,0 0-21 15,0-3 36-15,6-11-37 16,7-4-107-16,1 0 58 16,1 1 29-16,-3 6 20 15,-7 7-1-15,-3 4-16 16,-2 0 16-16,0 18-12 16,-23 17 13-16,-10 6 31 15,-14 11-20-15,-8 3 6 16,-8-6-16-16,1-4 0 15,8-11-2-15,9-14-3 16,12-11-23-16,13-9-1 16,9 0-4-16,11-7 8 0,0-15-67 15,20-2 0-15,9 4 71 16,2 6 10-16,-2 11 9 16,0 3-8-16,-2 9 9 15,-1 12 0-15,1 5 1 16,0-1 0-16,2-1-2 15,6-8-55-15,17-16-136 16,-7 0-186-16,-5-2-742 0</inkml:trace>
  <inkml:trace contextRef="#ctx0" brushRef="#br0" timeOffset="10613.32">21981 5749 1430 0,'0'0'320'15,"0"0"-242"-15,0 0-54 16,0 0 3-16,0 0 36 0,69 134 32 16,-69-71-41-16,0 7-41 15,-24 4-13-15,-10-5-93 16,-19 10-93-16,8-19-100 16,7-20-334-16</inkml:trace>
  <inkml:trace contextRef="#ctx0" brushRef="#br0" timeOffset="15539.63">21809 5784 371 0,'0'0'289'16,"0"0"-188"-16,0 0-35 16,0 0-29-16,0 0 10 15,0 0 1-15,0 0-37 0,0 0 8 16,0 0-19-16,0 0-66 15,0 0 22-15,0 0 16 16,0 0-29-16,0-2 38 16,0 2 19-16,0 0 28 15,0-1 4-15,0-1 2 16,0 0 24-16,0 0-26 16,0 2 21-16,0-2 4 15,0-1-34-15,-2 3 71 16,2 0-25-16,-2 0 5 15,2 0-1-15,0 0-28 16,0 0-6-16,0 0-11 16,0 0-27-16,0 0 63 0,0 0-63 15,0 0 0-15,0 0 25 16,0 0-25-16,0 0 47 16,0 0-13-16,0 0-14 15,0 0 65-15,0-3-58 16,0 1-4-16,0 0 32 15,0-4-43-15,0-1 5 16,0 0-17-16,0 2 0 16,0-2 68-16,-2-2-20 15,-9 2-9-15,-5-4 6 16,-4 2-34-16,-7 1 26 16,-2 1-38-16,-2 5 1 0,-2 2-24 15,-3 0 18 1,2 17-85-16,1 9-68 15,9-2-221-15,6-6-714 0</inkml:trace>
  <inkml:trace contextRef="#ctx0" brushRef="#br0" timeOffset="19157.1">22724 6043 375 0,'0'0'719'0,"0"0"-512"15,0 0-99-15,0 0 104 16,0 0-74-16,0 0-27 15,0 0-5-15,0-32-51 16,0 27 32-16,0 1-56 16,0 1-4-16,0 1 48 15,0 2-34-15,0 0-2 16,0 0-30-16,0 0 14 0,0 0-8 16,0 0-15-16,0 0 0 15,0 0-13-15,0 0 13 16,0 0-15-16,0 12 2 15,0 17 4-15,0 12-3 16,0 12 12-16,-8 9 0 16,0 5 13-16,-3-4-7 15,1-1 6-15,2-6-12 16,1-8-19-16,3-7-2 16,2-13-44-16,0-6-62 15,2-11 3-15,0-4-70 16,0-7-30-16,0-2-71 15,0-14-69-15</inkml:trace>
  <inkml:trace contextRef="#ctx0" brushRef="#br0" timeOffset="19577.99">22478 6048 970 0,'0'0'382'16,"0"0"-257"-16,0 0-41 15,0 0-18-15,0 0-1 16,0 0 48-16,0 0-93 16,83-23-8-16,-34 22-12 15,9-2 19-15,2 3-13 0,0 0-6 16,-1 0-15-16,-9 0 3 15,-5 0 9-15,-9 0-10 16,-14 3 13-16,-9 2-11 16,-11 4-8-16,-2 3 19 15,-8 10 0-15,-17 7 57 16,-8 10-27-16,-1 3 19 16,1 2-10-16,6-4-24 15,7-8 23-15,9-8-38 16,7-8-4-16,4-8-12 15,0-8 10-15,21 0-6 16,14-13-7-16,4-16-155 16,17-26-58-16,-9 4-154 15,-12 5-218-15</inkml:trace>
  <inkml:trace contextRef="#ctx0" brushRef="#br0" timeOffset="19683.18">23107 6084 348 0,'0'0'531'16,"0"0"-306"-16,0 0-35 15,0 0-91-15,0 0 4 16,0 0-36-16,-31 132-40 15,26-96-27-15,5-4-6 16,0-7-193-16,0-12-594 0</inkml:trace>
  <inkml:trace contextRef="#ctx0" brushRef="#br0" timeOffset="20374.05">23549 6079 851 0,'0'0'574'15,"0"0"-494"-15,0 0-38 16,0 0 80-16,0 0-44 15,0 0 17-15,0 0-13 16,-112-26-41-16,81 52 24 16,4 11-13-16,4 3-32 15,8 4 57-15,9 0-58 16,6-4-8-16,0-5 14 16,15-8-25-16,16-6-1 15,7-11-27-15,7-8-54 0,1-2 27 16,1-11-87-1,-5-11 2-15,-8 0 35 0,-12 2 39 16,-8 3 66-16,-12 5 10 16,-2 5 47-16,0 7 97 15,-8 0-130-15,-9 0-10 16,4 19 52-16,4 4-36 16,7 1 19-16,2-2-49 15,4-4-31-15,19-6 21 16,6-6-18-16,4-6-6 15,2 0-32-15,-1-6-75 16,-5-10 43-16,-9-4 9 16,-7 3 72-16,-11-4 17 15,-2 5 55-15,0 0 18 16,-15 4-57-16,-5 2-16 0,-7-6-38 16,5 3-123-16,6 0-572 0</inkml:trace>
  <inkml:trace contextRef="#ctx0" brushRef="#br0" timeOffset="20525.44">23997 5717 1111 0,'0'0'359'0,"0"0"-339"15,-79 125-20-15,19-38-49 0,11-12-137 16,9-17-553-16</inkml:trace>
  <inkml:trace contextRef="#ctx0" brushRef="#br0" timeOffset="39021.54">25158 6011 675 0,'0'0'28'15,"0"0"730"-15,0 0-258 16,0 0-387-16,0 0-78 15,0 3 20-15,0-3 28 0,0 0-18 16,0 0-21 0,0 0-29-16,0 0-8 0,0 0-6 15,0 0-1-15,0 0-2 16,0 0 2-16,0 0 0 16,0 0-14-16,0 0-20 15,0 0-7-15,2 0-14 16,-2 0 8-16,0 0 26 15,0 0 21-15,0 0 0 16,0 0 26-16,0 0 2 16,0 0 6-16,0 0-5 15,0 0-12-15,0 0-3 16,0 0-13-16,0 0 7 16,0 0-8-16,0 0 0 15,0 0-8-15,0 0-7 0,0 0-1 16,0 0 14-16,0 0-6 15,0 0 8-15,0 0 9 16,0 0 1-16,0 0 18 16,0 0-1-16,-2 0-1 15,-4 0-3-15,-8 0-22 16,-7 0-1-16,-3 0-1 16,-9 0-8-16,-8 2 0 15,-3 14 9-15,-10 4 0 16,1 7 0-16,-1 7 1 15,6 3 17-15,10 1-8 16,9-2-8-16,13-4 10 0,14-6-6 16,2-1-6-1,13-8-1-15,25-5-9 0,9-6 9 16,8-6-25-16,-1 0-39 16,-4-6-3-16,-17-4 34 15,-14 5 25-15,-14 0 9 16,-5 3 0-16,-11 2 10 15,-22 0 14-15,-13 8-13 16,-2 11 20-16,-1 5 14 16,4 3-16-16,12 4-5 15,11 0-9-15,11 1 12 16,11 2-8-16,0-5-18 16,26-3-1-16,21-6-11 0,15-8-22 15,50-12-56 1,-14-3-181-16,-11-14-366 0</inkml:trace>
  <inkml:trace contextRef="#ctx0" brushRef="#br0" timeOffset="39271.4">25796 6261 1711 0,'0'0'481'0,"0"0"-432"0,0 0-25 16,0 0-6-16,0 0-11 16,0 0 11-16,147 43-18 15,-103-21-77-15,-11-3-208 16,-14-8-376-16</inkml:trace>
  <inkml:trace contextRef="#ctx0" brushRef="#br0" timeOffset="39397.07">25713 6527 354 0,'0'0'1795'16,"0"0"-1590"-16,0 0-205 15,174 0-72-15,-81 0-202 16,-19 0-39-16,-16 0-431 0</inkml:trace>
  <inkml:trace contextRef="#ctx0" brushRef="#br0" timeOffset="42475.07">26535 5946 874 0,'0'0'83'0,"0"0"-83"15,0 0 0-15,0 0 509 16,0 0-226-16,0 0-159 16,0 0-27-16,-4 0-1 15,4 0 18-15,0 0 4 16,0 1-37-16,0-1-26 15,0 0-33-15,0 0-8 16,0 2-14-16,16 0-3 16,8 2 1-16,9 2 2 15,10 0 1-15,1 1 7 16,1-2-8-16,-3 1 1 16,-6 1 0-16,-9-2 0 15,-7 2-1-15,-14-2-10 0,-6 6-2 16,0 5 6-16,-24 10 6 15,-20 13 20-15,-19 12-7 16,-9 9-4-16,-3 3 1 16,4-2-10-16,5-1 1 15,16-3 0 1,7-11-1-16,16-8 6 0,10-10-6 16,10-8 0-16,7-4 0 15,0-4-5-15,7 0 5 16,15-1 7-16,10-4-6 15,3-1 5-15,5-2-5 16,0 0 0-16,-2-4-1 16,2 0-16-16,0 2-46 0,-1-2-67 15,11 0-133-15,-7 0-249 16,-5 0-424-16</inkml:trace>
  <inkml:trace contextRef="#ctx0" brushRef="#br0" timeOffset="42879.95">27200 6399 1213 0,'0'0'397'0,"0"0"-257"15,0 0-13-15,0 0-23 16,0 0-41-16,0 0-13 16,0 0 4-16,-69 60 32 15,30-29-37-15,-3 4-29 16,0-5-5-16,-3-7-4 16,3-4-11-16,5-9-1 15,2-6-34-15,14-4-14 16,11-2 12-16,10-20-65 15,0-6-119-15,29-2 37 16,12 1 76-16,3 10 108 16,5 7 50-16,0 12 27 15,-2 0-5-15,-7 7 11 16,-1 14-20-16,-8 2-35 16,-5 0-28-16,-2 7-56 0,-5-6-148 15,-9-6-366-15</inkml:trace>
  <inkml:trace contextRef="#ctx0" brushRef="#br0" timeOffset="43114.07">26794 6789 514 0,'0'0'1115'0,"0"0"-1001"15,0 0-79 1,0 0-25-16,0 0 91 0,0 0 6 16,152 7-44-16,-85-7-48 15,1 0-15-15,-3 0-28 16,7 0-133-16,-22 0-191 16,-14-3-658-16</inkml:trace>
  <inkml:trace contextRef="#ctx0" brushRef="#br0" timeOffset="43412.83">26952 6888 916 0,'0'0'351'16,"0"0"-218"-16,0 0-92 0,0 0-22 15,0 0 70-15,0 0 42 16,0 0-10-16,119 7-42 15,-117 14-21-15,-2 13 7 16,-18 6 15-16,-20 8-5 16,-4 2-8-16,-3-2 1 15,9-7-19-15,12-7-23 16,17-9-2-16,7-5-15 16,23-11-9-16,25-4 0 15,20-5-6-15,16-5-74 0,11-15-53 16,42-21 5-1,-23 8-238-15,-14 3-750 0</inkml:trace>
  <inkml:trace contextRef="#ctx0" brushRef="#br0" timeOffset="44236.11">27717 6479 1124 0,'0'0'392'15,"0"0"-270"-15,0 0-97 16,0 0-12-16,0 0 33 16,0 0 11-16,0 0-13 15,2 0-20-15,7 2 5 16,0 0-9-16,-2 0-6 0,-3-2 3 15,-4 0 11 1,0 0 1-16,0-2 16 0,-7-5-14 16,-9 3-14-16,-1 4-17 15,-1 0-13-15,7 18-38 16,7 7-120-16,4-3-363 0</inkml:trace>
  <inkml:trace contextRef="#ctx0" brushRef="#br0" timeOffset="44546.68">27906 6625 1213 0,'0'0'481'0,"0"0"-481"15,0 0 0-15,0 0 0 16,0 0 92-16,60 104 41 16,-35-59 8-16,0 3-59 15,2 5-27-15,2 4-40 16,0-3-12-16,-3-3-3 15,12-2-115-15,-7-13-110 0,-4-13-367 16</inkml:trace>
  <inkml:trace contextRef="#ctx0" brushRef="#br0" timeOffset="45042.33">28780 5735 753 0,'0'0'330'16,"0"0"-203"-16,0 0-31 15,0 0 5-15,0 0 12 16,0 0 2-16,-85 119-5 16,56-52 26-16,-11 26-3 0,-11 26-33 15,0-6-1-15,6-13-40 16,3-14 6-16,11-18-19 16,-8 7-37-16,2 5 1 15,3-7-3-15,5-12-7 16,7-6-46-16,13-7-134 15,5-16-139-15,4-15-373 0</inkml:trace>
  <inkml:trace contextRef="#ctx0" brushRef="#br0" timeOffset="45725.86">28998 5663 821 0,'0'0'629'0,"0"0"-453"16,0 0-45-16,0 0 32 15,0 0-18-15,0 0-55 16,0 0-24-16,58-46-35 16,-20 33-12-16,14 1 8 15,6 3 1-15,13 2-12 16,9 2-4-16,26 0 1 0,25 1-1 15,29 2-5 1,12 2-6-16,-8 0 0 0,-12 0 0 16,-18 0 0-16,-7 0 13 15,-20 6-13-15,-20 1-1 16,-18-2 0-16,0 1-5 16,13 2 5-16,15 3 1 15,9-1 2-15,-2-3-3 16,-11-3 0-16,-11 1 0 15,-8-5-2-15,-14 2 2 16,-9-2 0-16,-10 0 0 16,-10 0-6-16,-7 1-57 15,-4 1-96-15,-10 3-45 0,-4 1-143 16,-6-5-687-16</inkml:trace>
  <inkml:trace contextRef="#ctx0" brushRef="#br0" timeOffset="47362.06">28942 6090 666 0,'0'0'487'0,"0"0"-293"15,0 0 32-15,0 0 25 16,0 0 7-16,0 0-46 15,0 0-90-15,-33-16-69 16,33 16-39-16,10-4-7 16,5-4-4-16,7-2-3 15,7-3 0-15,5-5-23 16,-1-1-14-16,0-4 5 16,-4-1-47-16,-4 1-1 15,-4-2 15-15,-11 4 36 16,-3 6 29-16,-5 5 7 0,-2 3 31 15,0 4-1-15,0 3-37 16,0 0-9-16,0 0-13 16,0 24-10-16,-13 13 32 15,-1 14 15-15,-1 11 21 16,-3 7-2-16,0-1-10 16,-2-4-8-16,-2-6 18 15,2-8-20-15,-2-7-1 16,-1-7-1-16,3-8-3 15,2-10 2-15,4-6-11 16,4-9-9-16,-1-3 9 16,3-2-1-16,8-23-5 15,0-13-68-15,6-13-29 16,21-5-37-16,12 3 43 16,5 7 48-16,4 14-17 0,-4 9-3 15,-3 15 38-15,-8 8 31 16,-10 0 8-16,-8 19 27 15,-7 8 26-15,-6 4-4 16,-2 4-7-16,0-3-9 16,-4-6-17-16,-4-6-10 15,1-5-14-15,3-10-7 16,4-5-16-16,0 0 15 16,4-9-15-16,21-18-112 15,8-7-186-15,5-2 182 0,-3 8 79 16,-4 10 60-16,-8 11 77 15,-12 7-1-15,-7 21 14 16,-4 13-4-16,0 7-34 16,-2 0-23-16,-7-2-21 15,7-7-8-15,2-8-92 16,11-20-55-16,14-4-139 16,1 0-437-16</inkml:trace>
  <inkml:trace contextRef="#ctx0" brushRef="#br0" timeOffset="47560.39">29700 5879 910 0,'0'0'324'0,"0"0"-192"0,-64 116-19 16,42-56 69-16,8 9-30 15,6 1-23-15,8 2-53 16,0-4-65-16,0-6-11 15,17-9-108-15,19-7-136 16,-4-14-83-16,-3-16-392 0</inkml:trace>
  <inkml:trace contextRef="#ctx0" brushRef="#br0" timeOffset="48008.37">29823 6291 1476 0,'0'0'375'0,"0"0"-337"0,0 0-17 16,0 0 47 0,0 0 10-16,0 0-28 0,0 0-50 15,76-62-6-15,-53 36-31 16,-2-3-75-16,0 0 53 15,-3 4 31-15,-5 6 28 16,-4 8 3-16,-4 5 106 16,-5 6-16-16,0 0-62 15,0 8-31-15,0 16-6 16,0 8 5-16,-3 6-12 16,1 2-88-16,2-2-144 15,0-11-308-15,9-11-489 0</inkml:trace>
  <inkml:trace contextRef="#ctx0" brushRef="#br0" timeOffset="48170.27">30202 6206 1972 0,'0'0'248'0,"0"0"-248"15,0 0-28-15,0 0 17 16,0 0 11-16,143 0 0 15,-96 0-193-15,-4 0-344 0</inkml:trace>
  <inkml:trace contextRef="#ctx0" brushRef="#br0" timeOffset="48819.98">30548 6182 1468 0,'0'0'494'0,"0"0"-494"16,0 0-36-16,0 0 36 15,0 0 19-15,0 0 28 16,0 0-26-16,101-26-21 16,-72 12-50-16,-6-4-31 15,-4 0 24-15,-7-4 16 16,-4 2 9-16,-6-1 32 16,-2 7 54-16,0 5 70 15,0 5-39-15,0 4-85 16,0 0-13-16,0 16-72 15,0 16 82-15,-6 12 3 16,-4 10 16-16,-3 6-4 0,-1 2-12 16,1 0 10-1,-3-8 12-15,1-4 0 0,-3-10-3 16,3-7-17-16,-1-11 12 16,3-8-5-16,-1-10 19 15,5-4 4-15,3 0 5 16,6-22-37-16,0-12-40 15,15-11-74-15,21-4-63 16,8-4 7-16,4 9 70 16,-4 10 45-16,-7 10 46 15,-8 15 9-15,-6 9 81 16,-10 0 30-16,-4 9 39 16,-6 11-12-16,-3 4-36 15,0 4-10-15,0 0-38 0,0-4-26 16,-5-3-10-16,0-10-17 15,5-2 9-15,0-9-10 16,0 0-19-16,14-7-84 16,15-17-41-16,9-8-172 15,9-4 12-15,3 0-99 16,0 4 303-16,-8 12 100 16,-9 13 280-16,-8 7 0 15,-9 9-87-15,-7 19-57 16,-5 6-59-16,-4 2-40 15,0 0-15-15,0-4-22 16,0-8-85-16,2-15-89 16,0-9-187-16,0 0-374 0</inkml:trace>
  <inkml:trace contextRef="#ctx0" brushRef="#br0" timeOffset="48978.04">31540 5997 1756 0,'0'0'522'0,"0"0"-522"16,0 0-10-16,0 0 10 16,69 145 15-16,-69-73 12 15,-7 10-27-15,-39 26-161 16,3-19-331-16,-1-19-1087 0</inkml:trace>
  <inkml:trace contextRef="#ctx0" brushRef="#br0" timeOffset="49562.21">28925 6636 818 0,'0'0'599'16,"0"0"-496"-16,0 0-59 15,0 0 52-15,0 0-41 16,194 0 52-16,-47 0-6 0,54 0-19 15,22 0 20-15,7 0-7 16,-12 5-39-16,-22-3-18 16,-4-2-8-16,-9 0-17 15,-17 0 17-15,-14 0-8 16,-34 4-14-16,-31 2-8 16,-29-2 0-16,-13 1 0 15,-3-2 0-15,-4-1-5 16,-7 2 5-16,-12-2-13 15,-15 0-29-15,-4 0-75 16,0 3-157-16,-18 0-297 16,-3-1-250-16</inkml:trace>
  <inkml:trace contextRef="#ctx0" brushRef="#br0" timeOffset="50605.9">30069 6883 107 0,'0'0'1065'0,"0"0"-745"16,0 0-154-16,0 0 84 15,0 0-48-15,0 0-38 16,0 0-42-16,0-9-65 16,0 9-37-16,0 0-17 15,0 0-3-15,0 4-18 16,0 20-10-16,-7 10 28 16,-2 12 10-16,0 6 14 15,-2 4-8-15,2-5 0 0,5-7-15 16,4-10 8-16,0-10-1 15,0-10-8-15,0-6 0 16,0-8-5-16,6 0-12 16,12-12 11-16,14-20-27 15,5-14-84-15,7-7-103 16,4 0-2-16,-9 8 176 16,-10 15 46-16,-10 15 96 15,-15 15-44-15,-4 13-51 16,0 26 58-16,-4 7 28 0,-3 5 14 15,7-1-16-15,0-1-3 16,20-9-17-16,25-5-20 16,15-14-39-16,15-9-6 15,12-12-54-15,36-2-78 16,-20-16-172-16,-19-6-372 16</inkml:trace>
  <inkml:trace contextRef="#ctx0" brushRef="#br0" timeOffset="66055.92">21638 8520 358 0,'0'0'197'0,"0"0"-21"16,0 0 16-16,0 0-45 15,0 0 11-15,-2 0-16 16,2 0-33-16,0 0 30 16,0 0-61-16,0 0-11 15,0 0 23-15,0 0-22 16,0 0 20-16,0 0-14 15,0 0-9-15,0 0 43 16,-2 0-34-16,2 0-10 0,0 0-8 16,0 0-31-16,0 0 27 15,0 0-51-15,0 0 0 16,0 0 51-16,21 0-51 16,18-9-1-16,9-3 0 15,10 3 16-15,7 1-44 16,-3 2 28-16,1 6-92 15,-7 0-27-15,-3 0-162 16,-15 2-244-16,-18 6-453 0</inkml:trace>
  <inkml:trace contextRef="#ctx0" brushRef="#br0" timeOffset="66493.87">21605 8645 988 0,'0'0'359'0,"0"0"-192"15,0 0 49-15,0 0-75 16,0 0-66-16,0 0 35 16,118-55-69-16,-70 43-23 15,4 3-18-15,4 2 7 16,-2 5-23-16,14 2-72 16,-12 0-184-16,-11 0-288 0</inkml:trace>
  <inkml:trace contextRef="#ctx0" brushRef="#br0" timeOffset="66736.1">22264 8330 720 0,'0'0'822'0,"0"0"-760"16,0 0-28-16,0 0-5 15,0 0 19-15,120 76 51 16,-106-26 1-16,-12 10-58 16,-2 8 0-16,-20 0-42 0,-16 2-27 15,-8-5 27-15,-21 8-136 16,12-15-109-16,8-17-341 0</inkml:trace>
  <inkml:trace contextRef="#ctx0" brushRef="#br0" timeOffset="71050.8">22878 8083 400 0,'0'0'59'15,"0"0"1027"-15,0 0-812 16,0 0-246-16,0 0 35 15,0 0-25-15,0 0 45 16,-21-18 25-16,21 18-51 16,0 0 26-16,0 0-21 15,0 0-37-15,0 0 35 16,0 0-54-16,0 0-6 16,13-1 0-16,10 1 1 15,10 0-10-15,8 0 9 0,3 0 0 16,5 0-22-16,-2 0 15 15,-4 9-26-15,-8 5 6 16,-6 2-22-16,-14 5 42 16,-5 2-28-16,-10 5 4 15,0 2 29-15,-27 7 3 16,-12 4-1-16,-11 6 0 16,-13 1 16-16,-4 1 3 15,-2 2-19-15,2-5 0 16,7-1 30-16,6-8-2 15,10-7-3-15,11-5 2 16,10-10-20-16,7-2 27 16,12-9-34-16,4-1 0 0,0-3 21 15,0 2-20-15,18 3 4 16,11-1 7-16,9-3-4 16,9 3 23-16,-1-1-31 15,4-1-5-15,-2 0-4 16,2 1-14-16,-1 4-38 15,18 3-151-15,-13-2-178 16,-10-4-348-16</inkml:trace>
  <inkml:trace contextRef="#ctx0" brushRef="#br0" timeOffset="71470.34">23611 8499 593 0,'0'0'179'16,"0"0"-143"-16,0 0 44 15,0 0 63-15,0 0 16 16,0 0 35-16,-67 109-62 15,31-75-52-15,-2 0 12 16,0-7-50-16,3-4 2 16,4-6 4-16,4-9-46 15,9-6 37-15,5-2-39 0,8-6-19 16,5-17-12-16,0-8-65 16,16-3 25-16,10 2 17 15,6 1 38-15,-1 9 10 16,0 10 12-16,-2 8 2 15,-2 4 38-15,2 2-6 16,0 16 10-16,2 7-47 16,0 4 7-16,-2 2-20 15,9 2-82-15,-9-5-197 16,-4-8-564-16</inkml:trace>
  <inkml:trace contextRef="#ctx0" brushRef="#br0" timeOffset="71715.07">23169 8930 538 0,'0'0'1191'15,"0"0"-901"-15,0 0-262 16,0 0 17-16,0 0 23 15,0 0-47-15,127 0 33 16,-75 0-54-16,1 0 8 16,1 0-25-16,8 0-109 0,-13 2-224 15,-14 1-372-15</inkml:trace>
  <inkml:trace contextRef="#ctx0" brushRef="#br0" timeOffset="72019.39">23350 9056 637 0,'0'0'174'0,"0"0"-140"16,0 0 11-16,0 0 69 15,0 0 73-15,0 0 23 0,120-24-63 16,-111 38-78-1,-9 9 48-15,0 9-26 16,-13 9 5-16,-18 3-22 0,-5-2-26 16,5-2 49-16,4-8-40 15,9-8-40-15,9-8 32 16,9-5-49-16,0-8 0 16,29-3-1-16,11 0-8 15,38-15-78-15,-9-8-164 16,-4 0-259-16</inkml:trace>
  <inkml:trace contextRef="#ctx0" brushRef="#br0" timeOffset="72726.1">24219 8580 652 0,'0'0'600'15,"0"0"-365"-15,0 0-88 16,0 0 56-16,0 0 18 16,0 0-80-16,0 0-51 15,0 2-48-15,9-2-36 16,7 4 28-16,6-1-34 15,7 2 1-15,4-1 14 16,4 2-15-16,0 3 0 0,1-4-1 16,-5 1-58-16,-6 1-14 15,-4 2-159-15,-8-2-151 16,-11-2-382-16</inkml:trace>
  <inkml:trace contextRef="#ctx0" brushRef="#br0" timeOffset="72898.48">24184 8823 1395 0,'0'0'345'0,"0"0"-256"16,0 0-41-16,0 0-29 16,127 2 31-16,-87 1-26 0,-3 4-24 15,6 3-30 1,-12-2-338-16,-8-1-635 0</inkml:trace>
  <inkml:trace contextRef="#ctx0" brushRef="#br0" timeOffset="80136.23">26857 7921 555 0,'0'0'74'0,"0"0"-22"16,0 0-52-16,0 0 7 16,0 0-4-16,0 0-3 15,-8 0-13-15,6 0-108 0</inkml:trace>
  <inkml:trace contextRef="#ctx0" brushRef="#br0" timeOffset="81139.97">26600 7903 542 0,'0'0'60'0,"0"0"553"15,0 0-359-15,0 0-169 16,0 0-85-16,0 0 57 0,0 0-45 16,56-25 52-1,-52 21 10-15,-4 2-53 0,0 0 37 16,0 2-2-16,0-2-30 15,-2-1 61-15,-11 1-87 16,-8-3-2-16,-3 5 1 16,-5 0-6-16,-5 0-4 15,-3 10 11-15,-1 8 0 16,3 7 22-16,-2 0-20 16,8 6 22-16,8-4 16 15,4-1-34-15,11 1 56 16,6-5-62-16,0-2 10 15,15-2 5-15,12-6-15 16,6-4 0-16,6-4 0 16,-1-4 2-16,-5 0-32 15,-6 0 29-15,-9 0-20 0,-9-2 21 16,-9-3 0-16,0 3 15 16,-19-1-15-16,-14 1 16 15,-11 2-26-15,-5 0 10 16,-1 10 0-16,2 12 26 15,7 4-17-15,10 2 10 16,11 4-13-16,8 0 6 16,12 2 32-16,0-2-44 15,10-1 0-15,17-3 9 16,11-8-3-16,6-5-12 16,3-2-50-16,-3-5-84 15,3-3-66-15,-11 2-323 16,-9-3-714-16</inkml:trace>
  <inkml:trace contextRef="#ctx0" brushRef="#br0" timeOffset="82492.3">25125 8721 314 0,'0'0'310'0,"0"0"-179"0,0 0-28 16,0 0 11-16,0 0 19 16,0 0 10-16,0 0-30 15,-8-13 0-15,8 12 37 16,0 1-40-16,0 0-27 15,0 0 6-15,0 0-46 16,0 0 65-16,0 0-61 16,0 0-35-16,0 0 39 15,0 0-29-15,0 0-1 16,0 0-21-16,0 0 25 16,3 0-19-16,10 0-6 15,10 0 0-15,4 0 6 16,4 0-5-16,4 0-1 15,3 4 0-15,4 0 11 16,7 0-3-16,1-1-8 16,3 1 0-16,0-1 1 15,1-1 1-15,0 2-2 0,2-3 0 16,-1 3 0-16,-2-1-28 16,-1 1 28-16,-4 0-9 15,0 1 3-15,-6 0 12 16,-2 1-17-16,0 0 10 15,0 0 1-15,-1 0-22 16,0-4 22-16,-1 2-24 16,0-2 23-16,0-1 1 15,-4 2-6-15,1-3 6 16,-4 2 0-16,3 0-4 0,-1-2 4 16,0 1-6-16,1 4-1 15,-1-3-13-15,4 0 19 16,-2 1-18-1,3-2 19-15,1-1-15 0,2 1 15 16,1-1-1-16,0 3-7 16,-1-3 16-16,-3 2-16 15,-3-2 8-15,-2 2 0 16,1 0-9-16,0 1 9 16,-3-3 0-16,3 0-1 15,1 3 7-15,1-3-12 16,1 0 6-16,6 0-8 15,1 0-9-15,4 2 17 0,2-2-16 16,6 0 15-16,2 0-4 16,0 0-11-16,5 0 16 15,1 0 0-15,1 0-1 16,4 0 1-16,2 0 0 16,0-2-1-16,6 2 2 15,-2-3 2-15,1 3-3 16,2-3-3-16,0 1 1 15,-3 0 4-15,0-3 7 16,-7 4-9-16,-5 0 9 16,-7 1-4-16,-11-3-5 15,-10 1-15-15,-13 2 14 16,-13 0-23-16,-9-2-51 16,-13 2-231-16,-14-2-443 0</inkml:trace>
  <inkml:trace contextRef="#ctx0" brushRef="#br0" timeOffset="83182.75">24892 9757 361 0,'0'0'316'0,"0"0"-130"16,0 0 70-16,0 0-72 15,0 0-6-15,0 0 17 16,0 0-25-16,-44 0 48 16,44 0-81-16,0 0-83 15,0 0 16-15,0 0-70 0,11 0-22 16,6 15 20-16,12 9 4 16,8 8 18-16,5 8-20 15,7 6 8-15,4-2 2 16,5 0-10-16,4-3-7 15,1-8-35-15,24-5-173 16,-15-8-73-16,-10-9-564 0</inkml:trace>
  <inkml:trace contextRef="#ctx0" brushRef="#br0" timeOffset="83732.36">25956 9140 401 0,'0'0'263'0,"0"0"-187"16,0 0-8-16,0 0 9 16,0 0-14-16,0 0 56 15,0 0 4-15,-54 84-41 16,37-52 34-16,-4 8-53 16,-3 10 17-16,-5 13 68 15,-3 4-31-15,-1 8 32 0,0 1-57 16,-3-2-43-1,5-1 27-15,0-7-59 16,4-4-7-16,4-6-10 16,4-6 21-16,3-3-30 0,7-10 9 15,5-5-117-15,4-14-53 16,7-8-308-16,8-10-357 0</inkml:trace>
  <inkml:trace contextRef="#ctx0" brushRef="#br0" timeOffset="84596.73">26047 9194 758 0,'0'0'367'0,"0"0"-202"16,0 0-98-16,0 0 59 15,0 0-58-15,0 0-30 16,0 0 28-16,87-12-43 16,-45 7-11-16,8 4-9 15,3-3 10-15,3 1 21 0,4 2-33 16,5 1 31-16,6-2 21 16,4 2-41-16,4-2-11 15,1 2-1-15,0-2 15 16,-2 0-11-16,-5-1-4 15,2 0 0-15,-4 1 2 16,0-2-2-16,-4 0 0 16,0 0 0-16,-3 2 8 15,-1-3-11-15,-3 3 3 16,-2-3 0-16,-2 1-6 16,-2 0 15-16,1 1-2 15,-2-1-7-15,3 3 0 16,0-3-7-16,0-1 7 15,-1 3 0-15,-1 0-9 16,-1 1 20-16,5 1-2 16,3-2-9-16,1 0 0 15,5 0-7-15,-1 2 7 0,2-3 0 16,-3 3-7-16,-3 0 20 16,0 0-7-16,-2 0-6 15,-2 0 0-15,1 0 16 16,-7 0-16-16,-4 3 0 15,-11 1-8-15,-10-2 20 16,-7 1-12-16,-11-3 0 16,-7 2-29-16,-2 1 19 15,0 1-189-15,-15-1-122 16,-5-3-208-16</inkml:trace>
  <inkml:trace contextRef="#ctx0" brushRef="#br0" timeOffset="86170.43">26130 9503 694 0,'0'0'177'16,"0"0"-93"-16,0 0-55 15,0 0 118-15,0 0 30 16,0 0-42-16,0 0 26 15,-10 0-53-15,10 0-47 16,8 0 10-16,7 0-58 16,5-2-7-16,5-9-6 15,4 0-38-15,0-1 23 0,0-2-76 16,-5 0-38-16,-4 0 59 16,-7 0-33-16,-3 0 6 15,-6-1 72-15,-4 3 21 16,0 2-11-16,0 3 15 15,0 0 0-15,-4 5-3 16,-6 2 3-16,1 0 0 16,1 0 0-16,1 4 0 15,0 11 13-15,0 3-11 16,3 7 15-16,-2 9 64 16,-1 9-2-16,-2 5 1 15,2 4-5-15,-4 1-27 16,2 0 53-16,-2-2-83 0,-2-5-2 15,1-7 14-15,4-4-29 16,-1-7 24-16,-1-9-25 16,2-4 1-16,-1-7-1 15,3-4 0-15,-4-4 0 16,4 0-9-16,-3-4 9 16,5-16-7-16,4-7-59 15,0-5-41-15,8-4 106 16,19 2-50-16,11 2-29 15,4 4-24-15,5 6-1 16,2 5 27-16,-5 6 23 16,-6 8 55-16,-7 3 87 15,-8 0-19-15,-9 5-32 16,-6 11 11-16,-8 6-1 0,0-2 36 16,0 2-30-16,-6-3-30 15,-6-7 41-15,4-3-61 16,3-4 0-16,5-5-2 15,0 0-25-15,7-11-10 16,20-11-245-16,6-3-37 16,5-1 67-16,-1 3-48 15,-5 9 298-15,-8 12 238 16,-8 2-34-16,-9 7-16 16,-7 20-55-16,0 6-38 15,0 2-2-15,0 2-56 0,-2-5-27 16,2-6-10-1,0-10-131-15,18-9-114 0,3-7-466 16</inkml:trace>
  <inkml:trace contextRef="#ctx0" brushRef="#br0" timeOffset="86451.06">27030 9397 155 0,'0'0'779'0,"0"0"-693"16,0 0-23-16,0 0 149 15,-125 123 27-15,106-68-48 16,7 3-76-16,10 0 27 15,2-4-131-15,16-3-11 16,13-10-33-16,27-9-107 16,-8-11-127-16,-3-11-676 0</inkml:trace>
  <inkml:trace contextRef="#ctx0" brushRef="#br0" timeOffset="86684.12">27097 9752 575 0,'0'0'684'0,"0"0"-673"16,0 0-11-16,0 0-24 15,0 0-169-15,116-105 75 16,-87 71-159-16,-5 2-343 0</inkml:trace>
  <inkml:trace contextRef="#ctx0" brushRef="#br0" timeOffset="86824.11">27336 9490 631 0,'0'0'507'16,"0"0"-431"-16,0 0-28 0,0 0-39 15,0 0 69-15,0 0 48 16,-27 143-41-16,15-94-4 15,4-2-79-15,4-2 14 16,-1-8-32-16,5-2-60 16,0-12-193-16,2-11-553 0</inkml:trace>
  <inkml:trace contextRef="#ctx0" brushRef="#br0" timeOffset="86998.04">27434 9685 1506 0,'0'0'188'15,"0"0"-154"-15,0 0-34 0,0 0 0 16,133-17 0-16,-77 12-22 16,-12-1-190-16,-3 2-874 0</inkml:trace>
  <inkml:trace contextRef="#ctx0" brushRef="#br0" timeOffset="87681.04">27817 9605 912 0,'0'0'508'0,"0"0"-508"0,0 0-127 15,0 0 73-15,0 0 54 16,0 0 55-16,0 0-22 15,112-80-33 1,-94 58-20-16,-5 0-44 0,-7-4 38 16,-1-1 26-16,-2 5 125 15,-3 2-51-15,0 6 7 16,0 5 17-16,0 6-31 16,0 3-57-16,0 0-10 15,0 12-5-15,0 15 5 16,-8 6 11-16,2 7 24 15,-1 8 17-15,-1 1 8 0,-2 1 29 16,-3-1-43 0,-1-3-45-16,-3-4 78 0,1-7-69 15,-1-3 1-15,0-8 18 16,5-7-21-16,2-7 25 16,1-6-33-16,7-1 0 15,0-3 6-15,2-3 11 16,0-19-17-16,16-11-92 15,10-6 35-15,7-3-29 16,6 3-14-16,-4 11 58 16,-3 9 17-16,-8 8 21 15,-4 9-15-15,-6 2 19 16,-8 2 0-16,-2 14 85 16,-4 5-27-16,0 0-43 15,0 2 54-15,-6-6-53 0,0-3 2 16,1-4-18-16,3-3 19 15,2-7 3-15,0 0-22 16,2 0-36-16,18-14 15 16,9-13-296-16,8-3 77 15,4 0-64-15,-5 4 152 16,-5 10 152-16,-9 12 191 16,-9 4-58-16,-6 2-14 15,-7 18-3-15,0 6-19 16,0 2-79-16,0-2-18 15,-5 1-31-15,5-9-124 16,0-8-135-16,0-8-205 0</inkml:trace>
  <inkml:trace contextRef="#ctx0" brushRef="#br0" timeOffset="87878.15">28647 9319 1091 0,'0'0'324'16,"0"0"-245"-16,0 0-50 16,13 109 32-16,-13-52 41 15,0 5-20-15,-9 1 16 16,-7 4-98-16,-1-2-27 16,-19 7-141-16,5-18-160 0,4-12-454 15</inkml:trace>
  <inkml:trace contextRef="#ctx0" brushRef="#br0" timeOffset="88617.96">26151 9994 515 0,'0'0'755'0,"0"0"-565"16,0 0-154-16,0 0 72 16,0 0-3-16,0 0 0 15,0 0-4-15,121 0-85 16,-56 0 24-16,33 0-40 15,33-6 0-15,30-4 63 16,11 0-35-16,-5 0 13 16,-13 0-19-16,-18 1-10 15,0 4 14-15,-25 1-26 16,-22 0-25-16,-19 0 18 16,-13 4-11-16,8 0 14 0,6 0-6 15,3 0 20-15,-7 0-12 16,-4 0 2-16,-9 0 0 15,0 0 9-15,-4 4-1 16,-6 0-7-16,-3 0-1 16,-10-2 10-16,-2 1-39 15,-10-3 22-15,-3 2-60 16,-5 1-17-16,-7 3-115 16,-4-3-95-16,0 2-306 0</inkml:trace>
  <inkml:trace contextRef="#ctx0" brushRef="#br0" timeOffset="89431.32">27280 10173 810 0,'0'0'345'15,"0"0"-229"-15,0 0 100 16,0 0-47-16,0 0-60 16,0 0 4-16,0 0-72 15,0-7-28-15,0 7-13 16,0 0 15-16,0 12-12 15,0 13 33-15,0 8 70 16,-9 8 3-16,-2 1-62 16,0-1 2-16,1-4-49 15,4-7 12-15,0-8 2 16,3-7-14-16,1-8 0 16,2-2-1-16,0-5 10 0,0 0 0 15,0 0-9-15,17-17-28 16,15-12 27-16,11-12-158 15,5-5-3-15,1 5 30 16,-4 12 106-16,-13 10 14 16,-13 19 12-16,-12 0 0 15,-7 23 6-15,0 11 50 16,-11 6 49-16,-2 0 24 16,5-1-40-16,8-5-2 15,0-8-55-15,19-3-30 16,14-7 31-16,14-8-33 15,8-8-48-15,30-2-153 16,-16-16-284-16,-6-4-724 0</inkml:trace>
  <inkml:trace contextRef="#ctx0" brushRef="#br0" timeOffset="90836.06">28791 8833 932 0,'0'0'369'16,"0"0"-195"-16,0 0 49 15,0 0-42-15,0 0-79 16,0 0 30-16,0 0-114 0,80 0-11 15,-40 0 16-15,1-5-22 16,-1 0-2-16,-3 3-2 16,4 2-133-16,-10 0-66 15,-7 0-349-15</inkml:trace>
  <inkml:trace contextRef="#ctx0" brushRef="#br0" timeOffset="93013.66">29371 8695 335 0,'0'0'338'15,"0"0"-254"-15,0 0-63 16,0 0-5-16,0 0-16 16,0 0 16-16,0 0 92 15,-43 17 254-15,43-17-131 16,-2 0-124-16,2 0 35 16,0 0-9-16,0 0-29 15,0 0 52-15,0 0-78 16,0 0-49-16,0 0 60 15,0 0-40-15,0 0-4 0,0 0-4 16,0 0-29-16,11 0 36 16,14 0-48-16,10 0 0 15,6 0 2-15,3 3-2 16,3-1-1-16,-5 2-43 16,-2 1-110-16,-3 5-28 15,-16 3-186-15,-7-6-448 0</inkml:trace>
  <inkml:trace contextRef="#ctx0" brushRef="#br0" timeOffset="93268.19">29342 8951 1328 0,'0'0'529'0,"0"0"-381"16,0 0 88-16,0 0-60 15,0 0-121-15,0 0-12 16,127-16-43-16,-73 13 6 16,-1 3-45-16,-2 0-7 15,3 7-188-15,-14 5-95 16,-9-2-454-16</inkml:trace>
  <inkml:trace contextRef="#ctx0" brushRef="#br0" timeOffset="95502.14">30844 8136 766 0,'0'0'211'16,"0"0"-94"-16,0 0 41 15,0 0 19-15,0 0-62 16,0 0-32-16,0 0 61 16,-120 11-69-16,97 13-7 15,6 4 23-15,1 4-53 16,7 2 50-16,7-1-54 16,2-3-22-16,2-7 41 15,21-2-36-15,8-10-1 0,5-4-16 16,3-7-45-16,2 0 43 15,-5-9-78 1,-7-14-17-16,-10-5 61 16,-7-4-21-16,-10-3 57 0,-2 5 3 15,0 2 11-15,-2 8 80 16,-12 8-94-16,1 9-38 16,-7 3-28-16,4 17-134 15,5 3-278-15</inkml:trace>
  <inkml:trace contextRef="#ctx0" brushRef="#br0" timeOffset="95692.64">31132 8511 1340 0,'0'0'240'0,"0"0"-160"15,0 0-44-15,0 0-24 16,-105 116 68-16,63-86-40 15,1-2-20-15,1-1-20 16,3-4-98-16,10-7-158 16,11-11-484-16</inkml:trace>
  <inkml:trace contextRef="#ctx0" brushRef="#br0" timeOffset="96345.78">31482 8097 770 0,'0'0'267'16,"0"0"-154"-16,0 0-13 15,0 0 36-15,0 0-75 16,0 0 39-16,0 0 85 16,-67 94-84-16,47-56-10 15,2-2 14-15,0-5-61 16,7-5 19-16,4-8-61 15,3-9 17-15,4-2 7 16,0-5-26-16,0-2 0 0,18 0 0 16,9 0-25-1,6-11 7-15,3 0-83 0,-5 0 30 16,-4 6 70-16,-9 5-23 16,-5 0 24-16,-7 8 9 15,-6 15-8-15,0 8 61 16,0 3-37-16,-4 0 0 15,-9-2 36-15,-1-3-60 16,1-4 6-16,-1-4-7 16,1-8-22-16,-1-5 2 15,-5-8-124-15,1 0-138 16,3-6-296-16</inkml:trace>
  <inkml:trace contextRef="#ctx0" brushRef="#br0" timeOffset="96966.63">31417 8127 82 0,'0'0'282'16,"0"0"-150"-16,0 0 7 0,0 0-139 15,0 0-10-15,0 0-129 16,0 0 76-16,67-34 46 16,-55 31 17-16,-4 2 170 15,1 1-26-15,-3-2 22 16,-1 2 73-16,-2-2-22 15,-3 2-4-15,0 0-64 16,0 0-35-16,0 0-6 16,0 0-70-16,0 0-29 15,-3 0-9-15,-8 0 21 16,-4 16-21-16,-6 7 40 16,-1 10 6-16,-1 5 54 15,6 5-35-15,1 2-4 0,5 2-9 16,7-3-51-16,4-6 59 15,0-2-60-15,2-8 1 16,21-5 32-16,8-8-32 16,9-7 11-16,9-8-12 15,4 0 22-15,-2-11-31 16,-1-14 9-16,-8-8-40 16,-13-4 16-16,-9-5-7 15,-11-2 5-15,-9 0 24 16,0 1 2-16,-13 7 64 15,-12 8-64-15,-6 6 1 16,0 8-2-16,-3 7-27 16,3 7-30-16,7 0-114 15,5 13-109-15,11 3-90 0,6-2-1026 0</inkml:trace>
  <inkml:trace contextRef="#ctx0" brushRef="#br0" timeOffset="97529.96">31966 8139 192 0,'0'0'745'15,"0"0"-547"-15,0 0-88 16,0 0-13-16,0 0 2 15,0 0-31-15,0 0 11 16,-40 56 119-16,19-18-88 0,1 3-44 16,5-5 14-1,-1-4-55-15,7-6-1 0,7-11-18 16,2-3 13-16,0-9-22 16,6-3 3-16,21 0-15 15,9-3 5-15,7-10-75 16,1-5-3-16,-4 1-26 15,-6 6 99-15,-10 5 15 16,-10 6 35-16,-8 0-34 16,-6 12 48-16,0 11 7 15,-8 7 26-15,-11-1-17 16,-1 0-39-16,3 0 71 16,-2-5-97-16,4-6-1 15,4-4-7-15,2-4-67 16,-4-10-48-16,1 0-140 0,4-2-243 15</inkml:trace>
  <inkml:trace contextRef="#ctx0" brushRef="#br0" timeOffset="97689.04">31999 8113 1058 0,'0'0'668'0,"0"0"-494"16,0 0-133-16,0 0-40 15,134-2 14-15,-87 2-15 16,15 6-31-16,-15 4-200 16,-7-1-536-16</inkml:trace>
  <inkml:trace contextRef="#ctx0" brushRef="#br0" timeOffset="98063.05">32458 8069 1392 0,'0'0'356'0,"0"0"-290"15,0 0 9-15,0 0 11 16,0 0-73-16,0 0 3 16,120 0-16-16,-91 0 1 15,-2 0-17-15,-4 2 16 0,-8-2-19 16,-3 0 13-1,-4 0 12-15,-3 0 4 16,-3 0-9-16,-2 0 15 0,0 0 84 16,0 0-87-16,0 7-13 15,0 10-10-15,0 10 10 16,-5 8 0-16,-3 11 0 16,-2 4 7-16,-1 3 27 15,1-1-34-15,0-4 1 16,4-4-2-16,-1-9-36 15,3-9-29-15,2-6-96 16,-14-19-153-16,5-1-248 16,-7 0-281-16</inkml:trace>
  <inkml:trace contextRef="#ctx0" brushRef="#br0" timeOffset="98194.93">32404 8342 1340 0,'0'0'677'15,"0"0"-444"-15,0 0-135 16,0 0-90-16,168-51 42 15,-97 42-50-15,5 4-45 16,13 3-34-16,-22 2-293 16,-15 0-1201-16</inkml:trace>
  <inkml:trace contextRef="#ctx0" brushRef="#br0" timeOffset="99332.25">30093 8891 133 0,'0'0'744'16,"0"0"-630"-16,0 0-103 15,0 0 2-15,0 0 135 16,0 0-2-16,0 0-27 16,4 2-17-16,4-2-50 15,4 2 25-15,5 0-30 16,4 0-46-16,6 0 44 0,8-2-45 16,6 0 0-16,3 0 18 15,4 0 1-15,2 0 77 16,4 0-31-16,2 0-52 15,4 0 63-15,2 0-70 16,5 0-5-16,3 0 0 16,3 0 15-16,0 0-19 15,1 0 3-15,-3 0 0 16,-2 2-4-16,-1-2 4 16,-4 0 0-16,-1 0 2 15,-3 0 13-15,-2 0 0 16,-2 0-15-16,-1 0 0 15,-4 0 3-15,1 0-2 16,2 0-1-16,-2 0 26 16,2 0-24-16,2 0 76 0,2 0-46 15,-2 0-17-15,2 0 37 16,-3 0-42-16,-1 0-10 16,-5 0 0-16,-3 0 1 15,2 0 5-15,-2 0-6 16,1 0 0-16,3 0 16 15,0 3-8-15,6 0 13 16,2-1-21-16,2 0 14 16,3 0-12-16,-7-2-2 15,2 0 0-15,-5 0-8 16,-2 0 16-16,-4 0 2 16,-5 0-10-16,1 0 0 15,-5 0 3-15,-5 0-3 0,-4 0 0 16,-6-2-7-16,-15 0 17 15,-1 2-20-15,-5 0-8 16,-2 0-117-16,0 0-37 16,-7 0-182-16,-11-2-179 15,-3 2-389-15</inkml:trace>
  <inkml:trace contextRef="#ctx0" brushRef="#br0" timeOffset="99697.35">30131 9772 205 0,'0'0'0'0</inkml:trace>
  <inkml:trace contextRef="#ctx0" brushRef="#br0" timeOffset="99790.3">30131 9772 408 0,'-109'29'185'16,"96"-29"-96"-16,-1 0-89 15,1 0-105-15,1 0-59 0</inkml:trace>
  <inkml:trace contextRef="#ctx0" brushRef="#br0" timeOffset="100253.89">29754 9811 191 0,'0'0'233'0,"0"0"-169"16,0 0 80-16,0 0 5 15,0 0-24-15,0 0 11 16,0 0 10-16,0 0 38 0,0 0 39 15,0 0-35-15,0 0 27 16,0 0-71-16,0 0-25 16,0 0-9-16,0 0-42 15,0 0 15-15,0 0-75 16,0 0 13-16,0 0-5 16,9 3-16-16,9 4-3 15,5 7-9-15,3 7 24 16,8 6-17-16,-1 8 5 15,0 3 0-15,3 5-11 16,2 6 11-16,0 1 0 16,2-4-9-16,-2 0 25 15,-3-5-35-15,-2-7 7 16,-6-2-55-16,-2-4 42 0,-5 0-109 16,-4 2-86-16,-3-8-97 15,-4-6-358-15</inkml:trace>
  <inkml:trace contextRef="#ctx0" brushRef="#br0" timeOffset="100977.9">30822 9290 510 0,'0'0'554'16,"0"0"-444"-16,0 0-92 16,0 0 77-16,0 0-48 15,0 0-5-15,0 0 3 16,0-2-32-16,0 2 9 0,-2 0-22 16,-3 0 0-16,3 0 55 15,-2 0-55-15,2 2 0 16,2 1-1-16,-3-3-41 15,3 0-24-15,0 0-24 16,-2 0 14-16,2 0-16 16,0-11-36-16,0-1 128 15,0 0 29-15,0 3-9 16,0-2 90-16,0 5 13 16,0 2-36-16,0 0-2 15,0 4-56-15,0 0-2 16,0 0-27-16,-2 0-8 0,-5 8 8 15,-4 14 0 1,-4 8 0-16,-6 8 71 0,-1 8 34 16,-5 11 52-16,-2 4-8 15,-4 8-54-15,-3 0 40 16,1 1-98-16,1-1-13 16,1-2 50-16,6-5-40 15,0-1 15-15,7-3-21 16,3-5-16-16,0 0 27 15,5-8-39-15,-2 1 0 16,3-5-17-16,2-5 14 16,0-7-44-16,2-6-67 15,3-5-92-15,4-10 24 16,0-2-136-16,0-6-297 0</inkml:trace>
  <inkml:trace contextRef="#ctx0" brushRef="#br0" timeOffset="101704.6">30915 9242 78 0,'0'0'795'0,"0"0"-515"15,0 0-103-15,0 0 71 16,0 0-76-16,0 0-59 16,0 0-3-16,10-7-36 15,3 7 3-15,12-5-77 16,8 1 13-16,14 0-7 16,13 0-6-16,11 1 0 15,31 2 5-15,26-3 2 16,24 2 46-16,-12-3-3 15,-26 5-30-15,2-3 34 0,2 3-54 16,15 0 0 0,-1 0-6-16,-31 0 18 0,-35 0-15 15,-3 0 3-15,3 0 0 16,8 0 3-16,2 0 9 16,-10-4-12-16,-8-1 29 15,-6 3-28-15,-8-3 50 16,-8 1-51-16,-12 1 0 15,-10 2-9-15,-9-1 9 16,-5 2-28-16,0 0-55 16,-11 0-197-16,-5 0-61 15,-7 6-171-15</inkml:trace>
  <inkml:trace contextRef="#ctx0" brushRef="#br0" timeOffset="108794.86">31158 9465 365 0,'0'0'279'0,"0"0"-165"0,0 0-25 15,0 0 44-15,0 0 6 16,0 0-51-16,-11-15-28 16,11 13 32-16,-2 0-29 15,0 0 1-15,0 1-9 16,0-2-6-16,-3 2 12 15,3-2 11-15,-3 2-43 16,3-2 53-16,0 2-63 16,-3 1-10-16,1-3 20 15,-2 3-29-15,-4 0 24 16,-1 0-17-16,-4 0-5 0,-3 0 62 16,-3 0-52-1,0 11 9-15,1 3 18 0,1 0-26 16,4 4 27-16,1 0-36 15,6 2 4-15,-1 0 36 16,5 1-44-16,2 0 21 16,2-1 14-16,0-1-23 15,0 0 30-15,0-3-35 16,12 0-6-16,7-4 44 16,2 0-44-16,6-2 0 15,2-2 5-15,0-2 6 16,2-3-14-16,3-3 2 15,-5 0-22-15,0 0 9 16,-2-5 2-16,0-9-24 0,-5-4 11 16,-5-3-59-16,-5-2 61 15,-5-3-53-15,-7 2 44 16,0 0 31 0,0 4 31-16,-3 4 31 0,-8 1-59 15,-2 8 6-15,0 2-18 16,-1 5-48-16,-9 3-124 15,6 15-113-15,1 2-259 0</inkml:trace>
  <inkml:trace contextRef="#ctx0" brushRef="#br0" timeOffset="109015.22">31377 9742 1145 0,'0'0'244'15,"0"0"-163"-15,0 0 5 16,0 0 52-16,0 0-24 16,0 0 35-1,0 0-74-15,-13 86-28 0,0-65-9 16,-6 4-32-16,0-1-6 16,1 0-26-16,2 0-97 15,5-6-104-15,4-6-291 0</inkml:trace>
  <inkml:trace contextRef="#ctx0" brushRef="#br0" timeOffset="109694.01">31756 9374 742 0,'0'0'209'15,"0"0"-66"-15,0 0 18 16,0 0-49-16,0 0-28 15,0 0-60-15,0 0 10 16,-38-20 12-16,30 20-27 16,-6 4 44-16,-1 10 11 0,-6 8-20 15,1 7 66 1,0 3-41-16,0 3 0 16,2 2-2-16,3 0-61 0,6-2 71 15,2-1-55-15,4-2-6 16,3-3 19-16,0 0-36 15,8-5 6-15,11-4-15 16,6-6 19-16,4-4-17 16,4-3-2-16,-1-7-16 15,-1 0 8-15,-2 0 4 16,-9-11-5-16,-9-4 0 16,-7-1 9-16,-4-5 24 15,0 3-24-15,-8 0 12 0,-11 1 1 16,-2 6-12-1,0 5-2-15,1 6-57 0,1 0-114 16,3 8-45-16,5 8-273 16,6 0-497-16</inkml:trace>
  <inkml:trace contextRef="#ctx0" brushRef="#br0" timeOffset="110189.92">32015 9740 622 0,'0'0'507'16,"0"0"-377"-16,0 0-96 0,0 0 16 15,0 0 32-15,0 0-7 16,0 0 12-16,-4 0-30 16,8 0-38-16,0 0 83 15,1-2-51-15,-3-1-16 16,-2 3 50-16,0-2-11 16,0 0 46-16,0 0-45 15,0-1-53-15,0 0 24 16,-5 3-46-16,3 0-22 15,-2 0-40-15,2 0-91 16,2 3-86-16,0 4-51 16,0 2-317-16</inkml:trace>
  <inkml:trace contextRef="#ctx0" brushRef="#br0" timeOffset="110727.86">32306 9481 735 0,'0'0'246'0,"0"0"-194"16,0 0 117 0,0 0-26-16,0 0-8 0,0 0-8 15,0 0-41-15,-81 27 22 16,65-3-12-16,3 5-44 15,3 0 62-15,6 3-67 16,4-5 0-16,0-3 3 16,6-3-20-16,15-6 20 15,3-5-50-15,10-6 1 16,1-4-17-16,5 0 6 0,-1-9-55 16,-4-16-41-16,-4-7-29 15,-10-3-23-15,-6-6-3 16,-11 3 129-16,-2 1 32 15,-2 7 127-15,0 9 81 16,-2 5-23-16,-9 5-113 16,5 8-72-16,-4 3-12 15,-1 0-170-15,-5 28-63 16,1 0-114-16,4-1-849 0</inkml:trace>
  <inkml:trace contextRef="#ctx0" brushRef="#br0" timeOffset="110979.09">32607 9668 1242 0,'0'0'234'15,"0"0"-185"-15,0 0 18 16,0 0-19-16,0 0-11 15,0 0 79-15,0 0-34 16,-26 97-41-16,8-62 23 16,2-2-64-16,1 2-1 15,1-3-68-15,8-5-155 16,4-8-103-16,2-9-460 0</inkml:trace>
  <inkml:trace contextRef="#ctx0" brushRef="#br0" timeOffset="111480.7">32831 9483 818 0,'0'0'257'0,"0"0"-150"16,0 0-30-16,0 0 24 15,0 0 23-15,0 0-39 16,0 0 14-16,-39 107-30 0,18-75-6 16,-2-1-28-16,1-2-13 15,1-8 45-15,6-5-62 16,4-6 5-16,4-6-4 16,5-2 14-16,2-2 2 15,0 0-7-15,0 0-5 16,6 0-20-16,10 0-2 15,5 0-39-15,0 0 51 16,4 0-1-16,2 0 1 16,4-2-1-16,0-5 2 15,0 0-26-15,-2-3-20 16,-2-5-43-16,-8-2 41 16,-4-4 9-16,-9-2 38 0,-2 3 25 15,-4 4 86-15,0 6 110 16,0 4-37-16,0 3-88 15,0 3-72-15,0 0-24 16,0 21-10-16,-8 9-20 16,-7 12 9-16,-4 10 14 15,-3 4-126-15,-14 21-69 16,3-15-155-16,6-15-277 0</inkml:trace>
  <inkml:trace contextRef="#ctx0" brushRef="#br0" timeOffset="112222.21">31000 9992 428 0,'0'0'683'0,"0"0"-472"0,0 0-53 16,0 0 39-16,0 0-43 15,141-7 15-15,-64 7-74 16,15 0-46-16,26 0 27 15,27 0-24-15,23 0 1 16,-14 0 32-16,-34 3-57 16,-33-1 40-16,-25 0-61 15,12 3-6-15,6-5 47 16,9 5-21-16,-7-1 2 16,-8-2-25-16,-11-2 12 15,-10 0 16-15,-11 0-32 0,-4 0 0 16,-7 0-1-1,-2 0 2-15,-2 0-7 0,-2 0-9 16,-3 0-57-16,-7 0 25 16,-1 0-100-16,-9 0-40 15,-5 0-52-15,0 3-336 16,-14 4-127-16</inkml:trace>
  <inkml:trace contextRef="#ctx0" brushRef="#br0" timeOffset="114986.08">31714 10282 1169 0,'0'0'201'16,"0"0"-131"-16,0 0 26 0,0 0 45 16,0 0-36-16,0 0-46 15,0 0 17-15,-2-12-70 16,-21 15-5-16,-12 17 34 15,-10 6-2-15,-6 6 18 16,-7 0-37-16,0 0-6 16,2-3 17-16,9-8-25 15,9-3 0-15,9-6 5 16,14-5-4-16,8-4 17 0,7-3-18 16,0 0 1-16,0 0-16 15,18 0 15-15,11 0-19 16,6-2 17-16,10-4 2 15,4-1-1-15,7 5 1 16,6-1 0-16,7 1 28 16,1 2-28-16,-4 0 1 15,-5 0-2-15,-8 0-21 16,-2 0-94-16,-15 0-176 16,-14 0-307-16</inkml:trace>
  <inkml:trace contextRef="#ctx0" brushRef="#br0" timeOffset="115235.48">31859 10302 1222 0,'0'0'280'0,"0"0"-245"16,0 0-34-16,0 0 164 15,0 0-16-15,-68 113-19 16,51-73-1-16,-3 0-83 16,5-1-24-16,-1-4-22 15,5-3-12-15,3-4-19 16,8 0-124-16,0-8-184 16,0-8-219-16</inkml:trace>
  <inkml:trace contextRef="#ctx0" brushRef="#br0" timeOffset="115789.2">32111 10379 1001 0,'0'0'269'16,"0"0"-260"-16,0 0 29 15,0 0 68-15,0 0 43 16,0 0 50-16,0 0-84 0,-72 124-30 15,72-96-21 1,0-2-28-16,14-5 0 0,8-7-17 16,2-5-18-16,5-2-2 15,0-7-11-15,-4 0-37 16,-3-7-3-16,-9-12-41 16,-9-6-5-16,-4-5 11 15,0 0 69-15,0 2 18 16,-6 6 72-16,6 5 33 15,0 2 3-15,6 7-108 16,21 0-20-16,7 4-39 16,2 4 14-16,4 0 10 15,-7 0 7-15,-4 10 10 16,-4 8 17-16,-10 3 2 0,-3 4 61 16,-8 3 23-16,-2 2-13 15,1 3 11 1,1-3-33-16,8-1-22 0,9-5 31 15,13-3-11-15,8-9 49 16,9-6-96-16,3-6 0 16,0-2 15-16,-3-21-15 15,-9-6 0-15,-9-12-1 16,-12-3-5-16,-15-2 5 16,-6 4 10-16,-4 5-2 15,-23 10-8-15,-11 8-46 16,-7 14-127-16,-30 5-17 15,13 12-82-15,1 6-289 0</inkml:trace>
  <inkml:trace contextRef="#ctx0" brushRef="#br0" timeOffset="117350.62">21964 11035 977 0,'0'0'525'15,"0"0"-347"-15,0 0-46 16,0 0 88-16,0 0-23 15,0 0-108-15,0 0 7 16,8 0-96-16,15 0-1 16,10 0-8-16,7 0 15 15,7 0-6-15,2 4 0 16,0 4 6-16,-5 0-5 16,-6 1-1-16,-7 0-17 15,-10-1 11-15,-13 4-2 0,-8 5 7 16,0 6-38-1,-23 9 39-15,-18 6 49 0,-12 6-48 16,-9 2-1-16,-8-2 44 16,-1-3-31-16,4-3 38 15,7-8-30-15,11-5-20 16,13-8 62-16,13-5-63 16,13-4 0-16,8-6-2 15,2 2 11-15,0-1-24 16,8 2 15-16,15 3 0 15,10 0 26-15,7-3-25 16,7 2-1-16,4-2 0 16,5-5-3-16,2 3 1 15,0 1-115-15,13-2-171 16,-13 0-71-16,-13 0-473 0</inkml:trace>
  <inkml:trace contextRef="#ctx0" brushRef="#br0" timeOffset="117779.11">22639 11343 682 0,'0'0'512'15,"0"0"-386"-15,0 0-68 0,0 0 16 16,0 0-34-16,0 0 69 16,0 0 15-16,-49 69-33 15,22-39 51-15,-2 2 9 16,-5-2-55-16,1-2-62 16,2-5-27-16,4-9 27 15,4-3-34-15,4-9-21 16,5-2-5-16,8 0-45 15,1-13 15-15,5-10-52 16,0-3-52-16,21-2 69 16,6 1 77-16,6 10 14 15,0 6 138-15,5 8-57 0,2 3 8 16,1 0-46 0,-4 8-18-16,-1 10-22 15,-7 4-3-15,-5 2-128 16,-9 4-78-16,-3-7-193 0,-7-4-766 0</inkml:trace>
  <inkml:trace contextRef="#ctx0" brushRef="#br0" timeOffset="117982.96">22286 11735 1719 0,'0'0'559'0,"0"0"-494"16,0 0-25-16,0 0-31 0,121-10 9 16,-70 6-18-16,5 4 3 15,-1 0-30-15,3 0-171 16,-13 5-134 0,-16 4-416-16</inkml:trace>
  <inkml:trace contextRef="#ctx0" brushRef="#br0" timeOffset="118276.4">22463 11860 337 0,'0'0'693'16,"0"0"-592"-16,0 0-69 0,0 0 36 15,0 0 94 1,0 0 55-16,0 0-89 0,71 61 12 15,-102-18 1-15,-9 3-34 16,-8-2 42-16,6-2-79 16,9-9-53-16,8-7 51 15,15-8-68-15,10-7 0 16,0-6 11-16,29-5-4 16,15 0 1-16,12 0-8 15,10-13-141-15,21-16-60 16,-16 4-134-16,-13 3-516 0</inkml:trace>
  <inkml:trace contextRef="#ctx0" brushRef="#br0" timeOffset="119045.63">23176 11520 879 0,'0'0'376'16,"0"0"-161"-16,0 0 79 0,0 0 3 15,0 0-66-15,0 0-69 16,0 0-79-16,0-3 42 16,0 3-80-16,7-3-29 15,8 0 11-15,8 0-25 16,8 1 2-16,7 0-4 16,2 0-27-16,0 2 14 15,-4 0-68-15,-5 0-45 16,-11 4-30-16,-18 12-155 15,-2-2-170-15,0 0-123 0</inkml:trace>
  <inkml:trace contextRef="#ctx0" brushRef="#br0" timeOffset="119192.4">23158 11644 1045 0,'0'0'519'0,"0"0"-264"0,0 0 45 15,0 0-37-15,0 0-117 16,0 0-131-16,0 0 13 15,148-6-28-15,-109 6-53 16,11 0-2-16,-15 12-218 16,-4 0-312-16</inkml:trace>
  <inkml:trace contextRef="#ctx0" brushRef="#br0" timeOffset="159913.88">23236 11523 412 0,'0'0'0'16,"0"0"-10"-16,0 0 10 16,0 0 139-16,0 0 209 15,0 0-213-15,0-21-64 16,0 13 84-16,0-1-23 15,0 2-70-15,0 1 24 16,0-1-68-16,0 4 18 0,0 1 21 16,0 0-16-16,0 2 33 15,0 0-16-15,0 0-28 16,0 0 58-16,0 0-72 16,0 0 9-16,0 0-2 15,0 0-21-15,0 0-4 16,0 0-5-16,0 0-37 15,0 0 44-15,0 0-57 16,0 0-9-16,0 0 8 16,-5 0-14-16,1 0 71 15,0 0-9-15,2 0 10 16,2 0 19-16,-2 0-17 16,-1 0 13-16,1 0-15 15,-2 0 16-15,-1 0-20 16,-2 2 4-16,1 0 0 0,-1 0-2 15,3-1 2-15,4-1 0 16,-2 3 14-16,2-3-13 16,0 0 80-16,0 0-65 15,0 0-10-15,0 0 5 16,0 0-9-16,0 0-2 16,0 0 0-16,0 0 10 15,0 0 18-15,0 0-18 16,0 0 14-16,0 0 34 15,6 0-25-15,7 0-2 16,3 0-26-16,-1 0 14 16,4 0-6-16,-4 0-13 15,3 0 0-15,0 0 22 0,2 0-21 16,2 0 22-16,1 0-23 16,-2 0 0-16,2 3 5 15,-1 0-5-15,1 1 0 16,1 3 32-16,0-7-13 15,3 5 30-15,2-3-33 16,2-2-5-16,5 0 30 16,-1 0-41-16,8 0 0 15,1 0-3-15,2-10 17 16,0 0-4-16,1-2-10 16,-7 0 0-16,-2 0-9 15,-9-1 9-15,-7 6-74 16,-6 3-56-16,-11 4-109 0,-5 0-51 15,0 11-296-15</inkml:trace>
  <inkml:trace contextRef="#ctx0" brushRef="#br0" timeOffset="160537.09">23219 11700 393 0,'0'0'404'0,"0"0"-261"0,0 0-118 16,0 0 89-16,0 0-23 16,0 0-23-16,0 0 45 15,111-92-48-15,-93 82 28 16,2 2 24-16,-1 4-68 16,4 0 17-16,2 2-31 15,-1 2-15-15,3 0 40 16,0 0-33-16,2 12 21 15,-3 0 2-15,5 2-49 16,0-2 72-16,6-2-33 16,5-3-16-16,7-4 38 15,4-3-39-15,5 0-11 16,0 0-12-16,-4-8 18 0,-5-1-27 16,-9-3 9-16,-9 1-59 15,-6 2 16-15,-8 2-36 16,1-1-41-16,-5 4-133 15,-1-2-343-15</inkml:trace>
  <inkml:trace contextRef="#ctx0" brushRef="#br0" timeOffset="163736.37">25235 11360 801 0,'0'0'395'0,"0"0"-274"15,0 0 5-15,0 0 129 16,0 0-44-16,0 0-49 16,0 0-41-16,0-2-46 15,0 2 82-15,0 0-91 16,0 0-37-16,0 0 7 15,0 0-36-15,0 0 17 16,0 0-17-16,0 0-25 16,0 0 13-16,-4 0-135 15,-2 2-185-15,-3 14 10 16,-1-4-72-16,4-2-454 0</inkml:trace>
  <inkml:trace contextRef="#ctx0" brushRef="#br0" timeOffset="164138.66">25235 11360 1182 0,'-17'54'330'0,"17"-54"-186"0,0 0 97 16,0 0-81-16,0-4-28 15,-2-2-16-15,2-2-91 16,0-5 42-16,0-2-67 16,2-7-8-16,18-5 7 15,11 0-60-15,3-2-32 16,2 9-2-16,-5 3 13 15,-10 12 81-15,-7 5-21 0,-12 2-29 16,-2 26 42-16,-22 17 5 16,-22 10 4-16,-14 6 14 15,-11 1-3-15,-3-6 26 16,3-10-36-16,9-12-1 16,8-11 37-16,15-12-30 15,10-8 7-15,10-3 16 16,9-12-29-16,8-19 47 15,0-5-48-15,23-2 0 16,6 5 4-16,-2 10 2 16,-1 9 25-16,-1 14-29 15,-1 0 5-15,1 16 36 16,1 12-43-16,3 4 0 16,3 4-15-16,3-2-60 15,19 0-43-15,-9-10-163 0,-7-9-305 16</inkml:trace>
  <inkml:trace contextRef="#ctx0" brushRef="#br0" timeOffset="164306.6">25536 11584 1415 0,'0'0'251'0,"0"0"-237"16,0 0 16-16,0 0 105 15,0 0-61-15,-37 133-36 16,26-97 8-16,4-2-46 15,4-9-34-15,3-4-93 16,0-8-204-16,14-12-348 0</inkml:trace>
  <inkml:trace contextRef="#ctx0" brushRef="#br0" timeOffset="164807.04">25862 11383 743 0,'0'0'612'0,"0"0"-484"16,0 0-48-16,0 0-13 16,0 0 87-16,0 0-73 15,0 0-51-15,-13-50 3 0,13 35-22 16,11-2 7-16,6 3-18 15,4 6 0-15,-3 4-13 16,-1 4 13-16,-7 2 0 16,-6 21 20-16,-4 5-4 15,0 4 38-15,-18 1 2 16,-9 4-22-16,-2-7 66 16,0-2-72-16,2-8-13 15,6-6 15-15,7-6-29 16,7-4 26-16,7-4-27 15,0 0-2-15,14 0-23 16,17-12-39-16,11 0-123 16,2 6 113-16,1 6 24 15,-9 0 49-15,-9 10-13 0,-14 14 14 16,-11 4 41-16,-2 7 0 16,-13-3 14-16,-18 2 16 15,-3-5-46-15,-3-4 31 16,0-3-56-16,6-9-8 15,7-4-40-15,10-9-140 16,10-7-209-16,4-11-618 0</inkml:trace>
  <inkml:trace contextRef="#ctx0" brushRef="#br0" timeOffset="165304.49">26337 11392 702 0,'0'0'199'15,"0"0"-46"-15,0 0-31 16,0 0 39-16,0 0-16 15,0 0-54-15,0 0 0 16,-2-82-40-16,11 72-41 16,4 2 28-16,1 1-37 15,-1 6-1-15,3 1 16 16,-3 0 0-16,1 8 44 16,-6 14-29-16,-6 3-24 0,-2 8 44 15,0 0-27-15,-18-1 35 16,-3-1 15-16,-4-5-25 15,4-9 7-15,6-2-56 16,8-9 9-16,7-4 7 16,0-2-16-16,22 0-56 15,16 0-14-15,7 0-51 16,1 0 105-16,-3 9 5 16,-11 10 11-16,-17 8 21 15,-15 5-20-15,-11 7 11 16,-36 6 6-16,-18 1-5 15,-12 1-26-15,-35 10-134 0,21-15-214 16,12-9-732-16</inkml:trace>
  <inkml:trace contextRef="#ctx0" brushRef="#br0" timeOffset="169538.15">21846 12859 506 0,'0'0'337'0,"0"0"-182"15,0 0-41-15,0 0 74 16,0 0-40-16,0 0-24 16,0 0 42-16,4-26-81 15,-4 25-6-15,0-1-12 16,0 2-46-16,0 0 8 16,0 0-15-16,0-2-13 15,0 2 55-15,-2-3-56 0,-10-1 0 16,-3 4-1-16,-3 0 12 15,-2 0-16-15,-2 0 5 16,-1 0 0-16,1 11-23 16,-2 3 23-16,1-1 0 15,1 6-1-15,1 0 2 16,2 4 18-16,3-2-12 16,1 4-6-16,3 1 77 15,6-2-22-15,1 3-25 16,5-6-18-16,0 4 8 15,0-6-6-15,2-1-15 16,14-2 0-16,6-2 7 16,5-4-7-16,4-4 7 15,2-2-7-15,4-4 9 16,1 0-2-16,-1 0-7 0,1-4-18 16,3-9 5-16,-4-1-36 15,1-3 2-15,-5-1 10 16,-4 0 24-16,-4-2-2 15,-7 3 15-15,-5-4 0 16,-6 3 6-16,-5-1-6 16,-2 0 27-16,0 0-9 15,0 1-6-15,-7 0 16 16,-8 3-28-16,-3 0 0 16,-2 3-2-16,-5 5-17 15,1 0-36-15,-3 5-49 0,3 2-91 16,-3 0 10-1,9 0-121-15,5 0-259 0</inkml:trace>
  <inkml:trace contextRef="#ctx0" brushRef="#br0" timeOffset="169777.06">21854 12615 1179 0,'0'0'322'15,"0"0"-138"-15,0 0-54 16,0 0-108-16,0 0 12 0,0 0 10 16,-47 131 7-1,38-61 77-15,3 2-34 0,4 4-38 16,2-2-32-16,0-4-9 16,0 1-4-16,0-8-11 15,0-3-103-15,0 1-46 16,0-15-123-16,0-16-375 0</inkml:trace>
  <inkml:trace contextRef="#ctx0" brushRef="#br0" timeOffset="170556.48">22411 12691 544 0,'0'0'554'0,"0"0"-446"16,0 0-89-16,0 0 69 16,0 0 81-16,-111 114-34 15,82-57 3-15,2 4 0 16,5 1-37-16,4 1 9 16,9-5-60-16,7-5-49 0,2-4 57 15,0-3-58-15,11-5-13 16,11-7-42-16,7-6-65 15,16-6-82-15,-5-9-202 16,-7-4-461-16</inkml:trace>
  <inkml:trace contextRef="#ctx0" brushRef="#br0" timeOffset="171402.03">22519 13156 879 0,'0'0'596'15,"0"0"-448"-15,0 0-97 16,0 0 139-16,0 0-51 16,0 0-43-16,0 0-36 15,53-34-55-15,-24 8-5 16,-1-4-58-16,5-4-81 16,-8-4 34-16,2-2-71 0,-6 2 57 15,-6 1 106 1,-1 8 13-16,-8 4 173 0,-1 11 25 15,-5 7-68-15,0 2-20 16,0 5-110-16,0 0-1 16,0 22-14-16,0 15 15 15,-13 9 18-15,1 6-18 16,1 1 7-16,5 2 8 16,-1-6-15-16,3-3-12 15,1-5-17-15,3-1-121 16,0-9-188-16,3-15-944 0</inkml:trace>
  <inkml:trace contextRef="#ctx0" brushRef="#br0" timeOffset="172945.02">22623 12680 1207 0,'0'0'556'16,"0"0"-421"-16,0 0-46 15,0 0 34-15,0 0 1 0,0 0-59 16,0 0-64 0,-2-7 48-16,2 7-49 0,12 0 0 15,7 0-11-15,10 0 23 16,6 7-10-16,6 2-2 15,-1 2 0-15,-2 1-5 16,-3 2 5-16,-4 1-8 16,-8 2 7-16,-7 2-27 15,-9 5 26-15,-7 5-20 16,0 3 22-16,-21 6 9 16,-10 3 0-16,-5 2-3 15,-1-1 20-15,-4-2-26 16,1-5 52-16,7-3-42 15,2-6-1-15,8-9 24 16,6-2-33-16,7-8 10 0,6-2-10 16,4-5 19-1,0 0 1-15,0 0-19 16,0 0 0-16,0 0 39 0,0 0-40 16,4 0 1-16,12 2-1 15,7 1 8-15,6 1 5 16,4 1-13-16,5-1 0 15,0 1-10-15,2 1 10 16,0 1-52-16,6 1-138 16,-9-1-279-16,-11-5-239 0</inkml:trace>
  <inkml:trace contextRef="#ctx0" brushRef="#br0" timeOffset="173452.47">23419 12956 910 0,'0'0'318'0,"0"0"-219"15,0 0-61-15,0 0-28 16,0 0 99-16,0 0-8 16,0 0-6-16,-80 112 41 15,51-84-51-15,-2 0-19 16,0-4-28-16,2-6-25 15,2-4 22-15,4-5-35 16,6-7-19-16,1-2 18 16,7 0-47-16,5-12 13 15,4-11-65-15,0-3 5 16,11 0 86-16,7 2 9 16,1 6 45-16,2 8 66 15,-1 6-69-15,4 4 8 0,0 0 1 16,6 7-32-16,-1 10 42 15,0 3-61-15,0 4-33 16,-3-2-29-16,1 6-107 16,-6-8-125-16,-6-6-345 0</inkml:trace>
  <inkml:trace contextRef="#ctx0" brushRef="#br0" timeOffset="173672.75">22980 13346 1315 0,'0'0'398'0,"0"0"-294"16,0 0 60-16,0 0-40 16,0 0-94-16,141 0 44 15,-81-5-74-15,2 1-8 16,-2 1-15-16,3 3-143 15,-15 0-133-15,-14 0-410 0</inkml:trace>
  <inkml:trace contextRef="#ctx0" brushRef="#br0" timeOffset="173945.19">23171 13430 772 0,'0'0'515'0,"0"0"-411"15,0 0-81-15,0 0-17 16,0 0 83-16,0 0-30 16,123-17 4-16,-103 19 19 15,-9 16-31-15,-9 6 13 16,-2 7-14-16,-11 3-21 16,-18 1 86-16,0 0-50 15,2-8-16-15,12-5-6 16,11-5-42-16,4-7 30 15,17-6-31-15,24-4-17 16,12 0 11-16,36-21-173 16,-13-6-131-16,-7-4-270 0</inkml:trace>
  <inkml:trace contextRef="#ctx0" brushRef="#br0" timeOffset="174313.1">23885 12663 1185 0,'0'0'389'0,"0"0"-199"16,0 0-154-16,0 0 37 15,0 0-26-15,0 0 47 16,65 158 28-16,-52-83-54 16,-6 7-14-16,-7 2-31 15,0-1-12-15,-7-3 22 16,-13-5-33-16,-5-6-16 15,-4-8-26-15,-2-10-86 16,-14-3-80-16,10-13-141 16,3-14-373-16</inkml:trace>
  <inkml:trace contextRef="#ctx0" brushRef="#br0" timeOffset="174751.98">24266 13036 1337 0,'0'0'551'15,"0"0"-335"-15,0 0-37 16,0 0-58-16,0 0-49 16,0 0-71-16,0 0 21 15,80 16-22-15,-44-6-12 16,-1 0 4-16,-1 0-130 0,-10-2-164 16,-10-2-238-16,-12-1-813 15</inkml:trace>
  <inkml:trace contextRef="#ctx0" brushRef="#br0" timeOffset="174876.08">24264 13194 1003 0,'0'0'961'16,"0"0"-732"-16,0 0-166 15,0 0 22-15,0 0 14 16,0 0-93-16,136 0-6 16,-53 0-64-16,-12 0-231 15,-5 0-542-15</inkml:trace>
  <inkml:trace contextRef="#ctx0" brushRef="#br0" timeOffset="175726.79">24909 13208 977 0,'0'0'286'0,"0"0"-152"0,0 0 43 16,0 0 28-16,0 0-42 15,0 0-55-15,0 0 47 16,25-1-107-16,-4-13-22 15,1-7 5-15,3-4-31 16,4-6 0-16,0-5-44 16,-1-1-46-16,-1-4 77 15,-4 1-56-15,-3 8 69 16,-9 6 26-16,-3 8 76 16,-4 8 40-16,-4 6-109 15,0 4-20-15,0 0-9 16,0 0-4-16,0 21-52 15,0 13 52-15,-8 10-6 16,2 9-4-16,-1 3 10 16,5-3 0-16,0-2-20 0,2-5-55 15,2-5-96-15,13-12-101 16,5-13-421-16</inkml:trace>
  <inkml:trace contextRef="#ctx0" brushRef="#br0" timeOffset="175913.04">25336 13159 1640 0,'0'0'585'16,"0"0"-485"-16,0 0 13 16,0 0-113-16,0 0 8 15,145-21 12-15,-90 19-20 0,1 2-18 16,13 0-192-16,-13 0-158 15,-11 0-202-15</inkml:trace>
  <inkml:trace contextRef="#ctx0" brushRef="#br0" timeOffset="176437.05">26518 12695 360 0,'0'0'1015'16,"0"0"-813"-16,0 0-202 15,0 0 0-15,0 0 59 16,0 0 57-16,-47 121 12 16,20-73-41-16,-2 0-39 0,-2-2 52 15,-3-8-62-15,3-5-28 16,2-10 25-16,0-7-34 15,2-9-2-15,0-7-2 16,4 0-87-16,2-7 80 16,5-18-75-16,10-9-22 15,6 1 6-15,2 1 51 16,20 6 50-16,5 8 89 16,7 8-1-16,3 8 26 15,4 2-88-15,1 0 18 16,2 9 8-16,-5 7-43 15,-4 7-9-15,-4-1-74 16,-6 4-103-16,-8-4-89 0,-7-6-483 16</inkml:trace>
  <inkml:trace contextRef="#ctx0" brushRef="#br0" timeOffset="176670.09">26003 13196 1293 0,'0'0'261'0,"0"0"-89"16,0 0 93-16,0 0-117 16,0 0-15-16,148 2-102 15,-90 0-19-15,5-2-12 16,2 0-51-16,13 0 13 0,-16 3-202 15,-15-1-337-15</inkml:trace>
  <inkml:trace contextRef="#ctx0" brushRef="#br0" timeOffset="176970.87">26272 13268 702 0,'0'0'684'16,"0"0"-477"-16,0 0-175 16,0 0-31-16,0 0 0 0,0 0 63 15,0 0-46-15,105 37 26 16,-105-5 10-16,-8 12-6 16,-29 5 41-16,-11 9-27 15,-4-7-24-15,4-5 82 16,9-9-74-16,17-12 4 15,15-9-10-15,7-4-39 16,14-7 36-16,24-5-31 16,13 0-6-16,11-5-83 15,28-20-148-15,-17 1-143 16,-11 3-355-16</inkml:trace>
  <inkml:trace contextRef="#ctx0" brushRef="#br0" timeOffset="179435.44">26909 13159 333 0,'0'0'286'0,"0"0"-117"16,0 0-19-16,0 0 121 15,0 0-51-15,0 0-21 16,0 0 0-16,0 0-46 16,0 0 31-16,0 0-42 0,0 0-61 15,0 0 35-15,0 0-92 16,0 0 5-16,10 0 7 16,7 0-35-16,8 0 30 15,6 0-31-15,7 0-3 16,3 0-26-16,-2 0 26 15,7 0-81-15,6 0-107 16,-9 7-191-16,-9-2-409 0</inkml:trace>
  <inkml:trace contextRef="#ctx0" brushRef="#br0" timeOffset="179768.06">26928 13300 939 0,'0'0'563'0,"0"0"-415"16,0 0 63-16,0 0-36 16,0 0-60-16,0 0-41 15,0 0-64-15,71 0 23 16,-31 0-33-16,9 0-9 0,2 0-11 16,-1 2-90-16,12-2-120 15,-16 0-148-15,-7 0-540 0</inkml:trace>
  <inkml:trace contextRef="#ctx0" brushRef="#br0" timeOffset="180037.53">27474 13084 41 0,'0'0'718'0,"0"0"-607"0,0 0-50 16,0 0 95-16,0 0-4 16,0 0-36-16,27 102 32 15,-36-62-61-15,-11 2-23 16,-3-3 25-16,-2 0-48 16,-1-6-9-16,-3-3-29 15,0-2 9-15,0-6-24 16,-6-5-91-16,8-4-148 15,7-11-128-15</inkml:trace>
  <inkml:trace contextRef="#ctx0" brushRef="#br0" timeOffset="180270.37">26915 13026 1185 0,'0'0'161'0,"0"0"-159"16,0 0 21-16,0 0 54 16,-125 107 70-16,113-58-37 15,8 6-10-15,4 1-29 16,0 2-47-16,18-5-4 16,11-2-20-16,5-7-54 15,26-6-31-15,-10-9-141 16,0-12-263-16</inkml:trace>
  <inkml:trace contextRef="#ctx0" brushRef="#br0" timeOffset="181707.3">28049 12968 530 0,'0'0'276'16,"0"0"-138"-16,0 0 36 16,0 0-22-16,0 0 16 15,0 0-34-15,0 0 29 16,-23-24-74-16,10 24-35 15,-3 0-10-15,-5 0-20 16,-4 12 30-16,-4 10 1 16,0 8-5-16,2 5 48 15,0 6-66-15,5-1 7 0,5 0 15 16,5-4-46 0,7-4 57-16,5-1-52 0,0-3-12 15,19-5 45-15,10-3-40 16,6-3 6-16,5-5-12 15,5-8 12-15,-1-4-21 16,4 0 9-16,-2-4-26 16,-3-16 16-16,-6-7-11 15,-8-1-5-15,-6-6 18 16,-8-2-31-16,-8-3 38 16,-7-2-40-16,0-1 41 15,-3 4 5-15,-10 4 3 16,-3 6 16-16,-1 8-24 0,-3 8-7 15,-1 7-2-15,2 5-74 16,-2 0-73-16,6 15-66 16,4 7-85-16,2-4-174 15,7-3-292-15</inkml:trace>
  <inkml:trace contextRef="#ctx0" brushRef="#br0" timeOffset="181994.05">28118 12700 882 0,'0'0'618'0,"0"0"-606"16,0 0-6-16,0 0 39 16,0 0 11-16,0 0-32 15,0 0 100-15,0 143 41 0,0-70-64 16,0 7-13-16,0 2 32 15,0 4-85-15,-7 1 15 16,1-4-20-16,-3-4-17 16,0-9 19-16,2-6-32 15,3-10-11-15,4-9 10 16,0-7-78-16,8-6-125 16,11-13-172-16,-2-10-322 0</inkml:trace>
  <inkml:trace contextRef="#ctx0" brushRef="#br0" timeOffset="182460.95">28562 12842 214 0,'0'0'937'0,"0"0"-814"15,0 0-117-15,0 0 98 16,0 0 5-16,-98 112 28 16,78-49 53-16,1 10-69 15,4 3 11-15,7 0-11 16,2-6-77-16,6-3 26 15,0-9-61-15,8-7-9 0,11-10 0 16,8-6-6 0,0-10-99-16,18-7-73 0,-10-8-158 15,-3-8-204-15</inkml:trace>
  <inkml:trace contextRef="#ctx0" brushRef="#br0" timeOffset="183262.75">28747 13172 41 0,'0'0'916'15,"0"0"-748"-15,0 0-153 16,0 0 25-16,0 0-21 16,0 0 1-16,0 0-20 15,-5-39-37-15,5 36 35 16,0 1 2-16,0 2-1 15,0 0-12-15,0 0-6 16,0 10 19-16,0 2 22 0,0 2-12 16,-2-4 40-16,-2 0 8 15,-1-3 3-15,2-4-16 16,3-3-17 0,0 0 82-16,0 0-55 0,0-3-55 15,0-14-37-15,0-3-48 16,8-1-22-16,5 1-103 15,-2 3 97-15,-2 8 113 16,0 0 75-16,-7 9 63 16,2 0-40-16,-4 0-11 15,0 11 2-15,0 4-38 16,0 2-32-16,0 0 52 16,-2-3-64-16,-4-4 8 0,-1-4 1 15,3-3-16-15,-4-3 13 16,4 0-13-16,2-7-33 15,2-10 33-15,0-8-90 16,9-3 7-16,11 2-4 16,3 6 87-16,-4 4 39 15,-3 10 66-15,-3 6-56 16,-6 3 14-16,-7 23-24 16,0 13 11-16,-13 9 7 15,-19 8-37-15,-5 0 52 16,-3-3-71-16,1-7 0 15,6-10 35-15,8-10-7 0,12-11 2 16,5-6-24 0,8-5 6-16,0-2 59 15,2-2-1-15,20 0-43 0,6 0 23 16,9 0-51-16,1 0-26 16,1 0-77-16,6 2-111 15,-9-2-132-15,-9 0-590 0</inkml:trace>
  <inkml:trace contextRef="#ctx0" brushRef="#br0" timeOffset="183438.91">28948 13384 405 0,'0'0'1127'0,"0"0"-896"16,0 0-191-16,0 0-30 15,0 0 95-15,0 0-50 0,-45 121-30 16,34-85-25-16,1-2-22 15,6-5-75-15,4-14-138 16,10-5-245-16,9-10-308 0</inkml:trace>
  <inkml:trace contextRef="#ctx0" brushRef="#br0" timeOffset="183907.05">29166 13147 681 0,'0'0'378'0,"0"0"-109"16,0 0-153 0,0 0 50-16,0 0-30 15,0 0-34-15,0 0-1 0,11-99-19 16,-3 91 0-16,4 4-32 15,1 4-50-15,1 0-13 16,-1 4 0-16,-7 16 13 16,-6 7 22-16,0 7 4 15,-8 4 5-15,-17 3 54 16,-6-1-58-16,0-5-5 16,4-8 0-16,7-8-20 15,7-9-4-15,13-7-26 16,0-3-105-16,9 0 46 15,22 0-17-15,3-8-15 0,3-2 11 16,-5 3 73-16,-8 3 35 16,-7 4 74-16,-9 0 0 15,-8 9 12 1,0 16-58-16,-12 3 10 0,-13 4 3 16,0-1-38-16,-4 1 10 15,4-9-13-15,4-3-96 16,8-8-55-16,6-6-215 15,7-6-996-15</inkml:trace>
  <inkml:trace contextRef="#ctx0" brushRef="#br0" timeOffset="184635.02">29434 13174 1142 0,'0'0'153'0,"0"0"-99"15,0 0 15-15,0 0 23 16,0 0-91-16,0 0-1 16,0 0-22-16,27-48-15 15,-12 38 31-15,-2 2 6 16,-4 4 7-16,-2 4 61 0,-5 0-18 15,-2 0-40-15,0 4 48 16,0 10-40-16,-4 6 31 16,-13 0 14-16,0 0-23 15,-1 1 30-15,3-3-51 16,3-5-9-16,3-5 6 16,5-1-16-16,2-3-16 15,2-4 15-15,0 0-18 16,0 0 7-16,0 0 10 15,0 0 2-15,0 0 9 16,0 0 6-16,0 0 10 16,0 0 0-16,0 0-24 15,0 0 38-15,0 0-39 16,0 0 0-16,0 0-15 0,0 0 14 16,0 0 1-1,0 1-8-15,0 1 16 16,0 0-23-16,0-2 15 0,0 0-16 15,0 0 7-15,0 0-3 16,0 0 11-16,0 0 0 16,0 0 1-16,0 0 22 15,2 0-22-15,9 0-20 16,3-4 19-16,1 1-11 16,1 1 10-16,-1 2-4 15,-1 0 6-15,1 0-13 0,-1 0 13 16,-3 12 0-1,-5 3 21-15,-4 6-20 0,-2 3 27 16,0 4-28-16,-8 0 13 16,-10-1 21-16,-6 2-28 15,-1-5-5-15,-4-5 18 16,2-2-19-16,0-7 10 16,3-2-10-16,-1-8-89 15,8 0-93-15,5-3-427 0</inkml:trace>
  <inkml:trace contextRef="#ctx0" brushRef="#br0" timeOffset="184932.06">29845 12888 1475 0,'0'0'186'0,"0"0"-170"16,0 0 98-16,0 0-35 16,72 150-13-16,-72-84 0 15,-7 6-34-15,-22 3-7 16,-9-3-25-16,-6-4 13 15,-3-9-34-15,-7-1 10 0,17-19-128 16,8-15-197-16</inkml:trace>
  <inkml:trace contextRef="#ctx0" brushRef="#br0" timeOffset="185602.17">30126 13229 1408 0,'0'0'530'0,"0"0"-389"15,0 0 42-15,0 0-63 16,0 0-88-16,0 0-12 16,114 3-20-16,-76 2-45 15,0 5-78-15,-11-3-250 16,-14 2-445-16</inkml:trace>
  <inkml:trace contextRef="#ctx0" brushRef="#br0" timeOffset="185732.76">30017 13409 940 0,'0'0'605'0,"0"0"-509"16,0 0 76-1,0 0 73-15,0 0-201 0,140 0-44 16,-74 0-151-16,-4-5-569 0</inkml:trace>
  <inkml:trace contextRef="#ctx0" brushRef="#br0" timeOffset="186070.17">30655 13333 720 0,'0'0'993'15,"0"0"-863"-15,0 0-50 16,0 0 80-16,0 0-32 0,0 0-128 15,0 0-34-15,52-67-62 16,-37 40-91-16,1-7-29 16,-1 0-16-16,1-4-14 15,1 6 87-15,-3 3 159 16,-1 9 197-16,-4 11 345 16,-4 6-316-16,-3 3-155 15,-2 3-37-15,0 22-16 16,0 11 34-16,0 12-24 15,-7 5-27-15,-4 3 24 16,4-3-25-16,3 8-105 16,4-18-109-16,0-11-347 0</inkml:trace>
  <inkml:trace contextRef="#ctx0" brushRef="#br0" timeOffset="186269.31">31041 13271 1534 0,'0'0'119'0,"0"0"-77"15,0 0 226-15,0 0-64 16,0 0-130-16,0 0-74 16,135-22-1-16,-85 22 0 15,25 0-113-15,-12 4-218 0,-8-4-1114 16</inkml:trace>
  <inkml:trace contextRef="#ctx0" brushRef="#br0" timeOffset="186734.37">32095 12847 902 0,'0'0'543'0,"0"0"-486"16,0 0-21-16,0 0 102 15,0 0-98-15,0 0 76 16,0 0 10-16,-69 138-3 15,38-91-21-15,-1-4-56 16,-1-4-39-16,2-5 48 16,0-10-55-16,-3-5 0 15,3-12 3-15,0-7-3 16,2 0-29-16,6-5-38 16,11-16 58-16,8-4-22 15,4-6-10-15,8 5 41 16,11 4 40-16,6 6 49 0,2 7-2 15,0 9-81-15,2 0 7 16,2 3 2-16,2 17-15 16,1 3 0-16,-1 1-9 15,-2-1-98-15,5 7-49 16,-7-5-229-16,-9-9-444 0</inkml:trace>
  <inkml:trace contextRef="#ctx0" brushRef="#br0" timeOffset="186968.02">31673 13341 1008 0,'0'0'683'0,"0"0"-581"15,0 0 109-15,0 0 45 16,0 0-126-16,0 0-5 0,0 0-113 15,81 5 3-15,-39-5-15 16,7 3 0-16,5-1-23 16,4 0-63-16,15 3-146 15,-13 4-53-15,-12-5-378 0</inkml:trace>
  <inkml:trace contextRef="#ctx0" brushRef="#br0" timeOffset="187250.68">31868 13471 1035 0,'0'0'615'15,"0"0"-492"1,0 0-3-16,0 0-67 0,0 0-53 16,133-21 53-16,-102 21-52 15,-10 12 1-15,-15 11 33 16,-6 7-17-16,-13 4 36 15,-25 4 33-15,-11-1-8 16,2-3 39-16,9-6-59 16,13-9-41-16,21-3 6 15,4-4-17-15,38-3 22 16,22-4-29-16,36-5-24 0,38 0-73 16,-18-3-157-1,-18-11-324-15</inkml:trace>
  <inkml:trace contextRef="#ctx0" brushRef="#br0" timeOffset="188250.96">21872 14365 1001 0,'0'0'520'0,"0"0"-310"15,0 0 87-15,0 0-39 16,0 0-101-16,0 0-5 15,0 0-106-15,0 0-16 16,11 0-15-16,16 0-8 16,11 0 11-16,9 2-18 15,6 0-21-15,1 3 9 0,1-5-68 16,-3 3-84-16,1 2-152 16,-12-4-287-16,-15 2-636 0</inkml:trace>
  <inkml:trace contextRef="#ctx0" brushRef="#br0" timeOffset="188468.68">21948 14478 1061 0,'0'0'521'0,"0"0"-359"16,0 0-89-16,0 0 41 15,0 0-41-15,0 0-50 16,138 5 5-16,-91-5-28 16,0 0-121-16,8 0-114 15,-12 0-269-15,-10-5-654 0</inkml:trace>
  <inkml:trace contextRef="#ctx0" brushRef="#br0" timeOffset="188675.04">22514 14287 656 0,'0'0'737'0,"0"0"-592"16,0 0-81-16,0 0 6 15,0 0-14-15,0 0 36 0,65 122-7 16,-65-77-52 0,-7-5 39-16,-13 0-53 15,-5-8-1-15,1-6 8 0,-5-8-14 16,-3-10-12-16,-3-6-34 15,-30-6-139-15,9-18-148 16,1-8-565-16</inkml:trace>
  <inkml:trace contextRef="#ctx0" brushRef="#br0" timeOffset="188826.69">21754 14279 1905 0,'0'0'248'0,"0"0"-203"0,0 0-14 16,-72 116 2-1,59-57-32-15,5 3 13 0,8 0-14 16,0 0-108-16,23 10-57 16,11-22-164-16,4-14-319 0</inkml:trace>
  <inkml:trace contextRef="#ctx0" brushRef="#br0" timeOffset="190229.03">23102 14540 1536 0,'0'0'378'0,"0"0"-270"15,0 0-12-15,0 0-13 16,0 0 47-16,0 0-86 15,0 0-33-15,65-24 24 16,-32 3-35-16,3-3-28 16,0-3-7-16,-5-4-79 15,-2-3 37-15,-7 0-54 16,-2 5 17-16,-9 2 114 16,-1 8 9-16,-8 10 101 15,0 6 9-15,-2 3-103 16,2 0 2-16,-2 3-18 0,2 20-28 15,-2 9 28-15,3 7 7 16,-3 7 13-16,0 1-20 16,0-5 0-16,0-3-23 15,4-7-39-15,14-9-93 16,-1-11-119-16,2-8-292 0</inkml:trace>
  <inkml:trace contextRef="#ctx0" brushRef="#br0" timeOffset="190372.94">23624 14480 1557 0,'0'0'550'0,"0"0"-474"16,0 0 0-16,0 0-75 15,116-2-1-15,-71 14 0 16,6 4-27-16,27-2-116 16,-11-5-335-1,-5-4-693-15</inkml:trace>
  <inkml:trace contextRef="#ctx0" brushRef="#br0" timeOffset="190777.02">24817 14141 927 0,'0'0'375'0,"0"0"-275"16,0 0-54-16,0 0 50 15,-32 110 91-15,8-64-57 16,-5-6 34-16,-4-3-94 16,0-6-14-16,0-6-13 15,2-9-33-15,3-8 17 16,1-8-27-16,5 0-40 15,4-6 18-15,9-17-35 16,9-2 14-16,0-1-1 16,9-5 44-16,15 9 35 15,7 6 52-15,7 8-41 0,5 8 22 16,5 0-58-16,4 0 6 16,0 12-16-16,-6 7-16 15,-5-2-86-15,-8 7-125 16,-8-7-270-16,-10-3-444 0</inkml:trace>
  <inkml:trace contextRef="#ctx0" brushRef="#br0" timeOffset="191036.02">24402 14662 1227 0,'0'0'494'0,"0"0"-387"16,0 0 85-16,0 0-75 16,131-3-94-16,-75 0 22 15,7-3-45-15,-1 1-45 16,14 5-50-16,-13-5-194 15,-19 5-386-15</inkml:trace>
  <inkml:trace contextRef="#ctx0" brushRef="#br0" timeOffset="191319">24540 14766 149 0,'0'0'977'0,"0"0"-686"15,0 0-217-15,0 0-7 16,116-26 15-16,-78 26-81 16,-4 0 31-16,-10 0 46 15,-10 14-24-15,-14 8 16 16,0 9-7-16,-23 3 35 16,-10 2 68-16,-1-4-80 15,7-4-24-15,11-8-5 0,14-6-56 16,2-9 25-16,23 1-26 15,20-6-10-15,14 0-2 16,46-11-150-16,-14-10-73 16,-6-2-152-16</inkml:trace>
  <inkml:trace contextRef="#ctx0" brushRef="#br0" timeOffset="191613.01">25570 14578 1401 0,'0'0'655'15,"0"0"-432"-15,0 0-96 16,0 0-48-16,0 0-79 16,0 0 11-16,0 0 3 15,143 2-14-15,-114 2-72 16,-16 6-173-16,-10-3-117 16,-3 2-344-16</inkml:trace>
  <inkml:trace contextRef="#ctx0" brushRef="#br0" timeOffset="191723.72">25488 14734 1358 0,'0'3'488'0,"17"-1"-434"16,19-2 59-16,15 0-112 15,45 0-1-15,-11 0-113 16,-4 0-406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04T07:58:51.172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25521 14636 332 0,'0'0'17'16,"0"0"-8"-16,0 0-8 16,0 0-1-16,0 0 69 15,0 0 169-15,40 0-145 16,-38 0-34-16,-2 0 52 0,0 0 64 15,0-3-72-15,0 3-5 16,2 0 4-16,-2 0-12 16,0 0 62-16,3 0-55 15,-3 0-55-15,0 0 28 16,0 0-42-16,0 0 1 16,0 0-2-16,0 0-20 15,0 0 38-15,0 0-45 16,2 0 0-16,5-7 68 15,4 1-43-15,4 0-4 16,8-7-21-16,-1 6 6 16,1-3-2-16,-2 4-4 0,0 3-1 15,-1-2-7-15,-3 1 16 16,2 2-10-16,-4 2 2 16,1 0-10-16,-3 0-6 15,3 2 23-15,-3 7-7 16,3-2 14-16,1 3-13 15,4-4 15-15,3 0-16 16,7 0 2-16,5-6 15 16,9 0-17-16,3 0 0 15,4-9-34-15,0 0-69 16,-6-8-48-16,-4 6-74 16,-13 2 7-16,-13 6-113 0</inkml:trace>
  <inkml:trace contextRef="#ctx0" brushRef="#br0" timeOffset="645.43">25582 14742 162 0,'0'0'572'0,"0"0"-425"15,0 0-26-15,0 0 43 0,0 0-66 16,0 0-4 0,0 0-46-16,66-30-39 0,-39 22 40 15,2 2-7-15,-2-1 17 16,0 7 40-16,-3 0-35 16,0 0 31-16,-1 0-40 15,-1 0-20-15,2 0 48 16,3 0-41-16,0 3 11 15,0 6 0-15,0-4-43 16,-1 1 65-16,4 0-51 16,-1 0-24-16,0-2 27 15,2-2-20-15,0-2 1 16,-2 0-8-16,0 0-40 16,-2 0 33-16,-3 0-107 0,-2-2-31 15,3-10-28-15,-5 6-174 16,-7-3-621-16</inkml:trace>
  <inkml:trace contextRef="#ctx0" brushRef="#br0" timeOffset="1687.87">27220 14437 753 0,'0'0'250'0,"0"0"-105"16,0 0 47-16,0 0-84 16,0 0-24-16,0 0-39 15,0 0-38-15,-47-19 72 16,32 19-57-16,-6 5 3 16,-1 16 26-16,-3 6-4 15,-1 10 24-15,4 1 1 16,1 3-48-16,8-6 82 15,9-1-79-15,4-6 1 16,0-4 34-16,21-6-37 16,18-7 7-16,10-9-32 0,9-2-116 15,2-9 33 1,-4-13-64-16,-12-4 0 0,-13 0 31 16,-13 3 44-16,-16-6 50 15,-2 5 22-15,-6 5 50 16,-14-1 96-16,-3 13-60 15,-1-1-57-15,2 8-29 16,-5 0-102-16,9 12-143 16,7 2-542-16</inkml:trace>
  <inkml:trace contextRef="#ctx0" brushRef="#br0" timeOffset="1877.52">27525 14717 1149 0,'0'0'194'16,"0"0"-94"-16,0 0 13 16,0 0-11-16,-31 112 35 15,9-84-37-15,-3-2-40 16,0 0-51-16,6-8-9 16,3-6-13-16,16-10-188 15,0-2-163-15,2 0-581 0</inkml:trace>
  <inkml:trace contextRef="#ctx0" brushRef="#br0" timeOffset="2347.73">28033 14430 1190 0,'0'0'167'15,"0"0"-145"-15,0 0 75 16,-117 6-16-16,78 12 18 16,6 4-2-16,4 2-57 15,9 2 17-15,8-4-57 16,10 0 12-16,2-5-16 16,2-4 4-16,23-6-46 15,6-7-40-15,7 0-86 16,1-13 21-16,-4-11-89 0,-4-8 101 15,-6 0 120 1,-8-3 19-16,-5 8 88 0,-5 5 164 16,-3 8 20-16,-4 11 4 15,0 3-234-15,0 10-31 16,0 21-11-16,0 13 6 16,0 6 2-16,-2 6-2 15,-7-2 10-15,-1-4 27 16,0-6-35-16,-6-5 19 15,-2-10 35-15,-4-4-26 16,-1-9 15-16,2-4-40 16,-2-8 1-16,3-4-24 15,2 0-14-15,7-4-107 16,4-10-94-16,7-7-457 0</inkml:trace>
  <inkml:trace contextRef="#ctx0" brushRef="#br0" timeOffset="2866.73">28388 14432 977 0,'0'0'244'0,"0"0"-157"16,0 0 57-16,0 0-32 16,-127 34-67-16,106-6 14 15,8-2-6-15,9 6-52 16,4-9 44-16,0 2-45 16,9-9-7-16,11-4-2 15,7-7-23-15,2-5-50 16,4-5-1-16,-1-13-13 15,-6-10 66-15,-4-2-64 16,-6 0-38-16,-5 2 70 16,-7 2 62-16,-2 12 165 15,-2 4 83-15,0 10-73 16,0 0-102-16,0 27-53 0,-2 19-14 16,-6 12 47-16,-5 12-3 15,-3 2 38-15,-3-5-8 16,2-5-9-16,-6-9 50 15,1-7-72-15,-2-16-5 16,-1-6 5-16,3-8-27 16,-3-6 27-16,6-10-49 15,-4 0-34-15,3 0 34 16,-3-8-125-16,6-1-155 16,1-5-287-16</inkml:trace>
  <inkml:trace contextRef="#ctx0" brushRef="#br0" timeOffset="4255.14">28959 14704 603 0,'0'0'649'0,"0"0"-426"16,0 0-7-16,0 0 75 15,0 0-97-15,0 0-89 16,0 0-30-16,-3 0-63 16,21 0 52-16,6 0-64 15,15 0 12-15,3 0 4 16,7 0-16-16,0 0 0 16,0 0-10-16,-5 0-101 15,4 0-82-15,-15 4-284 16,-11-4-361-16</inkml:trace>
  <inkml:trace contextRef="#ctx0" brushRef="#br0" timeOffset="4479.45">28969 14833 1516 0,'0'0'338'15,"0"0"-206"-15,0 0-35 16,0 0-66-16,0 0 35 16,130-8-66-16,-86 2-1 15,2 2-55-15,-4 0-97 0,4-7-101 16,-10 1-85-16,-12-1-386 16</inkml:trace>
  <inkml:trace contextRef="#ctx0" brushRef="#br0" timeOffset="4687.95">29525 14582 492 0,'0'0'832'0,"0"0"-725"15,0 0-87-15,0 0 88 16,0 0 32-16,13 130-19 16,-26-90-16-16,-7-2-77 15,-3 1-6-15,-2-10-22 16,0-4 12-16,-2-7-27 0,0-6-52 15,-9-12-164-15,7-4-73 16,5-18-501-16</inkml:trace>
  <inkml:trace contextRef="#ctx0" brushRef="#br0" timeOffset="4848.85">28907 14494 1194 0,'0'0'351'16,"0"0"-200"-16,-109 128-71 15,74-59 70-15,10 1 12 16,13-1-75-16,12 0-34 16,8-6-53-16,25-12 14 15,13-3-32-15,12-18-28 0,34-8-136 16,-14-11-176 0,-9-10-629-16</inkml:trace>
  <inkml:trace contextRef="#ctx0" brushRef="#br0" timeOffset="6848.34">30552 14337 185 0,'0'0'496'15,"0"0"-356"-15,0 0 4 16,0 0 37-16,0 0-6 16,0 0-40-16,0 0-61 0,-2-4 38 15,-3 4-51 1,-3 0-39-16,-10 10 28 0,-8 12 0 16,-11 8-12-16,-5 2 16 15,-7 3-20-15,-2-2 53 16,2-4-63-16,5-7-8 15,3-6 33-15,8-3-32 16,6-13 2-16,7 0-17 16,2 0 11-16,7 0 24 15,4-13-37-15,5-8-16 16,2-3-6-16,0 1-3 16,4 0-8-16,12 6 13 15,4 4 20-15,2 9-5 0,5 4 15 16,6 0-8-1,8 9 49-15,5 11-40 0,6-1 20 16,4 8-31-16,2-5-48 16,-6-1-5-16,4 6-172 15,-15-5-130 1,-17-6-338-16</inkml:trace>
  <inkml:trace contextRef="#ctx0" brushRef="#br0" timeOffset="7059.66">30035 14795 1345 0,'0'0'649'0,"0"0"-558"16,0 0-31-16,0 0 51 15,0 0-73-15,120 0 33 16,-54 0-69-16,0 0 31 15,1 2-66-15,-5-1-65 16,1 8-156-16,-18-5-268 16,-17 0-908-16</inkml:trace>
  <inkml:trace contextRef="#ctx0" brushRef="#br0" timeOffset="7369.38">30178 14950 573 0,'0'0'358'0,"0"0"-297"15,0 0-61-15,0 0 143 16,131-23 37-16,-111 23-3 16,-13 18-29-16,-7 8-44 15,-15 11 49-15,-23 6-23 16,-11 1-3-16,-3-2 10 15,8-7-79-15,11-7-19 16,12-10-2-16,17-6-36 16,4-2 5-16,22-6-6 15,23-4-22-15,13 0 20 16,10 0-137-16,36-23-45 16,-21 2-100-16,-8-6-377 0</inkml:trace>
  <inkml:trace contextRef="#ctx0" brushRef="#br0" timeOffset="7777.71">30869 14754 1099 0,'0'0'323'16,"0"0"-64"-16,0 0 44 16,0 0-40-16,0 0-106 15,0 0-80-15,0 0 0 16,29-5-77-16,-4 0 23 0,4 3-26 16,2 2 3-16,0 0-54 15,-7 0-32-15,-4 7-139 16,-20 6-72-16,0 1-282 15,-11 0-220-15</inkml:trace>
  <inkml:trace contextRef="#ctx0" brushRef="#br0" timeOffset="7926.62">30869 14754 720 0,'-112'138'662'0,"112"-138"-523"16,0 0 24-16,21 0 128 15,10 0-133-15,4 0-158 16,17 0-22-16,-10 0-203 15,-9 0-363-15</inkml:trace>
  <inkml:trace contextRef="#ctx0" brushRef="#br0" timeOffset="11846.47">31542 14578 727 0,'0'0'578'0,"0"0"-539"16,0 0 21-16,0 0 91 15,0 0 13-15,0 0-39 16,0 0-68-16,-13-17 29 15,-1 17-78-15,-5 9-1 16,-8 15 22-16,-2 10 18 16,0 10 32-16,6-2-43 15,5 5-11-15,9-1 55 16,7-10-71-16,2-4 7 16,13-10 15-16,21-8-22 15,13-10 9-15,6-4-18 16,8-11-67-16,-5-21 51 15,-8-3-82-15,-11-7 2 0,-14-1 0 16,-11 5 28-16,-12 3 68 16,0 8 40-16,-12 8-39 15,-9 12-1 1,-14 7-129-16,7 16-110 0,4 4-125 0</inkml:trace>
  <inkml:trace contextRef="#ctx0" brushRef="#br0" timeOffset="12035.37">31870 14901 20 0,'0'0'1567'0,"0"0"-1395"16,0 0-141-16,0 0 16 0,0 0-18 16,-54 112 68-16,19-78-62 15,-3-8-28-15,-1 2-7 16,8-10-16-16,14-4-126 15,8-6-195-15,9-8-654 0</inkml:trace>
  <inkml:trace contextRef="#ctx0" brushRef="#br0" timeOffset="12553.09">32227 14614 1335 0,'0'0'336'0,"0"0"-216"15,0 0-63-15,0 0 19 16,0 0 3-16,-128 19 9 15,106 6-4-15,6 8-43 16,12 2 14-16,4 0-11 16,0-3-32-16,18-6 61 15,9-4-64-15,6-8-8 16,5-8-2-16,0-6-3 16,-5 0-17-16,-8-15-17 15,-9-10-16-15,-10-8 25 16,-6-3-42-16,0-2 45 15,-16 6 25-15,1 8-4 16,1 16 4-16,6 3-194 0,3 5-436 0</inkml:trace>
  <inkml:trace contextRef="#ctx0" brushRef="#br0" timeOffset="12829.47">32433 14834 1174 0,'0'0'456'0,"0"0"-456"16,0 0-6-16,0 0 6 16,87-120 23-16,-58 78-21 15,-4-6 0-15,0 2-2 16,-8 8 10-16,-3 6 143 0,-5 12 120 16,-7 10-19-16,-2 10-145 15,0 2-109 1,0 30-36-16,-9 18 30 0,-9 21 6 15,1 10 0-15,-2 12 0 16,-7 15-250-16,6-20-126 16,2-22-507-16</inkml:trace>
  <inkml:trace contextRef="#ctx0" brushRef="#br0" timeOffset="13845.53">21867 15700 766 0,'0'0'941'0,"0"0"-710"16,0 0-118-16,0 0 73 15,0 0-65-15,0 0 17 16,0 0-102-16,16 0-20 15,11 0 13-15,9 0-28 16,3 0 19-16,7 0-20 16,-2 0-17-16,1 0-2 15,-1 9-84-15,5 1-122 16,-9 2-158-16,-11-8-466 0</inkml:trace>
  <inkml:trace contextRef="#ctx0" brushRef="#br0" timeOffset="14084.77">21954 15797 1098 0,'0'0'675'15,"0"0"-416"-15,0 0-88 16,0 0-59-16,0 0-66 15,0 0-27-15,0 0 8 16,135 0-27-16,-83 0-33 16,0 0 4-16,-1 0-141 0,10 0-112 15,-15 0-251-15,-11-13-447 16</inkml:trace>
  <inkml:trace contextRef="#ctx0" brushRef="#br0" timeOffset="14275.66">22581 15596 1573 0,'0'0'263'0,"0"0"-186"16,0 0-52-16,0 0 24 15,17 121 25-15,-32-68-47 16,-12 2 63-16,-6-5-84 16,-5-2-5-16,-3-8-1 15,-3-9-46-15,-3-8-10 0,-26-14-124 16,11-9-205-1,4 0-343-15</inkml:trace>
  <inkml:trace contextRef="#ctx0" brushRef="#br0" timeOffset="14428.57">21703 15663 1472 0,'0'0'569'0,"0"0"-569"15,0 0 25-15,-90 134-25 16,82-74 1-16,8 6 36 15,0 1-37-15,31-5-50 16,44-2-77-16,-5-12-192 16,3-17-406-16</inkml:trace>
  <inkml:trace contextRef="#ctx0" brushRef="#br0" timeOffset="15123.68">24016 15575 519 0,'0'0'1145'0,"0"0"-882"15,0 0-203-15,0 0-48 16,0 0 23-16,0 0-23 15,0 0 52-15,-51 120 19 16,23-77-21-16,-7 0-4 16,-7-3 5-16,-7-2-43 15,-2-6 46-15,-2-5-66 16,1-9 0-16,6-9 9 16,3-9-9-16,9 0 0 15,10-9-25-15,13-21-46 16,11-2 16-16,0-9-60 15,25 7 48-15,8 10 67 16,3 7 15-16,1 17 22 0,2 0-24 16,5 3-1-16,1 20 62 15,6 9-73 1,0-5-1-16,25 13-26 0,-13-10-219 16,-8-7-535-16</inkml:trace>
  <inkml:trace contextRef="#ctx0" brushRef="#br0" timeOffset="15345.19">24419 15799 1575 0,'0'0'583'0,"0"0"-429"0,0 0-10 15,0 0-110-15,0 0 18 16,0 0-52-16,128-9-21 16,-81 9 20-16,0 12-46 15,-7 5-97-15,-11 5-117 16,-11-4-216-16,-14-3-125 0</inkml:trace>
  <inkml:trace contextRef="#ctx0" brushRef="#br0" timeOffset="15506.19">24333 15941 1111 0,'0'0'694'0,"0"0"-467"0,0 0 10 15,0 0-66-15,0 0-127 16,0 0-19-16,152 0-25 16,-70 0-139-16,-12 0-155 15,-6 0-455-15</inkml:trace>
  <inkml:trace contextRef="#ctx0" brushRef="#br0" timeOffset="15790.06">25252 15709 1590 0,'0'0'367'0,"0"0"-250"15,0 0-68-15,0 0 21 0,0 0-8 16,-119 36-22-16,111-2 31 15,8 3-39-15,0-2 12 16,19-5-26-16,14-2-6 16,10-14-5-16,4-5-7 15,0-9-58-15,-5 0-25 16,-11-14-35-16,-11-13 7 16,-13-5 0-16,-7-2 11 15,0 2 100-15,-11 9 49 16,-7 6 4-16,-2 13-53 15,2 8-56-15,5 13-293 16,6 6-471-16</inkml:trace>
  <inkml:trace contextRef="#ctx0" brushRef="#br0" timeOffset="15981.97">25561 15954 1650 0,'0'0'572'16,"0"0"-565"-16,0 0 30 15,0 0-28-15,0 0 33 16,-37 112-26-16,12-68 19 16,0-4-35-16,3-4-152 15,13-8-65-15,7-7-146 16,2-12-383-16</inkml:trace>
  <inkml:trace contextRef="#ctx0" brushRef="#br0" timeOffset="16712.54">25748 15712 827 0,'0'0'664'0,"0"0"-541"16,0 0-112-16,0 0 61 15,0 0 44-15,-120 136-29 16,120-93 66-16,0-2-83 16,16-5-23-16,17-10 25 15,11-8-38-15,8-8-34 0,4-10-3 16,-2 0-75 0,-8-24 31-16,-11-6-61 0,-14-6-10 15,-19-5 47-15,-2-2 41 16,-25-1 30-16,-10 7 7 15,-3 11 0-15,-2 12 29 16,6 10-36-16,5 4-86 16,14 8-214-16,8 2-655 0</inkml:trace>
  <inkml:trace contextRef="#ctx0" brushRef="#br0" timeOffset="17123.44">26337 15753 804 0,'0'0'823'16,"0"0"-633"-16,0 0-76 16,0 0 32-16,0 0 17 15,0 0-103-15,0 0-60 16,29-62-14-16,5 58-22 0,1 4 22 16,3 0 6-16,-5 13 8 15,-12 14 20-15,-13 4 27 16,-8 10-15-16,-15 1 29 15,-21 0-12-15,0-5 33 16,3-7-17-16,10-12-57 16,15-6 36-16,8-2-44 15,6-6-22-15,31 2 16 16,15-3-16-16,16-3-32 16,12 0-130-16,29 0-79 15,-17-13-123-15,-17 1-489 0</inkml:trace>
  <inkml:trace contextRef="#ctx0" brushRef="#br0" timeOffset="18551.8">21900 16481 1637 0,'0'0'368'15,"0"0"-234"-15,0 0-37 16,0 0-17-16,0 0-14 16,0 0-65-16,0 0 12 15,112 66 65-15,-67-38-77 0,4 2 9 16,-2-2 1-1,2-2-11-15,-2-3 0 0,11-1-198 16,-12-8-180-16,-7-4-340 16</inkml:trace>
  <inkml:trace contextRef="#ctx0" brushRef="#br0" timeOffset="18829.03">22652 16288 849 0,'0'0'1123'16,"0"0"-1019"-16,0 0-104 15,0 0-25-15,0 0 25 0,-114 131 146 16,70-65-43-16,2-2-20 16,3-1-23-16,8-5-59 15,12-14 25-15,9-9-26 16,10-8-58-16,14-5 22 15,26-16-132-15,45-6-47 16,-10-10-271-16,-1-12-558 0</inkml:trace>
  <inkml:trace contextRef="#ctx0" brushRef="#br0" timeOffset="19393.7">22938 16557 1497 0,'0'0'501'15,"0"0"-425"-15,0 0-36 16,-143 48 31-16,87-16 51 0,10 1-61 15,9-4-31-15,16-10-30 16,15-6-9-16,6-4-11 16,19-5-60-16,18-4-16 15,11-4 2-15,0-18-148 16,1-9-93-16,-9 3 3 16,-9-4 294-16,-10 12 38 15,-15 11 316-15,-6 9-1 16,0 0-137-16,-15 17-106 15,-3 9 35-15,5 3-18 16,3-4-66-16,10-2 37 16,4-10-60-16,21 0-18 15,14-13 7-15,5 0-77 16,3-4-46-16,-5-15-33 0,-6-3-36 16,-9 0 114-1,-9 4 41-15,-9 4 48 0,-9 10 209 16,0 4 22-16,0 0-64 15,-5 4-144-15,-3 10-16 16,0 4 49-16,8-4-56 16,0 0-1-16,6-5 0 15,11-9-58-15,7 0-10 16,3-15-129-16,-2-7-183 16,-6-4 11-16,-5 2-3 15,-7 12 373-15,-3 4 71 0,-4 8 270 16,0 17-132-16,-2 22 47 15,-11 16-9-15,-5 11-58 16,-5 6-93-16,4 1-34 16,-2-8-12-16,1-7-49 15,3-7 36-15,-1-17-37 16,-1-10-34-16,-2-16 7 16,-6-8-88-16,-25-18-48 15,4-14-156-15,3-13-321 0</inkml:trace>
  <inkml:trace contextRef="#ctx0" brushRef="#br0" timeOffset="19521.62">22775 16320 1633 0,'0'0'573'0,"0"0"-443"16,0 0-5-16,132-120-51 0,-80 106-66 16,7 14 1-16,-1 5-9 15,-9 54-92-15,-26 56-147 16,-15-13-375-16,-8 2-839 0</inkml:trace>
  <inkml:trace contextRef="#ctx0" brushRef="#br0" timeOffset="19610.58">22911 17084 963 0,'0'0'844'16,"0"0"-663"-16,0 0-160 16,0 0-21-16,0 0-354 0</inkml:trace>
  <inkml:trace contextRef="#ctx0" brushRef="#br0" timeOffset="20126.58">24302 16673 728 0,'0'0'845'0,"0"0"-562"16,0 0-164-16,0 0-37 15,0 0-81-15,0 0 4 16,0 0-5-16,-145-8 0 15,100 52 47-15,7 0-40 16,11-3 6-16,10-10-10 0,12-8-3 16,5-5-10-16,12-15-64 15,19-3-60-15,6-3-2 16,19-47-164-16,-9 6-209 16,-7-10-279-16</inkml:trace>
  <inkml:trace contextRef="#ctx0" brushRef="#br0" timeOffset="20279.49">24355 16312 970 0,'0'0'887'16,"0"0"-540"-16,0 0-242 16,0 0-52-16,0 0-53 15,0 0 0-15,-17 143 37 16,3-69-13-16,3 4-6 16,2-3-18-16,2-12-20 0,0-6 8 15,3-17-97 1,2-8-60-16,-9-11-14 0,-1-10-165 15,-3-11-285-15</inkml:trace>
  <inkml:trace contextRef="#ctx0" brushRef="#br0" timeOffset="20638.48">23999 16641 1136 0,'0'0'642'16,"0"0"-457"-16,0 0-106 15,0 0-79-15,165-26 0 16,-97 30 11-16,2 18-11 15,-5 2 25-15,-9 6-13 16,-14 1 2-16,-13 1 90 0,-14 0-72 16,-10-2 20-16,-3-8-5 15,-2-4-41-15,2-4 22 16,5-5-28-16,8-9-28 16,5 0 28-16,5-14-56 15,0-13-115-15,-10-11-21 16,-11-4-66-16,-4-6 56 15,-13-3 96-15,-20 0 106 16,-1 5 163-16,3 9 127 16,11 7-13-16,11 8-50 15,9 7-59-15,0 2-14 16,15 0-145-16,14 6-9 16,7 7-22-16,0 0-57 15,-4 26-104-15,-15 46-125 16,-9-1-200-16,-8-4-345 0</inkml:trace>
  <inkml:trace contextRef="#ctx0" brushRef="#br0" timeOffset="20739.44">24540 17034 825 0,'0'0'507'15,"0"0"-215"-15,0 0-181 16,0 0-51-16,0 0-60 16,0 0-230-16,0 0-984 0</inkml:trace>
  <inkml:trace contextRef="#ctx0" brushRef="#br0" timeOffset="21111.96">25608 16383 1631 0,'0'0'478'0,"0"0"-408"15,0 0-70-15,0 0-28 0,0 0 28 16,3 116 39-16,-6-49-11 16,-10 12 23-16,-3-6-50 15,-2-5 0-15,0-6-1 16,-4-15-121-16,-7-1-14 16,2-19-210-16,5-8-495 0</inkml:trace>
  <inkml:trace contextRef="#ctx0" brushRef="#br0" timeOffset="21328.8">25376 16637 218 0,'0'0'1009'15,"0"0"-857"-15,136-36-117 0,-74 36-12 16,-4 0 137-16,-8 23 46 16,-8 9-25-16,-11 7 10 15,-11 2-58-15,-9 2-10 16,-8 0-90-16,-3-5-32 15,0-6 35-15,-5-9-36 16,-4-6-2-16,5-8-37 16,2-9-146-16,2-23 46 15,0-12-71-15,10-14-1198 0</inkml:trace>
  <inkml:trace contextRef="#ctx0" brushRef="#br0" timeOffset="21649.12">25954 16566 1279 0,'0'0'155'16,"0"0"-107"-16,0 0 32 0,0 0 78 16,0 0 72-16,2 129-69 15,-2-93-72-15,-9-4-23 16,0 3-44-16,0-8-4 16,2-4-18-16,3-9 16 15,4-2-4-15,0-12-12 16,0 0-12-16,13 0 2 15,18-26 1-15,14-2-141 16,13-6 33-16,5 1 31 16,-1 11 86-16,-6 9 53 15,-8 13 66-15,-7 0-25 0,-13 18-29 16,-7 9-1 0,-10 8-64-16,-8 1-8 15,-3-1-5-15,-3 6-182 0,-8-15-173 16,2-8-847-16</inkml:trace>
  <inkml:trace contextRef="#ctx0" brushRef="#br0" timeOffset="22600.58">27133 16419 1400 0,'0'0'694'16,"0"0"-523"-16,0 0-117 16,0 0-32-16,0 0-22 15,-114 10-6-15,52 42 6 16,-3 14 6-16,5 6 1 0,15 0 15 16,16-5-13-16,20-14 5 15,9-8-14-15,23-13-12 16,23-14-13-16,20-14-45 15,11-4-154-15,8-15-123 16,4-14 114-16,-6-12 148 16,-16 6-7-16,-19 3 92 15,-25 5 184-15,-23 14 309 16,-7 13-240-16,-35 0-181 16,-9 10-64-16,-5 11 39 15,6 6-25-15,15-1-16 16,15-3-1-16,15-6-5 15,5-7-49-15,31-6-13 16,19-4-79-16,10 0-49 16,2-22-200-16,-2-4-197 0,-6 2 471 15,-16 2 116-15,-16 5 107 16,-13 12 480-16,-9 5-366 16,0 4-111-16,-13 14-35 15,-1-1-12-15,5 6-2 16,7-3-37-16,2-5-2 15,7-4-22-15,20-11-46 16,4 0 11-16,6-4-161 16,2-15-16-16,-6-4-115 15,-7-3 44-15,-5-1 138 16,-5 9 145-16,-10 8 139 16,-1 3 408-16,-5 7-389 15,0 0-109-15,2 0-28 0,2 9-1 16,3 4 8-1,6-5-28-15,3-8-31 0,2 0-4 16,0 0-118-16,-3-16-24 16,1-3-15-16,-7 1-58 15,-5 4 250-15,-2 7 259 16,-2 7-11-16,0 0-129 16,0 29-94-16,0 16 121 15,-10 9 2-15,-9 14-59 16,0-2 45-16,-4 1-32 15,-1-9-77-15,-5-12 20 16,-3-11-45-16,-3-8 9 0,-5-15-9 16,-7-12-27-1,-7 0-29-15,-2-23-142 0,-6-38-58 16,13 6 24-16,16-3-466 16</inkml:trace>
  <inkml:trace contextRef="#ctx0" brushRef="#br0" timeOffset="22726.52">27416 16513 1437 0,'0'0'706'15,"0"0"-457"-15,105-144-71 16,-65 100-108-16,-5 17-51 16,-6 13-7-16,-4 14-24 15,-8 0 9-15,-3 32-126 16,-9 35-122-16,-5-5-270 16,0-4-977-16</inkml:trace>
  <inkml:trace contextRef="#ctx0" brushRef="#br0" timeOffset="23334.75">27177 16924 2021 0,'0'0'352'0,"0"0"-316"16,0 0-36-16,0 0-9 0,0 0-161 15,0 0-101-15,0 0-718 16</inkml:trace>
  <inkml:trace contextRef="#ctx0" brushRef="#br0" timeOffset="24212.8">28740 16409 1267 0,'0'0'205'0,"0"0"-152"0,0 0 0 16,-147 41 47-16,91 8 13 16,2 13 15-16,6 4 29 15,12 2-69-15,12-5 16 16,10-10-58-16,14-8-38 16,0-9 62-16,27-13-65 15,18-6-5-15,13-17-25 16,13 0-139-16,12-12-33 15,0-16 3-15,5-8 54 16,-12-4 28-16,-16 8 47 16,-22 1 65-16,-25 18 276 15,-13 9 58-15,-15 4-127 16,-31 4-149-16,-11 18-33 0,-6 10 48 16,6-1-48-16,12 4 6 15,14-12-31-15,18 0 12 16,13-11-33-16,0-1 2 15,33-8-43-15,15-3 16 16,15-8-136-16,5-21-124 16,0-6-69-16,-3-3-201 15,-16 6 310-15,-13 4 266 16,-21 15 431-16,-15 9-76 16,-2 4-198-16,-27 13-14 15,-5 13 9-15,5 1-25 16,5-1 36-16,9-3-104 15,10-5-37-15,5-4 0 16,0-6-22-16,25-8-15 0,8 0-44 16,9 0-134-16,5-22-56 15,4 0-76-15,1-4-2 16,-5 4 195-16,-12 4 132 16,-8 7 227-16,-16 11 91 15,-11 0-187-15,0 11 14 16,-6 10-54-16,-10 2-36 15,3-1 26-15,3-9-18 16,6-4-16-16,4-4-35 16,0-5-6-16,7 0 25 15,19-9-31-15,10-9-124 0,11-4 33 16,2 4-55-16,5 4-49 16,-6 6 48-16,-5 8 147 15,-5 0 13 1,-13 8 123-16,-8 12-33 0,-11 6-56 15,-6 0-41-15,0-5-12 16,-21-1-20-16,-13-3-89 16,-28-13-34-16,6-4-209 15,-2 0-312-15</inkml:trace>
  <inkml:trace contextRef="#ctx0" brushRef="#br0" timeOffset="24358.72">29006 16554 1565 0,'0'0'529'16,"0"0"-426"-16,0 0-44 0,0 0-16 16,124-27-28-16,-104 35-5 15,-6 11-10-15,-12 2-130 16,-2 2-60-16,-4-9-212 16,-8-11-486-16</inkml:trace>
  <inkml:trace contextRef="#ctx0" brushRef="#br0" timeOffset="24446.67">29376 16491 892 0,'0'0'1055'0,"0"0"-881"16,193-6-174-16,-104 6-174 0,-10 0-564 15</inkml:trace>
  <inkml:trace contextRef="#ctx0" brushRef="#br0" timeOffset="24794.33">30793 16351 1558 0,'0'0'624'16,"0"0"-624"-16,0 0-90 0,0 0 36 15,0 0 54-15,0 0 95 16,-20 126 60-16,2-63-92 16,1 4-62-16,-1-1 30 15,-1-8-31-15,4-5 0 16,-3-12-20-16,1-6-160 15,-10-12-46-15,4-11-256 16,-1-12-202-16</inkml:trace>
  <inkml:trace contextRef="#ctx0" brushRef="#br0" timeOffset="24983.76">30400 16714 1181 0,'0'0'837'15,"0"0"-793"-15,0 0-34 16,177-32-10-16,-111 27 9 0,4 5-3 15,-8 0-6-15,-6 18 0 16,-14 5 89-16,-13-1-29 16,-10 1-15-16,-13 0-23 15,-6-1-15-15,0-5-10 16,-12-5 3-16,1-7-153 16,3-5-125-16,6 0-115 0</inkml:trace>
  <inkml:trace contextRef="#ctx0" brushRef="#br0" timeOffset="25397.72">31118 16677 1886 0,'0'0'223'0,"0"0"-217"15,0 0 22-15,-33 125-28 16,13-90 0-16,2-6-3 16,2-7 9-16,6-10 9 15,3-6-15-15,7-6-69 16,0 0 62-16,13-18-26 15,20-8-291-15,34-16 89 16,7 1-176-16,-7 6 57 16,-9 12-281-16,-36 23 635 15,-13 0 753-15,-5 10-416 16,-4 8-97-16,0 9-45 16,-13-5-43-16,-9 2 16 0,1-4-57 15,6-6-82 1,9-4 11-16,6-10-39 0,0 0 21 15,26 0-22-15,17-4-109 16,8-10-42-16,10 0-33 16,1 0 59-16,-5 2 107 15,-5 6 18-15,-10 6 70 16,-12 0 104-16,-13 6-119 16,-11 8-19-16,-6 6-36 15,-2-2-66-15,-38-9-29 16,5 0-95-16,-1-9-390 0</inkml:trace>
  <inkml:trace contextRef="#ctx0" brushRef="#br0" timeOffset="25542.34">31076 16356 1624 0,'0'0'734'15,"0"0"-647"-15,138-44-86 16,-71 39-1-16,3 5-54 15,9 0-103-15,-13 18-126 16,-22 0-941-16</inkml:trace>
  <inkml:trace contextRef="#ctx0" brushRef="#br0" timeOffset="26651.22">21597 17161 324 0,'0'0'772'15,"0"0"-536"-15,0 0 29 16,0 0 34-16,16-104 45 16,-11 92-153-16,-1 1-104 15,-4 11-26-15,0 0-61 16,0 0-12-16,0 14-6 15,0 22-3-15,-2 22 21 0,-13 27 20 16,-1-1-9-16,-4 11 27 16,2-2-15-16,7-17-23 15,2 5 33-15,9-14-33 16,0-18 2-16,2-9-2 16,18-18-15-16,9-14 13 15,5-8-29-15,3-3-1 16,0-28 31-16,-4-8-41 15,-7-4-3-15,-8 3-5 16,-9 10 50-16,-4 12 62 16,-5 10-3-16,0 8-59 15,0 3-19-15,-5 24-32 0,-6 13 47 16,2 4 2-16,5 7 4 16,-1-7-19-16,5-9 17 15,0-3-59 1,0-13-119-16,0-17-91 0,0-2-108 15,0-2-254-15</inkml:trace>
  <inkml:trace contextRef="#ctx0" brushRef="#br0" timeOffset="26780.47">21774 17473 1654 0,'0'0'729'16,"0"0"-524"-16,0 0-185 15,114-46-19-15,-56 46-2 16,6 0-41-16,34 14-101 15,-17 9-402-15,-13-1-921 0</inkml:trace>
  <inkml:trace contextRef="#ctx0" brushRef="#br0" timeOffset="27273">22575 17754 1722 0,'0'0'479'0,"0"0"-399"15,0 0-80-15,0 0 12 16,0 0 25-16,0 0-18 16,0 0-19-16,120-84-43 15,-80 42-128-15,-5-6 42 16,-1 4 14-16,-10 3 60 15,-8 13 55-15,-5 10 99 16,-9 10 150-16,-2 8-125 16,0 4-110-16,0 32-8 0,-13 14 5 15,-3 17-10-15,1 9 4 16,-1-1 11-16,0-8-32 16,5-9-14-16,7-9-140 15,4-25 0-15,0-9-139 16,11-15-421-16</inkml:trace>
  <inkml:trace contextRef="#ctx0" brushRef="#br0" timeOffset="27419.29">22969 17691 476 0,'0'0'1586'0,"0"0"-1208"16,0 0-295-16,0 0-74 15,0 0 18-15,0 0-27 0,0 0 15 16,150 35-15-1,-102-12-80-15,30-3-30 0,-11-5-240 16,-5-4-484-16</inkml:trace>
  <inkml:trace contextRef="#ctx0" brushRef="#br0" timeOffset="27810.69">24076 17464 1604 0,'0'0'186'0,"0"0"-166"0,0 0-20 16,0 0 50-16,-71 102 64 16,26-40 58-16,-3 10-78 15,-8 0 2-15,4-5-57 16,6-14-15-16,3-12 14 15,10-12-32-15,4-14 7 16,2-11-13-16,10-4-63 16,3-22 44-16,12-14-18 15,2-13-135-15,14-1 43 16,15 2 21-16,4 8 108 16,2 18 61-16,-1 12-50 15,-3 10 38-15,0 0-25 16,0 19-2-16,1 7-8 0,-1 9-14 15,18 11-53-15,-9-6-94 16,-2-9-614-16</inkml:trace>
  <inkml:trace contextRef="#ctx0" brushRef="#br0" timeOffset="28477.4">24485 17827 1257 0,'0'0'540'15,"0"0"-287"-15,0 0 69 16,0 0-117-16,0 0-82 15,0 0-50-15,0 0-72 16,13 0 31-16,12 0-32 16,10 0-7-16,5 0-2 15,3 3-45-15,-8-3-50 16,-12 12-72-16,-12 2-193 16,-11-4-370-16</inkml:trace>
  <inkml:trace contextRef="#ctx0" brushRef="#br0" timeOffset="28615.32">24404 18013 1410 0,'0'0'598'0,"0"0"-477"16,0 0 67-16,0 0 2 15,0 0-101-15,141-8-89 16,-88 8-25-16,17 0-45 16,-15 0-228-16,-10 0-311 0</inkml:trace>
  <inkml:trace contextRef="#ctx0" brushRef="#br0" timeOffset="30847.9">25661 17656 811 0,'0'0'301'0,"0"0"-100"16,0 0 34-16,0 0-19 15,0 0-83-15,0 0-50 16,0 0 24-16,21-58-67 16,-21 58-3-16,-7 0 25 15,-7 0-30-15,-10 0-7 16,-7 12-25-16,-7 11 0 0,-4 14 39 15,2 4-27 1,6 2 0-16,8-2 25 0,10-6-22 16,11-9 44-16,5-4-23 15,7-8-11-15,22-5 39 16,13-9-53-16,9 0-11 16,5-13-11-16,4-14-32 15,-6-10 42-15,-8-6-64 16,-10-2 7-16,-14 0 56 15,-13-1 4-15,-9 3 8 16,0 11 41-16,-6 2-14 16,-12 16 36-16,-4 5-73 0,-1 9-67 15,1 12-46 1,-4 43-131-16,5-1-102 16,9-1-312-16</inkml:trace>
  <inkml:trace contextRef="#ctx0" brushRef="#br0" timeOffset="31057.83">26032 17848 1255 0,'0'0'639'16,"0"0"-546"-16,0 0-93 16,0 0 0-16,0 0 77 15,0 0 43-15,-157 139-29 0,109-99-15 16,3-2-69-1,9-5 12-15,7-7-19 0,14-6-112 16,15-5-64-16,2-5-302 16,20-10-283-16</inkml:trace>
  <inkml:trace contextRef="#ctx0" brushRef="#br0" timeOffset="31518.62">26415 17575 1132 0,'0'0'644'16,"0"0"-579"-16,0 0-65 0,0 0 41 16,-127 9 3-1,85 23 18-15,1 8 3 0,8 8-34 16,8 6 34-16,10-5-59 15,13-8-6-15,2-6 0 16,6-12-29-16,19-10-16 16,6-13-16-16,3 0-96 15,-1-22-53-15,-6-14-36 16,-2-9 127-16,-10-2 90 16,1-4 29-16,-6 3 22 15,-3 8 123-15,-3 16 105 16,-1 16-9-16,0 8-220 15,-3 4-21-15,0 27 0 16,0 13 13-16,-3 15 25 16,-13 3-38-16,-4 1 11 0,1-9 29 15,-2-4-30-15,-1-12 45 16,2-10-6-16,2-7-24 16,1-2 22-16,3-11-47 15,1-4-106-15,3-4-129 16,6 0-451-16</inkml:trace>
  <inkml:trace contextRef="#ctx0" brushRef="#br0" timeOffset="32054.53">26765 17566 932 0,'0'0'369'15,"0"0"-252"-15,0 0 11 16,0 0 67-16,0 0-98 15,0 0-59-15,0 0 82 16,-62 14-59-16,48 25 14 0,3 16 1 16,7 3-39-16,2 0 13 15,2 0-28-15,0 0-22 16,0-5 51-16,11-7-51 16,1-6 42-16,-2-6-15 15,-6-10-26-15,-1-8-2 16,-3-6 1-16,-5-6-40 15,-17-4 27-15,-5 0-1 16,-2-9-18-16,4-12 13 16,12-11-5-16,13-12 18 15,4-6-9-15,30-12 6 16,11 3 9-16,5 1 15 16,2 4 16-16,-5 10 52 0,-9 9-77 15,-9 8 25 1,-14 8-31-16,-11 12-29 0,-4 7-134 15,-17 4-203-15,-14 18-208 16,0 0-161-16</inkml:trace>
  <inkml:trace contextRef="#ctx0" brushRef="#br0" timeOffset="32650.95">27744 17758 980 0,'0'0'868'15,"0"0"-637"-15,0 0-2 16,0 0 27-16,0 0-81 16,0 0-51-16,0 0-89 0,39-14-21 15,-5 14 1-15,4 0-15 16,4 0-21-16,-2 0-30 16,-1 5-55-16,-6 8 17 15,-6 6-59-15,-3-5-110 16,-6 3-3-16,-7 0-135 15,-4-12-344-15</inkml:trace>
  <inkml:trace contextRef="#ctx0" brushRef="#br0" timeOffset="32847.98">27654 17941 1207 0,'0'0'842'15,"0"0"-623"-15,0 0-19 0,0 0-56 16,0 0-35-16,0 0-99 16,132 0-10-16,-72 6-30 15,4-3-78-15,33 6-146 16,-17-9-283-16,-8 3-455 0</inkml:trace>
  <inkml:trace contextRef="#ctx0" brushRef="#br0" timeOffset="33673.32">29418 17677 186 0,'0'0'561'16,"0"0"-476"-16,0 0 9 15,0 0 112-15,0 0 42 16,0 0-14-16,0 0-69 16,18-49-60-16,-18 49 36 15,0 0-59-15,0 0-7 16,-2 0-1-16,-17 0-53 16,-12 0-17-16,-11 22-4 0,-9 10 0 15,-3 12 37-15,-2 6-28 16,10 1 4-16,8-8 9 15,16-9-20-15,15-9-4 16,7-13-6-16,22-8-29 16,25-4 26-16,11-16-97 15,7-21-41-15,-3-7-35 16,-6-9-25-16,-10-6-15 16,-13-3 10-16,-8 7 214 15,-11 11 77-15,-7 13 225 16,-7 16 54-16,0 15-198 15,0 0-158-15,0 32 0 0,-9 19 19 16,-5 11 5-16,1 13 26 16,-3 6-44-16,-1-5 4 15,-6-9 45-15,-4-9-15 16,-4-14 39-16,2-9-29 16,-2-12-10-16,2-9 36 15,0-10-46-15,0-4-30 16,4 0-8-16,0-14-94 15,10-8-91-15,7 0-355 0</inkml:trace>
  <inkml:trace contextRef="#ctx0" brushRef="#br0" timeOffset="34416.28">30017 17554 970 0,'0'0'557'16,"0"0"-496"0,0 0-25-16,0 0-23 0,0 0-11 15,0 0-2-15,0 0 0 16,0 0-16-16,0 0 16 16,0 0 13-16,0 0 50 15,0 0 8-15,0 0 30 16,0 0 22-16,0 0-48 15,0 0-22-15,0 0-3 16,0 0-41-16,0 0 43 16,0 0-52-16,-4 0-19 15,0 0 19-15,-4 0-26 0,0 7 12 16,-1 7 8 0,0 9 6-16,-2 7 7 0,2 7-5 15,-1 2-2 1,4 1 28-16,4 0-11 0,0-4 6 15,2 0-23-15,0 0 1 16,0-1 24-16,4-7-25 16,2-2 0-16,-2-4 10 15,-4-2-9-15,0-3-2 16,0-5-1-16,-23 2-39 16,-8-5 32-16,-5-5-30 15,-4-4 17-15,4 0 13 16,3 0 9-16,10-13 15 15,12-1 10-15,11-7 15 16,0-2 59-16,27-8-99 0,15-1-44 16,10-7 8-16,4 3-70 15,4-4 31-15,-7 0-14 16,-4-1 48-16,-11-4 41 16,-11 1 10-16,-13 0 52 15,-14 8-7-15,0 4-52 16,-10 6 7-16,-12 12-10 15,-11 14-137-15,4 0-169 16,4 18-331-16</inkml:trace>
  <inkml:trace contextRef="#ctx0" brushRef="#br0" timeOffset="34813.65">30188 17959 1393 0,'0'0'696'16,"0"0"-580"-16,0 0-52 16,0 0-55-16,0 0-8 15,0 0 43-15,0 0-10 16,-86 105 9-16,37-66-25 15,0 2-6-15,2-8-24 16,10-5-40-16,8-10-69 16,13-6-106-16,11-12-346 0</inkml:trace>
  <inkml:trace contextRef="#ctx0" brushRef="#br0" timeOffset="35466.92">30514 17369 1128 0,'0'0'491'0,"0"0"-442"15,0 0 86-15,0 0-2 0,0 0-66 16,0 0 15-1,0 0-35-15,-79 86 2 0,79-68 3 16,0 3-30-16,19-7 64 16,6-9-64-16,2-1-16 15,-1-4-6-15,-1 0-24 16,-5-14-6-16,-7-8-26 16,-8-5-74-16,-5-4 90 15,0 5 40-15,-11 3 0 16,-9 6 55-16,-3 8-17 15,-2 9 0-15,2 0-32 16,-2 21 3-16,5 7 2 16,3 12-11-16,13 1-51 15,4-2-27-15,16 2-114 0,15-12-83 16,5-6-296-16</inkml:trace>
  <inkml:trace contextRef="#ctx0" brushRef="#br0" timeOffset="35743.75">30862 17420 491 0,'0'0'979'0,"0"0"-711"16,0 0-138-16,0 0-74 15,0 0-33-15,-130 12 46 16,78 23-18-16,-4 15-20 16,-4 8 19-16,-1 9-3 15,-1 5 12-15,0-2 1 16,-3 2-37-16,-2 1 50 15,2-8-59-15,5-10-13 16,9-6 18-16,10-14-18 0,12-7 5 16,14-16-6-16,7-2-47 15,8-6 25-15,0-4-87 16,0 0-105-16,8 0-57 16,7 0-61-16,-1-10-269 0</inkml:trace>
  <inkml:trace contextRef="#ctx0" brushRef="#br0" timeOffset="36157.68">30408 18057 1091 0,'0'0'483'0,"0"0"-413"16,0 0 220-16,0 0 4 15,0 0-104-15,0 0-73 0,0 0-83 16,-23-26-34-1,3 44 0-15,0 8 1 0,2 6-2 16,7-6 1-16,9 4 0 16,2-6 6-16,0-6-6 15,22-6-23-15,9-7-12 16,2-5 4-16,-2-13 22 16,-4-13-23-16,-11-10-6 15,-13-4-19-15,-3-1 18 16,-11 10 18-16,-30 1-138 15,5 16-175-15,3 8-541 0</inkml:trace>
  <inkml:trace contextRef="#ctx0" brushRef="#br0" timeOffset="39042.86">30617 17173 608 0,'0'0'628'16,"0"0"-518"-16,0 0-35 16,0 0 57-16,0 0-65 15,0 0-58-15,0 0 1 16,-45-67 3-16,30 57-5 15,-1 3-5-15,-4 2 36 16,-2 1-29-16,-3 3 26 0,-6 1-36 16,-2 0 0-1,-3 0-1-15,-2 0 1 0,0 0 0 16,0 1 1-16,1 3 9 16,0 5 23-16,4-6-33 15,0 4 0-15,1 1-6 16,1-4 7-16,4 1-1 15,1 3 0-15,0-3 10 16,1-1-2-16,0-3-8 16,-2 3 0-16,3 1 11 15,-3-5-11-15,0 4 7 16,3-1-7-16,0 4 1 16,3-3 2-16,2 0-3 15,3 0 0-15,1 0-1 0,-2-2 2 16,4 2 8-1,-3-4-9-15,0 0 0 0,-3 0 40 16,-1 3-40-16,-3-3 0 16,-3 0-1-16,-1 0 9 15,-2 5-1-15,2-5-7 16,3 0 0-16,3 0 4 16,4 0 4-16,1 0-8 15,3 0 47-15,-3-5-47 16,-1 2 33-16,-8-1-33 15,-6 2-8-15,-5 2-6 16,-9 0 13-16,-1 0-6 16,-4 0 1-16,1 6 12 0,5 2-8 15,4-2 2-15,7 2-3 16,2-1-3-16,4 4 6 16,0 1-1-16,2 6 0 15,-2-1-22-15,0 6 4 16,3-5 16-16,0 4-7 15,-1-7 9-15,3-1 2 16,3-2 18-16,4 1 19 16,2 1-20-16,2 0 39 15,2 3-56-15,3 0 15 16,1 1 18-16,-2 1-18 16,2-2 10-16,-1 2-26 15,0-1 6-15,-2-4 9 0,-1-2-15 16,1-3 0-16,1 0 19 15,0-1-7-15,0-2 5 16,1 8-17-16,2-7 0 16,-3 12 0-16,0-5 0 15,-2 4 0-15,3 3-8 16,1 2 16-16,1-1-7 16,2 0-1-16,2 1 0 15,0-6 17-15,2-3-16 16,15 4 4-16,8 0 23 15,0-1-21-15,-1 1 30 16,-2-4-37-16,-4 0 0 16,-3 4-13-16,-3-2 8 15,-3-2 5-15,-5 4-7 0,0-4 13 16,2 3-13-16,-2 2 7 16,2-1 0-16,5 2 5 15,1-2-5-15,3 2 0 16,3-1 0-16,-1-4 14 15,4 4-2-15,-1-6-12 16,2 5 0-16,3-6 5 16,-1-2-4-16,3 3 18 15,2-4-19-15,0 1 6 16,0-2 25-16,-2 1-31 16,-3-4 0-16,-4-1 25 15,-4 5-19-15,-3-4 6 16,-4 0-12-16,3 3 0 0,-4 2-15 15,1-3 15 1,5 7 0-16,1 1 0 0,7 1 1 16,3-6 9-16,6 2-10 15,5-2 1-15,-1-6 5 16,6 5-6-16,-3-8 0 16,2 7-2-16,-3-3 10 15,-3 0-8-15,2-1 0 16,-5 4 0-16,3-4 1 15,-3 1-1-15,0 1 0 16,-2-3-1-16,-4 3 9 16,-6-2-13-16,-1 0 5 15,0 0-1-15,-2 6-14 0,-1-3 15 16,1 7-24 0,2-5 14-16,4 5-17 0,2-5 21 15,5 0 6-15,7-5-15 16,2 4 14-16,4-2-41 15,5-2-3-15,-2 0 27 16,1 3-7-16,-1-3 13 16,-1-4 12-16,1 0 0 15,-3 0 4-15,1 0-4 16,-1 0 0-16,0-11 0 16,-1 2 6-16,-1-4-5 15,0-5-1-15,1 4 0 16,0-8-4-16,1 0 11 15,4-6-5-15,-2-2-2 16,-1 0 0-16,-1-2-4 0,-5 6 4 16,-2-2-1-1,-6 1 1-15,-6 1 2 0,0-1 38 16,-1 0-3-16,-2 3-37 16,0-2 31-16,1-1-31 15,-2 2 0-15,-1-3 2 16,3-2 8-16,-2-3-9 15,1 6-1-15,-3-7-16 16,-2 2-3-16,-2 1-36 16,-4 0 30-16,0-1-1 15,-5-6 23-15,0 1 3 16,-1-4 6-16,-1 2 4 0,-2-1 30 16,0 0-40-16,0 4-1 15,0-1-5-15,0 2-10 16,-2 3 10-16,-5 1 3 15,-1 4 3-15,1 4 25 16,-3 1 0-16,0-5 15 16,-1 6-5-16,-1 3-29 15,-1-1 21-15,-1 6-27 16,-1 1-3-16,1-2-7 16,-1 4 16-16,-1 1-6 15,1 0 0-15,1 1 0 16,3 0 7-16,-2-2-7 15,2 1 0-15,-2 0 11 16,-4-4-4-16,0 4-2 16,-3 1-5-16,-3 1 0 0,0 0-9 15,-4 2 9-15,-2 1-2 16,-3 3-5-16,1 1 14 16,0-5-10-16,0 5 3 15,-2-4-10-15,-6 4-9 16,-5 0-36-16,-37 0-56 15,12 0-68-15,3 0-383 0</inkml:trace>
  <inkml:trace contextRef="#ctx0" brushRef="#br0">26192 18083 71 0,'0'0'0'16,"0"0"150"-16,0 0-150 16,0 0 231-16,0 0-39 15,0 0-68-15,0-18-52 16,0 14-19-16,0 0 20 16,0 4 45-16,0 0-47 15,0 0 38-15,0-5 11 16,0 5-24-16,0 0 8 15,0 0-45-15,0 0-30 16,0 0 66-16,0 0-60 0,0 0-15 16,0 0 3-16,0 0-22 15,0 0 35-15,0 0-36 16,0 0 0-16,0 0 19 16,0 0-19-16,0 0 0 15</inkml:trace>
  <inkml:trace contextRef="#ctx0" brushRef="#br0" timeOffset="69064.97">15704 6365 464 0,'0'0'0'16,"0"0"-14"-16,0 0 14 15,0 0 234-15,0 0-123 16,0 0-55-16,-7-19 41 16,5 9-35-16,0 2 26 15,0-1 13-15,-1 0-1 16,1 1 25-16,0 2-51 15,0 2-46-15,0 0 97 0,-1 3-70 16,3 1 10 0,-2 0-7-16,2 0-58 0,-3 0 69 15,3 0-56-15,0 0-4 16,-2 0 55-16,2 0-45 16,0 0 7-16,0 0-26 15,0 0 28-15,0 0-16 16,0-3-12-16,0 3-9 15,0-2-1-15,0-2 10 16,0 1 0-16,0 0 0 16,0-1 9-16,0 2 35 15,0 2-17-15,0-2-6 16,-11 2 17-16,-2 0-37 16,0 0 27-16,2 2-28 0,3 7 1 15,4 4-2-15,4-5 1 16,0 0-9-16,0-3-1 15,0-2 7-15,4-3 3 16,2 0-50-16,-6 0-57 16,0 0 57-16,-3-8-212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04T08:02:21.793"/>
    </inkml:context>
    <inkml:brush xml:id="br0">
      <inkml:brushProperty name="width" value="0.05292" units="cm"/>
      <inkml:brushProperty name="height" value="0.05292" units="cm"/>
      <inkml:brushProperty name="color" value="#FFFFFF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44 8636 209 0,'0'0'567'0,"0"0"-411"15,0 0 45-15,0 0-1 16,0 0-39-16,0 0 51 16,0 0-39-16,18-47-53 15,-18 47-16-15,0 0-54 16,0 0 25-16,0 0-42 0,0 0-24 15,0 0 36-15,0 0-44 16,0 0 5-16,0 0-6 16,0 1 17-16,0 17-16 15,0 9 7-15,0 11 9 16,0 4 23-16,0 4-28 16,0 0 15-16,0-4 6 15,0-2-32-15,-5-6 79 16,-1-4-80-16,4-4 0 15,-3-8 4-15,5-4 2 0,0-6 2 16,0-3-8 0,0-5 1-16,0 0 14 0,0 0-15 15,0 0 0 1,0-13 1-16,7-15-1 16,13-11-40-16,4-10-36 0,7-3-2 15,2 3 69-15,4 8-45 16,-4 9 23-16,-2 9 19 15,-4 14-2-15,-7 9 0 16,-4 0 5-16,-5 22 9 16,-5 10-8-16,-6 7 19 15,0 7-9-15,0-2 28 16,-4-5-29-16,-5-3 10 0,5-2-11 16,4-2-113-1,0-7-152-15,6-12-415 0</inkml:trace>
  <inkml:trace contextRef="#ctx0" brushRef="#br0" timeOffset="348.94">2685 8851 641 0,'0'0'968'16,"0"0"-828"-16,0 0-37 15,0 0-75-15,0 0 24 16,0 0 45-16,150 0-72 16,-97 0 9-16,-1 0-34 15,-6 0-79-15,-5 2-58 16,-14 5-223-16,-14-2-375 0</inkml:trace>
  <inkml:trace contextRef="#ctx0" brushRef="#br0" timeOffset="529.25">2722 9051 1502 0,'0'0'262'16,"0"0"-217"-16,0 0 9 15,131-29-54-15,-87 20-12 16,14 7-11-16,-13 2-202 15,-7 0-495-15</inkml:trace>
  <inkml:trace contextRef="#ctx0" brushRef="#br0" timeOffset="896.15">3214 8961 614 0,'0'0'553'0,"0"0"-363"15,0 0 70-15,0 0 1 16,0 0-139-16,0 0-110 16,0 0-8-16,120-96-4 15,-73 62-69-15,-2-3 13 16,-3-1-42-16,-5 1 87 0,-4 4-14 15,-14 10 25-15,-7 5 39 16,-6 9 32-16,-6 9 53 16,0 0-61-16,0 2-51 15,-9 23-2-15,-4 8-10 16,-2 11 0-16,1 7 31 16,1 1-22-16,3-2-9 15,6-4-54-15,4 3-120 16,0-15-75-16,6-13-377 0</inkml:trace>
  <inkml:trace contextRef="#ctx0" brushRef="#br0" timeOffset="1180.27">3700 8793 1162 0,'0'0'517'16,"0"0"-485"-16,0 0 0 15,0 0 52-15,-65 106-17 16,65-73 46-16,20 2-47 16,23-7-52-16,7-8 51 15,16-10-59-15,3-10-6 16,0 0-53-16,-5-15 6 16,-14-16 32-16,-19-4 15 15,-21-2 0-15,-10-7 6 0,-17 0-6 16,-26 2 20-1,-13 5-20-15,-6 16-22 0,-20 21-13 16,16 5-249-16,12 15-686 0</inkml:trace>
  <inkml:trace contextRef="#ctx0" brushRef="#br0" timeOffset="7148.95">4562 8957 735 0,'0'0'342'16,"0"0"-268"-16,0 0 7 16,0 0 64-16,0 0 3 15,0 0-4-15,0 0-50 16,34-48 17-16,-32 48-42 15,-2 0-13-15,0 0 67 16,0 0-70-16,0 0 0 16,0 0-25-16,0 0-19 15,0 0-12-15,0 9 3 16,-7 8 0-16,-6 12 22 16,-3 2-22-16,-3 6-9 15,-4 0 8-15,-4 5-44 16,-4 13-77-16,7-13-162 0,4-10-306 0</inkml:trace>
  <inkml:trace contextRef="#ctx0" brushRef="#br0" timeOffset="8102">5403 8640 791 0,'0'0'308'15,"0"0"-217"-15,0 0 45 16,0 0 2-16,0 0-7 16,0 0-4-16,0 0-61 15,11-9 1-15,-11 9-9 16,2-3-47-16,-2 2 83 15,2-4-71-15,-2 0-6 16,0 1 10-16,0-1-20 16,0 1 42-16,0 1-29 15,-4 0-18-15,-11-1-4 16,-4 4 2-16,-5 0-11 16,-2 0 11-16,1 4-13 15,0 8 7-15,3 5-10 16,7-2 16-16,3 2-9 15,6 0 9-15,6 2 0 0,0 3 12 16,0 1-11-16,13 2 38 16,7 1-39-16,2-1 6 15,3-1-3-15,0-4 3 16,-6 1-4-16,-1-5-2 16,-5-2 14-16,-3-4-15 15,-6-1 1-15,-4-4-15 16,0-1 2-16,0 1 19 15,-7 2-6-15,-13-1 10 16,-2 1 8-16,-5-2 4 16,2-1-22-16,2-1-28 15,0-3 16-15,5 0-104 16,3 0-38-16,3 0-81 16,5 0-283-16</inkml:trace>
  <inkml:trace contextRef="#ctx0" brushRef="#br0" timeOffset="8622.11">5727 8831 1003 0,'0'0'277'16,"0"0"-170"-16,0 0 69 0,0 0-4 15,0 0-44-15,0 0 58 16,0 0-104-16,0-3-48 15,12 3 1-15,9 0-34 16,6 0 7-16,8 0-8 16,3 0 6-16,4 0-3 15,-1 0-3-15,-6 0-44 16,-2 0-24-16,-8 0-90 16,-14 0-85-16,-7 5-252 15,-4-1-683-15</inkml:trace>
  <inkml:trace contextRef="#ctx0" brushRef="#br0" timeOffset="8801.93">5664 8969 1230 0,'0'0'496'0,"0"0"-433"0,0 0-23 15,0 0 69-15,0 0-60 16,156-10 27-16,-110 4-59 15,2 0-17-15,2 3-81 16,-9 3-167-16,-14 0-426 0</inkml:trace>
  <inkml:trace contextRef="#ctx0" brushRef="#br0" timeOffset="11120.75">5552 8492 371 0,'0'0'551'0,"0"0"-388"16,0 0-85-16,0 0 28 15,0 0-23-15,0 0 24 16,0 0 11-16,-8-10-25 16,8 8 22-16,-2 0-78 15,2 0-14-15,0 0 62 16,0 0-6-16,0-2-16 15,0 0-57-15,0-4 10 16,10 0-10-16,5-1-6 16,6 0-7-16,-3 5 1 15,-1 2 10-15,-3 2-16 16,-5 0 1-16,-7 6 2 16,-2 12-7-16,0 4 32 0,-15 5-6 15,-19 2 37-15,-8 3-13 16,-6 0 19-16,4-4-53 15,5-4 11-15,10-7 18 16,12-8-29-16,15-4 0 16,2-5-12-16,21 0 22 15,18 0-36-15,13 0 15 16,2-7-80-16,-4 4 48 16,2 3-89-16,-17 0-138 15,-14 3-248-15</inkml:trace>
  <inkml:trace contextRef="#ctx0" brushRef="#br0" timeOffset="14665.3">6593 8715 186 0,'0'0'622'0,"0"0"-424"16,0 0-71-16,0 0 12 16,0 0-51-16,0 0 12 15,0 0-8-15,0-30-64 16,0 30 63-16,0-3-35 16,0 3-12-16,0-1 46 15,0 1-44-15,0 0-4 16,-4 0-42-16,-9 0 24 15,-5 0-24-15,-7 0 0 16,-2 9-3-16,-2 8 2 16,0 0 1-16,0 6 0 0,5 0-1 15,0 4 11 1,3 4 62-16,6 1-53 0,5-1 6 16,8 1 21-16,2-4-33 15,5-1 22-15,21-8-21 16,11-5-13-16,9-6 47 15,8-5-48-15,4-3-16 16,4-7-1-16,-6-13-77 16,-9-6 19-16,-10 1-46 15,-14-4-7-15,-17 0 98 16,-6 0-19-16,-4 3 49 16,-21 2 14-16,-6 4 35 15,-2 3 13-15,-1 10-62 16,3 7-21-16,4 0 15 15,8 12-136-15,5 7-211 0,10 1-493 0</inkml:trace>
  <inkml:trace contextRef="#ctx0" brushRef="#br0" timeOffset="14890.15">6961 9013 1347 0,'0'0'306'0,"0"0"-250"15,0 0-39-15,0 0 1 0,0 0 52 16,0 0-12-16,0 0-57 16,-100 127 39-16,62-95-40 15,-9 6-162-15,9-10-141 16,9-8-734-16</inkml:trace>
  <inkml:trace contextRef="#ctx0" brushRef="#br0" timeOffset="16263.34">7160 9029 895 0,'0'0'527'0,"0"0"-351"15,0 0-47-15,0 0 6 16,0 0 61-16,0 0-92 15,0 0-27-15,15-14-41 16,3-2-23-16,5-4-9 16,3-4-4-16,3 1-6 15,-1-3-13-15,5-3-1 16,-7-1-31-16,-2-1 23 16,-1 2 0-16,-8 0 8 15,-3 6 8-15,-4 3 12 16,-3 5 15-16,-3 8-4 15,-2 3 9-15,0 1-20 16,0 3 19-16,0 0-25 0,0 9 6 16,0 17-34-16,-7 14 34 15,-3 8 1-15,-2 6 24 16,1 1-25-16,2-6 15 16,7-6-38-16,2-10-69 15,5-8-133-15,14-11-89 16,3-13-601-16</inkml:trace>
  <inkml:trace contextRef="#ctx0" brushRef="#br0" timeOffset="16781.4">7735 8756 986 0,'0'0'204'0,"0"0"-118"15,0 0 31-15,0 0-54 16,0 0 15-16,0 0 31 16,0 0-109-16,0-71-1 15,22 57-1-15,0 7-32 16,-2 7 33-16,-1 0-11 15,-9 11 12-15,-5 17 33 16,-5 8 9-16,0 2 33 16,-13 1 11-16,-10-2-20 15,-1-4 56-15,-1-8-61 0,2-6-35 16,8-8 25-16,4-3-51 16,6-6 10-16,5-2-10 15,0 0-7 1,3-7-18-16,14-14-65 0,8-1-112 15,4 2 150-15,0 4-2 16,0 11 26-16,-4 5 15 16,-8 0 13-16,-3 14 17 15,-10 11-16-15,-4 3 40 16,0 2 28-16,-20 1-27 16,-5-4 9-16,-4-1-24 15,0-3-14-15,-2-4-26 0,4-5 0 16,6-10-151-16,5-4-165 15,9 0-609-15</inkml:trace>
  <inkml:trace contextRef="#ctx0" brushRef="#br0" timeOffset="17218.1">8250 8594 920 0,'0'0'167'0,"0"0"-118"16,0 0 72-16,-129 51-3 15,88-15 72-15,8 7-25 16,4 3-47-16,8 3 32 16,8-3-91-16,9-4-19 15,4-5-22-15,0-3-1 16,23-9 6-16,2-6-23 16,8-9-26-16,2-8 19 15,-2-2-65-15,-4-2-22 16,-7-17-1-16,-10-2-22 15,-12-2 106-15,0 1-33 0,-25 7 44 16,-6 2 4-16,-5 9-4 16,-1 4 0-16,2 0-1 15,10 12-65-15,6 0-127 16,11-2-525-16</inkml:trace>
  <inkml:trace contextRef="#ctx0" brushRef="#br0" timeOffset="17719.82">8417 8622 742 0,'0'0'548'0,"0"0"-393"16,0 0-24-16,0 0-33 16,0 0-47-16,0 0 28 15,0 0-43-15,49-5-24 16,-18 5 11-16,5 0-22 0,1 0-1 15,0-2 0-15,-4 2-10 16,-7-2-8-16,-3-1-10 16,-10 3-29-16,-6-2 51 15,-5 2 12-15,-2 0 21 16,0 0 16-16,-2 0-37 16,-14 0 37-16,-1 16-43 15,-4 10 0-15,4 9 24 16,-1 6-16-16,2 8 9 15,3 4 2-15,0-4-6 16,1 1 21-16,3 1-34 16,1-7-11-16,2-2-8 15,2-7-85-15,2-3-51 16,2-9-169-16,0-11-511 0</inkml:trace>
  <inkml:trace contextRef="#ctx0" brushRef="#br0" timeOffset="17886.82">8306 8879 681 0,'0'0'1097'0,"0"0"-895"16,0 0-151-16,153-48 35 16,-82 38-80-16,6 5-7 15,23 5 1-15,-21 0-180 16,-13 0-297-16</inkml:trace>
  <inkml:trace contextRef="#ctx0" brushRef="#br0" timeOffset="27015.49">1756 9726 385 0,'0'0'645'0,"0"0"-499"16,0 0-65-16,0 0 19 15,0 0 86-15,0 0-76 16,21-29-85-16,-17 19 111 0,0 0-51 15,1 1 13-15,-3 0 10 16,-2 3-71-16,0 2 58 16,0 2-61-16,0 2-11 15,0 0 10-15,0 0-32 16,-11 0 7-16,-9 0-8 16,-10 0-38-16,-9 12 29 15,-6 9-13-15,-4 4 5 16,2 8 17-16,1 3 0 15,0 4 14-15,11 2-14 16,4 0 0-16,8-1 22 16,10-2-21-16,13-3-1 0,0 0 23 15,7-4-22 1,20-1 17-16,4-6-18 0,4-4-40 16,9-4 25-16,2-7-135 15,14-7-42-15,-11-3-91 16,-7 0-248-16</inkml:trace>
  <inkml:trace contextRef="#ctx0" brushRef="#br0" timeOffset="27421.35">1580 9912 992 0,'0'0'289'16,"0"0"-174"-16,0 0-31 15,0 0 71-15,0 0-104 16,0 0-20-16,0 0 16 16,136-5-41-16,-85 5 8 15,3 0-14-15,-1 0 9 16,-2 0-34-16,-6 0 12 15,-12 0-26-15,-10 0 28 16,-14 0-8-16,-5 0 19 16,-4 0 22-16,0 3 22 0,-11 5 79 15,-7 8-59 1,-7 6-28-16,2 7 25 0,-4 2-26 16,4 5 17-16,3 1-52 15,5-6 13 1,1-1-13-16,5-2 0 15,3-6-52-15,6-3-63 0,0-7-162 16,0-10-246-16</inkml:trace>
  <inkml:trace contextRef="#ctx0" brushRef="#br0" timeOffset="27752.82">2146 9902 990 0,'0'0'196'0,"0"0"-75"0,0 0 11 15,0 0 16-15,-74 129-18 16,72-103-52-16,2-1 37 16,10-6-88-16,18-3-19 15,10-11-8-15,2-5 0 16,4 0-106-16,-3-16-2 15,-10-6-107-15,-10-2 56 16,-15-2 3-16,-6 0 18 16,-9 0 138-16,-20 6 44 15,-9 6 51-15,-2 7 53 0,0 7-81 16,4 0 3-16,7 9-70 16,16 15-31-16,6-4-47 15,7-3-244-15</inkml:trace>
  <inkml:trace contextRef="#ctx0" brushRef="#br0" timeOffset="28009.46">2452 9893 393 0,'0'0'416'0,"0"0"-253"16,0 0 47-16,0 0-61 15,4 111-46-15,-2-81 10 16,3 2-65-16,-3-4-20 16,2-2-28-16,-2-6-50 15,-2-6-63-15,2-8-402 0</inkml:trace>
  <inkml:trace contextRef="#ctx0" brushRef="#br0" timeOffset="28160.43">2456 9627 1370 0,'0'0'326'0,"0"0"-326"16,0 0-21-16,-4 120-108 15,-8-66-415-15</inkml:trace>
  <inkml:trace contextRef="#ctx0" brushRef="#br0" timeOffset="28261.89">2280 10469 1637 0,'0'0'417'15,"0"0"-417"-15,0 0-213 16,0 0-85-16</inkml:trace>
  <inkml:trace contextRef="#ctx0" brushRef="#br0" timeOffset="29291.74">3154 10056 64 0,'0'0'1156'0,"0"0"-1007"16,0 0-113-16,0 0 27 16,0 0-47-16,0 0 10 15,83-106 49-15,-48 95-29 16,3-1-6-16,-1 9 0 15,-1 3-27-15,-5 0 50 16,-4 10-63-16,-7 12 0 0,-4 7 13 16,-11 4-6-1,-5 4 27-15,0-2 4 0,-19-1-31 16,-5 1 58-16,-5-8-35 16,-2-5-9-16,-3-6 0 15,3-5-1-15,0-10 19 16,0-1-39-16,0 0 2 15,4-17 13-15,4-9-15 16,6-5 0-16,8-3 13 16,9-2-7-16,0 1 51 15,11 4-51-15,18 2 12 16,9 4-20-16,9 6 2 16,6 5 0-16,5 7-1 15,2 2 7-15,0 5 0 16,0 0-6-16,-4 3-47 0,9 6-110 15,-16 0-201-15,-11-7-591 16</inkml:trace>
  <inkml:trace contextRef="#ctx0" brushRef="#br0" timeOffset="29904.48">3789 9694 555 0,'0'0'341'16,"0"0"-166"-16,0 0-51 0,0 0-53 16,0 0 12-16,0 0 17 15,0 0-80-15,11-19 16 16,1 12-36-16,-1 2 1 16,2 1-6-16,0 1 12 15,-2 0 2-15,-2 3 1 16,-4 0 1-16,-5 10 18 15,0 9 17-15,-2 8-7 16,-14 6 35-16,-7-1 1 16,2 0-1-16,0-6-21 15,3-9-35-15,10-5 90 16,5-5-80-16,3-6-3 0,7-1 15 16,24 0-30-16,12-4-10 15,8-10-47-15,2 0-117 16,7 0 28-1,-10 6-131-15,-17 3-289 0</inkml:trace>
  <inkml:trace contextRef="#ctx0" brushRef="#br0" timeOffset="30632.54">4034 10265 694 0,'0'0'313'0,"0"0"-141"15,0 0-47-15,0 0-5 16,0 0-60-16,114-83 57 16,-70 45-103-16,6-5-7 15,-2-3-7-15,2-3-75 16,-6-1 57-16,-6 0-53 15,-4 2 1-15,-9 1-49 16,-8 5-5-16,-3 4 124 0,-8 8 1 16,-6 6 59-16,0 8 50 15,0 6-26-15,-6 8-65 16,-10 2 5-16,-2 0-24 16,0 8 0-16,-2 15 15 15,0 4-15-15,2 9 64 16,3 5 1-16,1 5-33 15,3 5 70-15,2 2-67 16,6-2-8-16,3-4 8 16,0-5-10-16,8-6 14 15,13-8-39-15,9-7-2 16,5-9-34-16,8-8 36 16,5-4-75-16,6-9-84 15,18-30-81-15,-15 2-117 16,-7-1-336-16</inkml:trace>
  <inkml:trace contextRef="#ctx0" brushRef="#br0" timeOffset="30784.62">4774 9951 788 0,'0'0'256'0,"0"0"-110"15,0 0-30-15,0 0-5 16,-131 106-57-16,115-74 1 16,5-8-27-16,11-6-22 15,0-9 7-15,0-2-13 16,18-7-45-16,20-9-35 15,-7-12-259-15,0-4-428 0</inkml:trace>
  <inkml:trace contextRef="#ctx0" brushRef="#br0" timeOffset="30896.44">4774 9951 778 0,'91'131'209'0,"-95"-95"-149"0,0 2 16 15,0-1-76 1,4-8-86-16,0-8-41 0,0-11-128 0</inkml:trace>
  <inkml:trace contextRef="#ctx0" brushRef="#br0" timeOffset="31058.31">4694 9811 130 0,'0'0'1720'16,"0"0"-1539"-16,0 0-181 15,0 0-15-15,181-4-81 16,-119 12 22-16,-9 2-231 0</inkml:trace>
  <inkml:trace contextRef="#ctx0" brushRef="#br0" timeOffset="32420.06">5372 10309 535 0,'0'0'1047'15,"0"0"-957"-15,0 0-90 16,0 0-11-16,0 0-5 16,114-94 10-16,-77 50-23 0,3-5 11 15,-4-1-137-15,-5 0-29 16,-4 2 6-16,-5 1 178 16,-8 10 33-16,-7 7 142 15,-3 12-23-15,-4 6 11 16,0 10-49-16,0 2-78 15,0 0-36-15,0 21 0 16,0 16 16-16,-4 11 8 16,-1 8 11-16,0 9 67 15,1 0-45-15,-1 1-6 0,1-3-5 16,2-7-45-16,0-10 54 16,0-8-55-16,0-9 0 15,-1-12-6-15,3-8 6 16,-2-4-24-16,0-5 1 15,-1 0-2-15,-1-22 1 16,1-14-186-16,3-18 10 16,0-16 67-16,0-12-149 15,5-2 14-15,15 7 54 16,3 15 214-16,6 14 67 16,0 17-11-16,0 16 3 15,-2 11 87-15,-4 4 61 16,-2 8-20-16,-10 20-44 0,-9 11-49 15,-2 4 50 1,-13 6-79-16,-16-6-32 0,-2 0 6 16,2-11-39-16,6-10 27 15,10-11-27-15,9-8 0 16,4-3 3-16,15-14-3 16,22-19-109-16,15-11-49 15,6-10 5-15,4-6-47 16,-1-2 19-16,-8 0 43 15,-13 4 115-15,-13 3-9 16,-13 6 32-16,-14 11 54 16,0 4 64-16,-12 11 36 15,-10 7-44-15,-4 11-11 16,-3 5-10-16,-2 15-79 16,2 19 41-16,4 10 61 0,4 11-37 15,9 3 54-15,4 4-91 16,8 2-6-16,0-6 21 15,0-2-44-15,16-8 3 16,2-5-12-16,2-11 13 16,4-11-19-16,3-11 6 15,2-7-17-15,5-3 16 16,1-19-49-16,-1-12-41 16,-1-10-44-16,-6-1-20 15,-7 5 68-15,-7 11 26 16,-5 11 61-16,-8 13 41 15,0 2-41-15,0 17 0 16,0 9 52-16,-6 6-13 16,6 1 56-16,0-3-55 0,0-4-23 15,18-6 14-15,5-8-31 16,4-5 0-16,4-7-14 16,0 0-84-16,0-17-6 15,-2-9-102-15,-2-8-61 16,-7-3 73-16,-4 2-14 15,-10 1 75-15,-1 10 133 16,-5 11 214-16,0 13-20 16,-3 0-167-16,-5 17 57 15,-2 12 75-15,8 0-48 16,2 5-8-16,0-4-48 0,0-2-39 16,14-4 45-16,1-7-61 15,3-8 0-15,3-4 0 16,-2-5-49-1,4-2-43-15,4-34-236 0,-3 2-72 16,-6-1 10-16</inkml:trace>
  <inkml:trace contextRef="#ctx0" brushRef="#br0" timeOffset="32550.3">6730 9953 67 0,'0'0'980'16,"0"0"-636"-16,0 0-236 16,0 0 30-16,0 0-62 15,-12 113-21-15,5-71-10 16,1-1-39-16,2-4-12 15,-3-4-33-15,0-5-151 0,2-10-67 16,1-10-260-16</inkml:trace>
  <inkml:trace contextRef="#ctx0" brushRef="#br0" timeOffset="32704.32">6778 9760 1169 0,'0'0'159'0,"0"0"-108"16,0 0-51-16,-60 152-3 15,38-96-71-15,6-10-241 0</inkml:trace>
  <inkml:trace contextRef="#ctx0" brushRef="#br0" timeOffset="33576.15">7097 9930 684 0,'0'0'191'15,"0"0"-90"-15,0 0 48 16,0 0-47-16,0 0 26 16,-127 26-31-16,109-2-1 0,3 4 10 15,5 4-25-15,6-3-19 16,4 3-43-1,0-9-8-15,4-5 25 16,15-8-36-16,0-6 0 0,6-4 13 16,2-2-13-16,2-20-36 15,-5-6-48-15,-1-4-48 16,-6-4 84-16,-1-1-45 16,-3 3 24-16,-1 10 68 15,-3 7 1-15,1 9 54 16,2 8-43-16,-1 0-10 15,4 8 88-15,1 14-56 16,2 6 13-16,4 0-7 16,3-2-23-16,4-2 16 15,4-7-32-15,3-8 0 0,2-9-7 16,-4 0 2-16,-5-2-19 16,-10-17-38-16,-5 0-29 15,-10-5 54-15,-4 0-12 16,0 2 49-16,0 5 12 15,-11 7 18-15,-2 8 24 16,2 2-54-16,-1 14 16 16,1 18-10-16,5 7 10 15,1 9 11-15,0 11 40 16,5 4-40-16,0 6-7 16,0 1-13-16,-2-6 4 15,2-4 24-15,-4-7-35 0,-1-8 0 16,-3-8-3-16,-6-7 12 15,-1-9-8-15,-8-7-1 16,-4-7-25-16,-4-7 8 16,-11-9-55-16,7-13-71 15,6-5-200-15</inkml:trace>
  <inkml:trace contextRef="#ctx0" brushRef="#br0" timeOffset="33749.88">7199 9687 916 0,'0'0'549'0,"0"0"-543"16,0 0-6-16,0 0 0 16,-102 164-16-16,57-96-106 15,8-7-248-15</inkml:trace>
  <inkml:trace contextRef="#ctx0" brushRef="#br0" timeOffset="34779.65">8187 9772 687 0,'0'0'371'16,"0"0"-186"-16,0 0-57 16,0 0 4-16,0 0-8 15,0 0-84-15,0 0-22 16,-84-46 11-16,52 67-10 16,3 6 47-16,7 5-25 15,13 4-40-15,9 3 75 16,0-2-70-16,15-2 10 0,12 2 8 15,2-3-18-15,-2-6 19 16,-4-4-25-16,-10-4 0 16,-11-3-12-16,-2-2 12 15,-9-3 0-15,-20 0 9 16,-6-4 4-16,-1-6 11 16,3-2-24-16,6 0 0 15,11-10-16-15,9-7 16 16,7-8-26-16,9 1-52 15,22 0-113-15,14 2 54 16,9 2-26-16,6 2 16 16,7 1-22-16,2 2 36 15,-1 1 71-15,-5-3 62 0,-9 5 98 16,-11 3 148 0,-20 1-34-16,-9 5-94 0,-14 3-35 15,0 0-41-15,-16 15-16 16,-15 11 49-16,-5 6-55 15,1 4 62-15,4-2-82 16,8-2 0-16,10-8-1 16,9-6 1-16,4-6-2 15,0-8-20-15,24-4-19 16,7 0 24-16,3-20-199 16,2-10-88-16,-3-4 25 15,-6 0-76-15,-10 2 39 0,-5 10 316 16,-12 12 369-1,0 10-12-15,-5 0-246 16,-11 22 30-16,-2 9 26 16,5 4-57-16,7 1 27 0,6-1-65 15,0-5-50-15,6-6 43 16,19-9-64-16,4-7 5 16,2-8-6-16,3 0-51 15,-1-16-87-15,-2-12-108 16,-2-24-62-16,-6 4 44 15,-8 4-75-15</inkml:trace>
  <inkml:trace contextRef="#ctx0" brushRef="#br0" timeOffset="34899.95">8790 9922 909 0,'0'0'347'15,"0"0"-263"-15,0 0 36 16,0 0-50-16,-25 102 20 0,25-66-14 16,0-2-55-16,8-4-11 15,11-5-10-15,10-12-120 16,-6-7-44-16,-4-6-386 0</inkml:trace>
  <inkml:trace contextRef="#ctx0" brushRef="#br0" timeOffset="35084.5">8805 9689 1347 0,'0'0'196'15,"0"0"-166"-15,0 0 24 16,0 0-17-16,0 0 28 16,0 0-55-16,0 0-10 0,37 90 0 15,-29-90-119-15,-8 0-148 0</inkml:trace>
  <inkml:trace contextRef="#ctx0" brushRef="#br0" timeOffset="41650.3">9714 9914 595 0,'0'0'272'0,"0"0"-192"15,0 0-11-15,0 0 40 16,0 0-31-16,0 0-1 15,-141 12-19-15,106 6-19 16,2 6 52-16,1 5-47 16,8-2 31-16,9 4 14 15,8-6-19-15,7 1 0 16,0-5-55-16,19-6-15 0,17-7 41 16,9-8-41-16,7 0-36 15,3-18-112-15,17-30-105 16,-14 7-123-1,-14-3-398-15</inkml:trace>
  <inkml:trace contextRef="#ctx0" brushRef="#br0" timeOffset="41895.45">9882 9543 1003 0,'0'0'272'15,"0"0"-77"-15,0 0-134 16,0 0 13-16,0 0-41 0,0 0-12 15,0 0-10-15,-5 52 42 16,5 2 27 0,-3 8-1-16,-1 6-57 0,2-3 82 15,0-3-82-15,0-8 1 16,2-6 17-16,0-4-40 16,0-6 0-16,0-4-3 15,0-8-130-15,0-8-44 16,2-8-199-16,0-10-325 0</inkml:trace>
  <inkml:trace contextRef="#ctx0" brushRef="#br0" timeOffset="42409.25">9540 9779 646 0,'0'0'751'15,"0"0"-473"-15,0 0-167 16,0 0-62-16,0 0 45 16,0 0-44-16,0 0-7 15,143 8 6-15,-81 3-48 16,9-3 12-16,3 0-13 15,0-4 15-15,-10-1-33 16,-8-1 18-16,-15-2-36 16,-13 2 27-16,-14-2 4 15,-10 5 5-15,-4 2-17 0,-4 7 17 16,-21 11 27-16,-4 3 3 16,0 7-30-16,6-4 55 15,11 1-38-15,7-3 29 16,5-8-30-16,2-4 3 15,23-6 23-15,8-9-42 16,7-2-22-16,1-2 1 16,-1-16-69-16,-9-4-1 15,-8-2-29-15,-13 0-56 16,-10 2 74-16,0 0-1 16,-18 4 53-16,-11 2 40 15,-4 4-17-15,-3 3-43 0,3 4-69 16,-3-2-87-16,7-2 24 15,9-2-586-15</inkml:trace>
  <inkml:trace contextRef="#ctx0" brushRef="#br0" timeOffset="42550.48">10024 9701 1013 0,'0'0'307'0,"0"0"-104"16,0 0 2-16,0 0-81 15,0 0-17-15,0 0-107 16,136-100 12-16,-107 100-27 15,-2 21-99-15,-10 39-106 0,-6-2-87 16,-5-5-499-16</inkml:trace>
  <inkml:trace contextRef="#ctx0" brushRef="#br0" timeOffset="42678.47">10191 10325 872 0,'0'0'276'16,"0"0"-124"-16,0 0-107 15,0 0-45-15,0 0-1 16,0 0-177-16,0 0-558 0</inkml:trace>
  <inkml:trace contextRef="#ctx0" brushRef="#br0" timeOffset="43143.67">11159 9787 631 0,'0'0'794'0,"0"0"-573"15,0 0-193-15,0 0 10 16,0 0-25-16,-114 74 32 16,81-35 37-16,4 2-38 15,6-2 32-15,12-5-67 16,11-5-2-16,0-10-14 16,7-9-14-16,18-8-8 0,6-2-15 15,15-26-174 1,-7-6-72-16,-4-6-311 0</inkml:trace>
  <inkml:trace contextRef="#ctx0" brushRef="#br0" timeOffset="43366.55">11203 9458 1054 0,'0'0'381'16,"0"0"-174"-16,0 0-199 15,0 0 26-15,0 0-8 16,-44 120 22-16,37-55 20 15,4 3 12-15,3 2-56 16,0-2 14-16,5-7-38 16,17-9 6-16,5-8-2 15,9-12-4-15,7-10-26 0,3-13-27 16,5-9-124-16,16-7-75 16,-11-17-130-16,-12-6-156 0</inkml:trace>
  <inkml:trace contextRef="#ctx0" brushRef="#br0" timeOffset="43528.37">11604 9893 563 0,'0'0'692'0,"0"0"-544"0,0 0-58 16,0 0 57-16,-147 89-59 15,107-51 8-15,7-1-9 16,10-4-73-16,12-8 21 16,11-9-35-16,0-11-25 15,19-5 14-15,12 0-74 16,24-30-124-16,-8-4-151 0,-5-4-190 15</inkml:trace>
  <inkml:trace contextRef="#ctx0" brushRef="#br0" timeOffset="44049.92">11604 9893 426 0,'29'11'702'0,"-35"4"-469"16,-9 12-55-16,1 3-98 16,5-2-52-16,9-6 36 15,0-5-27-15,9-4 14 16,13-7-16-16,7-6-35 15,2 0-10-15,3-2-101 16,-5-15 6-16,0-4 0 16,-7-2-23-16,-6 0 37 15,-4 0 10-15,-4 9 81 16,-6 5 124-16,-2 9 4 16,0 0-81-16,0 11 3 0,-4 13 17 15,4 1 27-15,0-1-37 16,0-2-38-16,11-3 30 15,11-8-49-15,3-8-7 16,-1-3-5-16,0 0-70 16,1-13-18-16,-7-7-47 15,-5-5 2-15,-2-1 51 16,-4 3-5-16,-2 0 99 16,-3 3 45-16,0 13 103 15,0 5 62-15,-2 2-141 16,0 16-69-16,0 20 135 15,0 10-81-15,0 8 8 16,0 8-1-16,0 3-25 16,0-1 29-16,0-6-38 0,0-4-17 15,-4-8 67-15,-12-8-64 16,-1-6 6-16,-4-8-19 16,1-4 16-16,-4-6-11 15,1-7-5-15,-1-3-39 16,-1-4 38-16,0 0-113 15,-1-4-52-15,-3-23-83 16,5 3-267-16,5-2-527 0</inkml:trace>
  <inkml:trace contextRef="#ctx0" brushRef="#br0" timeOffset="44277.04">11457 9633 555 0,'0'0'1293'0,"0"0"-823"16,0 0-389-16,0 0-80 16,0 0 24-16,0 0-25 15,0 0 0-15,155 6-10 16,-76 11-63-16,-12-5-188 15,-11-7-499-15</inkml:trace>
  <inkml:trace contextRef="#ctx0" brushRef="#br0" timeOffset="45400.18">12748 9665 810 0,'0'0'286'16,"0"0"-104"-16,0 0-22 15,0 0-86-15,0 0 48 16,0 0-46-16,0 0-27 16,-133 0 70-16,98 36-55 15,0 15-6-15,2 7-2 16,6 6-16-16,7 1 26 16,9-7-66-16,11-3 8 0,0-11 20 15,9-8-27 1,20-12-1-16,9-12 0 0,8-12-11 15,8 0-43 1,4-16-122-16,-2-14-32 0,-6-3 38 16,-5-6-79-16,-13 3 32 15,-12 4 158-15,-11 8 59 16,-9 5 243-16,0 12 1 16,0 2-102-16,-16 5-84 15,-2 0-57-15,-2 12 16 16,5 5-13-16,1 5 12 15,7-1 18-15,5 2-34 16,2-5 9-16,2-1 0 16,21-5-9-16,8-5-7 0,9-7-19 15,9 0-59-15,7-4 34 16,1-13-110-16,1-7-47 16,-2-8-25-16,-4 3 74 15,-12-2 159-15,-11 4 13 16,-13 5 87-16,-14 6 144 15,-2 10-49-15,-14 6-115 16,-13 0-38-16,-6 10 32 16,-3 12 16-16,5 4-21 15,4 4-38-15,8-1 61 16,5 0-60-16,7-3-11 16,7-6-1-16,0-8-20 15,5-4 17-15,13-8-17 0,4 0-58 16,4-4 39-16,6-15-137 15,-3-4-28-15,2 0 5 16,-2-3-17-16,-4 3 14 16,-5 7 182-16,-7 9 4 15,-4 7 205-15,-4 0-163 16,-3 11 40-16,2 13 7 16,-2 1-59-16,3 7 10 15,-3-7-44-15,0-1-43 16,-2-6-25-16,0-8-182 15,0-5-46-15</inkml:trace>
  <inkml:trace contextRef="#ctx0" brushRef="#br0" timeOffset="45598.31">13305 9455 1149 0,'0'0'221'0,"0"0"-174"16,0 0 49-16,0 0-47 16,0 0-11-16,76 116 16 15,-100-74-54-15,-37 13-16 16,5-12-178-16,8-11-770 0</inkml:trace>
  <inkml:trace contextRef="#ctx0" brushRef="#br0" timeOffset="46046.61">14376 9590 1001 0,'0'0'329'0,"0"0"-174"16,0 0-142-16,0 0 2 15,0 0 46-15,-21 127 32 16,13-57 97-16,-2 8-83 16,1 3-20-16,3-3-41 0,0-6-37 15,0-9-5 1,2-12-4-16,0-8-107 0,-1-15-44 15,-5-18-161-15,-2-10-202 16,1 0-36-16</inkml:trace>
  <inkml:trace contextRef="#ctx0" brushRef="#br0" timeOffset="46512.66">14061 9956 309 0,'0'0'378'0,"0"0"555"15,0 0-674-15,0 0-239 16,122-52-18-16,-64 46 10 15,9-4-11-15,1-2 15 16,-2-4-16-16,-1-4-59 16,-11-5 21-16,-12-1-127 15,-13-3 5-15,-13-2 69 16,-14 5 24-16,-2 3 67 0,0 4 7 16,-16 11 47-16,1 8 6 15,-1 4-59-15,-3 26 54 16,4 14 70-16,-1 12-9 15,5 6 42-15,3 5-75 16,1-3-49-16,2-8 34 16,1-6-67-16,2-12-1 15,2-12 3-15,0-10 7 16,0-7-20-16,0-9-8 0,0 0 11 16,14-15-18-1,9-14-135-15,12-12 21 0,0-3 25 16,1 2-33-16,-3 10 147 15,-6 11 2-15,-5 18 59 16,-7 3-3 0,-4 12 8-16,-3 13 37 0,-6 8 6 15,-2 4-58-15,0 0 50 16,0-2-87-16,0-3-13 16,0-5-2-16,0-5-24 15,0-1-148-15,0-10-137 16,0-4-585-16</inkml:trace>
  <inkml:trace contextRef="#ctx0" brushRef="#br0" timeOffset="48035.56">15176 9962 235 0,'0'0'94'0,"0"0"-78"16,0 0-7-16,0 0-5 16,0 0 10-16,0 0 126 15,0 0 195-15,114-86-75 16,-106 75-76-16,-6 2-20 15,-2 2 3-15,0 4 38 16,0 1-109-16,-20 2-58 16,-11 0-16-16,-9 2-22 15,-9 21 48-15,-8 12-33 0,-2 7-8 16,4 6 38-16,7-2-38 16,11-4-7-16,10-7 27 15,14-12-26-15,11-4 13 16,2-10-14-16,8-4 0 15,21-5-23-15,9-2-19 16,11-22-100-16,0-5-68 16,-2-5-15-16,-7-2 79 15,-11 6-19-15,-11 6 50 0,-11 8 115 16,-7 10 165-16,0 6-2 16,-7 0-76-16,-9 13-41 15,3 6 55-15,4 3-14 16,4 0-49-16,5-1 22 15,0-8-42-15,14-3-2 16,8-6-6-16,0-4 3 16,5 0-20-16,2-10 7 15,0-12-63-15,2-2-16 16,1-2 25-16,-6 2 31 16,-5 6 17-16,-10 10 6 15,-7 8 69-15,-4 0-68 0,0 21 4 16,-7 5 73-1,-6 6-37-15,0-3 8 16,2-7-16-16,3-10-23 0,6-5 37 16,2-7-47-16,0 0 6 15,14-3-6-15,13-17-76 16,8-4-81-16,7-4-54 16,6 1-94-16,-6 4 97 15,-5 9 124-15,-10 10 84 16,-11 4 96-16,-9 8-17 15,-1 13 86-15,-1 6-60 16,6-3-28-16,4-5 64 16,12-6-60-16,4-9-27 15,10-4-20-15,-1-4-34 16,0-21-59-16,-5-6-153 0,-8-7-135 16,-6-6 68-16,-11-7-119 15,-3-2 252-15,-2-6 57 16,-5-1 89-16,2 4 99 15,0 13 473-15,1 10-38 16,-3 17-202-16,0 16-257 16,0 0-74-16,0 34-1 15,-3 18 49-15,-10 15 68 16,2 7-40-16,-2 4-43 16,1-6 28-16,1-6-61 15,5-13 6-15,4-12-7 16,2-13 18-16,0-14-27 15,0-10 9-15,8-4-50 0,19-7 31 16,11-24-73 0,11-5-110-16,2-3-2 15,-4 4 54-15,-7 12 150 0,-11 16 118 16,-9 7-23-16,-9 7-24 16,-9 24-27-16,-2 5 1 15,0 6-20-15,-11 2-13 16,-7-1-24-16,5 0-8 15,4-9-252-15,9-11-582 0</inkml:trace>
  <inkml:trace contextRef="#ctx0" brushRef="#br0" timeOffset="48525.42">16839 9578 569 0,'0'0'62'0,"0"0"566"16,0 0-435-16,0 0-159 15,0 0-14-15,0 0 105 16,6 123-10-16,-14-63 18 16,-2 7 19-16,4-3-87 15,-1-3-12-15,3-3-47 16,0-12 15-16,1-7-11 16,0-11-10-16,3-12-74 0,0-7-31 15,6-9-68-15,31-25 52 16,-4-10-153-16,3-11-765 0</inkml:trace>
  <inkml:trace contextRef="#ctx0" brushRef="#br0" timeOffset="48856.89">17059 9807 487 0,'0'0'251'16,"0"0"354"-16,0 0-494 16,0 0-68-16,-151 91 27 15,103-53 22-15,9-2 27 16,14-2-27-16,12-4-59 15,13-2 62-15,0-8-73 16,33-3 1-16,17-8-23 0,8-6-13 16,6-3-66-1,-1-7-94-15,-3-13-47 0,-10-6 2 16,-7-2-122 0,-9 2 36-16,-12 5 269 0,-7 4 35 15,-8 7 383-15,-5 10-82 16,-2 0-136-16,0 2-63 15,0 20-20-15,-4 7 5 16,-3 0-30-16,1 3-41 16,-1-3 34-16,2-3-50 15,-2-9-81-15,3-5-11 16,-4-12-132-16,-2 0-300 16,6-16-297-16</inkml:trace>
  <inkml:trace contextRef="#ctx0" brushRef="#br0" timeOffset="48983.4">17296 9735 601 0,'0'0'635'0,"0"0"-322"15,0 0-223-15,0 0-90 16,0 0-112-16,0 130-81 16,0-97-209-16</inkml:trace>
  <inkml:trace contextRef="#ctx0" brushRef="#br0" timeOffset="49394.73">17472 10069 1343 0,'0'0'259'0,"0"0"-163"15,0 0-73-15,0 0 12 16,-3 106-16-16,-4-96 31 16,3-6 78-16,2-4-76 15,2 0-5-15,0-4-44 16,0-19-3-16,0-4-149 15,11-7 56-15,13-5-136 16,5 5-36-16,3 5-226 16,-5 18 459-16,-5 11 32 15,-9 2 165-15,-7 26 84 16,-2 4-55-16,-4 2-56 16,0-1 23-16,0-10-93 15,0-4-20-15,0-10-20 0,0-4-17 16,0-5 41-1,0-2-52-15,0-20-36 0,23-10-79 16,14-5 0-16,9-3-31 16,4 4 72-16,-4 8 74 15,-5 10 103-15,-12 13 81 16,-10 5-92-16,-7 21-2 16,-8 16-84-16,-4 12 2 15,0 8-8-15,-12 20-63 16,-3-15-153-16,3-11-749 0</inkml:trace>
  <inkml:trace contextRef="#ctx0" brushRef="#br0" timeOffset="50306.46">18738 9501 599 0,'0'0'6'0,"0"0"307"16,0 0 68-16,0 0-230 16,0 0-77-16,0 0-74 15,0 0 0-15,0 60 70 0,-16-6 42 16,-4 13 78 0,-5 8-83-16,4 1-29 0,3 1 7 15,5-9-70-15,7-6 7 16,6-12-20-16,0-12 20 15,14-10-4-15,13-13-18 16,4-11-3-16,7-4-15 16,2-16-4-16,0-16-56 15,-6-11-15-15,-5 2-53 16,-12 4 135-16,-5 11 11 16,-10 11 88-16,-2 15-18 15,0 0-70-15,-2 13 0 16,-8 15 21-16,6 4-20 15,4 4 61-15,0-4-43 16,6-3-11-16,15-8 17 0,1-6-25 16,1-8 0-16,-6-7-5 15,-8 0 5-15,-7-3-32 16,-2-22 32-16,0-5-69 16,-7-6 24-16,-1 0 45 15,8-1 15-15,0 4-10 16,13 5-5-16,25 5-9 15,11 6-82-15,7 5 61 16,4 7 16-16,-2 5-19 16,-4 0 25-16,-10 9 16 15,-13 7 18-15,-13 5 78 16,-16 8-98-16,-2 2 36 0,-18 4 29 16,-11 0-34-16,0-6 19 15,5-7-56-15,8-6-17 16,10-10 16-16,6-6-59 15,0 0 22-15,42-50 2 16,-1 1-348-16,-2 0-204 0</inkml:trace>
  <inkml:trace contextRef="#ctx0" brushRef="#br0" timeOffset="50608.28">19522 9872 355 0,'0'0'699'0,"0"0"-540"16,0 0-12-16,0 0 84 15,-33 113-52-15,24-76-68 16,5-2 1-16,4-6-61 15,0-5 0-15,0-7-11 0,15-6-34 16,8-7 22-16,4-4-28 16,2 0-75-16,2-18-25 15,-2-12-86 1,2-4-33-16,-4-4 26 0,-6 4-36 16,-2 8 229-16,-9 10 74 15,-7 14 162-15,-3 2-132 16,0 16-71-16,0 16 87 15,-7 4-11-15,1 5-55 16,-1-4 34-16,5-1-79 16,2-7-8-16,0-7-1 15,0-7-55-15,0-6-47 16,-5-9-148-16,-2-5-146 16,-4-13-685-16</inkml:trace>
  <inkml:trace contextRef="#ctx0" brushRef="#br0" timeOffset="50731.49">19654 9651 573 0,'0'0'1148'0,"0"0"-867"15,0 0-281-15,0 0-7 16,0 0-236-16,-51 128 87 16,18-61-346-16</inkml:trace>
  <inkml:trace contextRef="#ctx0" brushRef="#br0" timeOffset="50830.02">19383 10339 924 0,'0'0'360'0,"0"0"-138"0,0 0-62 16,0 0-113-16,0 0-47 15,0 0-233-15</inkml:trace>
  <inkml:trace contextRef="#ctx0" brushRef="#br0" timeOffset="50989.28">20193 10175 664 0,'0'0'1294'0,"0"0"-1294"16,0 0-90-16,0 0 44 16,0 0-18-16,0 0-317 0</inkml:trace>
  <inkml:trace contextRef="#ctx0" brushRef="#br0" timeOffset="55077.54">1649 10993 366 0,'0'0'128'16,"0"0"263"-16,0 0 215 0,0 0-509 16,0 0-12-16,0 0 51 15,0 0-66-15,-13-50 16 16,13 46 6-16,0 1-55 15,0 3 44-15,0 0-59 16,0 0-16-16,0 0 34 16,0 0-39-16,0 0 8 15,0 14-9-15,0 12 0 16,0 11 17-16,0 9-16 16,-2 5 5-16,-1 0 23 15,-3 2-21-15,1-6 14 16,0-4-22-16,-1-5 1 15,2-7-22-15,-1-4 21 16,1-5-81-16,-1-7-71 0,0-2-72 16,5-13-58-16,0 0-114 15,0-14-137-15</inkml:trace>
  <inkml:trace contextRef="#ctx0" brushRef="#br0" timeOffset="55357.28">1954 10968 234 0,'0'0'1089'16,"0"0"-726"-16,0 0-322 16,0 0-35-16,0 0 3 15,-118 83 42-15,59-37 100 16,-2 2-78-16,10-4-29 16,11-10 4-16,13-8-48 0,15-10 25 15,12-8-25-15,5-2 0 16,33-1 11-16,15-5-11 15,15 0-6-15,7 0-38 16,3 0-66-16,-4-5 68 16,-3-9-58-16,-8-4-69 15,-8-3-39-15,-8-5-114 16,-5-23 39-16,-13 8-127 16,-11-2 130-16</inkml:trace>
  <inkml:trace contextRef="#ctx0" brushRef="#br0" timeOffset="55836.28">2313 10822 222 0,'0'0'1028'0,"0"0"-776"16,0 0-189-16,0 0-5 0,0 0-17 16,-64 103 52-1,45-38 46-15,4 12-44 16,7 1-32-16,0-6-19 0,8-10-37 16,0-8 35-16,0-14-42 15,6-9-18-15,9-13 10 16,5-10-35-16,5-8 9 15,10-7-40-15,3-20-131 16,6-11-21-16,-1-6-279 16,-3-3-26-16,-7 9 320 15,-6 14 211-15,-11 13 274 16,-10 11-76-16,-6 15-29 16,0 16 97-16,0 13-104 15,-2-3-25-15,-2-2-40 0,4-5-31 16,0-10 2-16,11-9-41 15,18-8-26-15,4-7 4 16,7-2-5-16,1-21-92 16,-1-8-84-16,-3-10-174 15,-3-2 73-15,-3-4-250 16,-4 4 198-16,-7 6 329 16,-7 17 249-16,-8 16 545 15,-5 4-557-15,0 27-121 16,-9 10 59-16,-4 7-27 15,1 2-47-15,8-2-7 16,4-2-72-16,0-8-22 16,0-7-11-16,2-9-151 0,14-18-23 15,-5 0-213-15,0-12-653 16</inkml:trace>
  <inkml:trace contextRef="#ctx0" brushRef="#br0" timeOffset="55951">2882 11064 519 0,'0'0'285'0,"0"0"883"16,0 0-1024-16,0 0-144 16,0 0-192-16,0 0-106 15,0 0-42-15</inkml:trace>
  <inkml:trace contextRef="#ctx0" brushRef="#br0" timeOffset="56238.33">3573 11229 401 0,'0'0'55'0,"0"0"509"16,0 0-418-16,0 0-59 16,-136 4 59-16,89 16 27 15,4 4 89-15,6 6-124 16,8 2-66-16,10-2-18 15,11-1-35-15,8-5 6 16,0-7-25-16,6-6-12 0,21-10-14 16,4-1 2-1,6-7-60-15,-4-19-119 16,-4-6-88-16,-7-33-19 16,-6 9 29-16,-8-2-80 0</inkml:trace>
  <inkml:trace contextRef="#ctx0" brushRef="#br0" timeOffset="56401.37">3495 10960 309 0,'0'0'898'15,"0"0"-418"-15,0 0-331 16,0 0-106-16,0 0-4 16,0 0-31-16,0 0 21 15,22 55 63-15,-13-6-63 16,-1 9 33-16,2 0-62 16,1 2 0-16,-2 0-1 15,2-9 1-15,0-4-74 16,7-6-43-16,-3-12-168 0,-1-12-119 15</inkml:trace>
  <inkml:trace contextRef="#ctx0" brushRef="#br0" timeOffset="56827.35">3347 11075 1207 0,'0'0'300'16,"0"0"-189"-16,0 0-8 16,0 0-6-16,0 0-21 0,0 0-42 15,0 0 13-15,99 0-47 16,-48 12 0 0,3 2 9-16,1 2 0 0,-1 0 1 15,-8 4-10-15,-10 2 0 16,-11 4 5-16,-11 6-4 15,-10 0 46-15,-4 3 27 16,0-3-50-16,0-4 20 16,0-9-44-16,0-2 6 15,0-9 10-15,6-7-15 16,17-1 7-16,4 0-8 16,1-15-26-16,1-11 4 15,-9-5-74-15,-4-2 46 0,-11 0 42 16,-5 5 16-1,0 4 6-15,-2 3-6 0,-17 9-7 16,1 5-2-16,-1 5-78 16,-2-3-108-16,6 0-137 15,3-3-748-15</inkml:trace>
  <inkml:trace contextRef="#ctx0" brushRef="#br0" timeOffset="56993.56">3981 10735 1491 0,'0'0'536'0,"0"0"-459"15,0 0-77-15,0 0 0 16,0 0-1-16,-9 133 13 16,-22-43-31-16,4-9-267 0,2-15-648 15</inkml:trace>
  <inkml:trace contextRef="#ctx0" brushRef="#br0" timeOffset="57207.28">4238 11372 681 0,'0'0'167'16,"0"0"73"-16,0 0 16 15,0 0-7-15,-85 125 16 0,35-88-117 16,-6 4-88 0,-6 2-60-16,-11 10-107 15,15-12-115-15,13-9-438 0</inkml:trace>
  <inkml:trace contextRef="#ctx0" brushRef="#br0" timeOffset="58651.93">4944 10989 358 0,'0'0'9'16,"0"0"557"-16,0 0 28 15,0 0-379-15,0 0-26 0,0 0 25 16,0 0-97-1,35-99-71-15,-35 99 59 0,3 0-105 16,-3 4-6-16,2 24 5 16,-2 35 1-16,0 7 33 15,0 14 30-15,-7 6-62 16,-6-14 45-16,-1 2-46 16,6-11-15-16,3-15-12 15,5-11-68-15,0-15-41 16,20-17-120-16,7-9-219 15,-3 0-414-15</inkml:trace>
  <inkml:trace contextRef="#ctx0" brushRef="#br0" timeOffset="59515.18">5376 11018 308 0,'0'0'42'0,"0"0"556"16,0 0-106-16,0 0-425 16,0 0 7-16,0 0-13 15,0 0 21-15,23-35-8 0,-28 42-62 16,-15 24 41-1,-11 12-27-15,-9 12 22 0,-5 6 44 16,-4-3-70-16,2-7-5 16,3-7-17-16,1-9 17 15,10-11 9-15,4-9-26 16,8-6-7-16,11-9-5 16,7 0 0-16,3-11 11 15,5-15-109-15,19-3 9 16,12-3 86-16,2 1-106 15,5 11 64-15,-6 10 43 16,1 10 14-16,-3 0 20 16,0 15 47-16,-4 9-32 15,0 3 69-15,2 4-76 16,1-6-27-16,1-4-1 16,3-9-41-16,3-8-27 0,-6-4-75 15,11-18-110-15,-10-11-118 16,-9-3-598-16</inkml:trace>
  <inkml:trace contextRef="#ctx0" brushRef="#br0" timeOffset="60933.23">5735 10764 314 0,'0'0'845'16,"0"0"-602"-16,0 0-241 15,0 0 11-15,-14 116 126 16,3-43-18-16,3 6 37 15,-1 4-20-15,4-4-65 0,1-6 15 16,1-10-59-16,3-14-27 16,0-10 19-1,0-15-21-15,0-10-8 16,0-8 1-16,0-6 7 0,12 0-1 16,5-25 1-16,8-11-143 15,6-10 14-15,3 1-128 16,-1 2 51-16,-4 14 152 15,-4 14 34-15,-10 15 19 16,-6 0 2-16,-4 26 52 16,-5 4 69-16,0 2-33 15,2-1 16-15,2-4-40 0,7-4-46 16,5-5 43-16,5-9-62 16,2-5-29-16,6-4-9 15,0-4-84-15,-2-17-42 16,0-8-42-16,-7-1-95 15,-2-2-20-15,-7 6 317 16,-6 8 4-16,-5 10 579 16,0 8-348-16,0 0-152 15,-9 22-12-15,-5 6 26 16,3 6 84-16,2 0-96 16,7 0-19-16,2-4-3 15,0-5-43-15,16-5-7 16,8-8-9-16,5-9-4 15,5-3-36-15,-1 0 16 16,-2-9-37-16,-6-14 32 0,-8-6-72 16,-5-7-35-16,-10-4 13 15,-2-1 74-15,-2 3 49 16,-16 8 30-16,-5 5 43 16,0 10 3-16,2 7-59 15,1 6 1-15,9 2-18 16,5 0 0-16,6 0-22 15,0 0-22-15,4 8 31 16,21 2 4-16,8 0-7 16,7 0 0-16,7-2-64 15,6-2-46-15,3-6 98 16,4 0 2-16,0 0 26 16,-4 0 9-16,-9-7 5 15,-11-1 82-15,-13 1-54 0,-11 5-17 16,-12-1 55-16,-2 3-14 15,-25 0-28-15,-11 5-28 16,-7 11 0-16,1 2 59 16,-1 4-51-16,7 2-17 15,5 0 49-15,11-1-22 16,9-5 3-16,5-2-27 16,8-3 17-16,0-2-6 15,16-4-15-15,11-4-24 16,6-3 6-16,5 0-42 15,3-10-53-15,-3-10-37 16,-3-7-36-16,-4 1 119 16,-6-2-93-16,-3 0 5 15,-9 4 155-15,-2 8 18 16,-3 4 106-16,-4 8 10 16,-2 4-110-16,-2 0 10 0,2 9-34 15,0 12 55-15,-2 7 19 16,0 2-4-16,0 1 21 15,0-3-72-15,0-5-19 16,0-5 43-16,0-5-43 16,0-8 0-16,0-3 14 15,0-2-13-15,0 0 38 16,0-17-39-16,11-12-177 16,7-4 81-16,3-4-94 15,0 6-88-15,0 4 87 0,-6 11 185 16,-1 13 6-16,-6 3 67 15,-1 0 95-15,0 15 46 16,4 3-80-16,5 4-12 16,8-2 7-16,12-2-59 15,9-6 34-15,11-9-66 16,4-3-31-16,4 0-1 16,-6-19-66-16,-6-5-32 15,-12-2-32-15,-13-2-44 16,-17-3 10-16,-8 2-36 15,-2 3 200-15,0 3 119 16,-12 10 75-16,-2 7-65 16,1 6-52-16,-1 4-68 0,3 22 106 15,0 12 2-15,-1 12-57 16,8 7 25-16,0 3-36 16,4 2 4-16,0 2-42 15,0-4 5-15,0-2-32 16,0-7 10-16,0-7-63 15,0-10 12-15,-2-10-88 16,-3-17-65-16,1-7-114 16,0 0-87-16</inkml:trace>
  <inkml:trace contextRef="#ctx0" brushRef="#br0" timeOffset="61145.59">6838 10747 869 0,'0'0'953'15,"0"0"-953"-15,0 0 0 16,135-12 0-16,-102 33 3 16,-16 11-3-16,-15 14 8 15,-6 10-27-15,-71 26-65 16,1-10-196-16,3-15-683 0</inkml:trace>
  <inkml:trace contextRef="#ctx0" brushRef="#br0" timeOffset="61641.35">8483 10732 329 0,'0'0'1194'0,"0"0"-1124"16,0 0-49-16,0 0-21 15,0 0 80-15,-13 145 31 16,5-76 73-16,-2 3-83 16,4 0-1-16,-1-3-88 15,3-7 7-15,-1-11-2 0,3-9-17 16,-3-10-28 0,3-10-33-16,0-7-108 0,-3-8-34 15,-12-7-109-15,1-12-34 16,-7-11-615-16</inkml:trace>
  <inkml:trace contextRef="#ctx0" brushRef="#br0" timeOffset="61881.67">8223 11101 352 0,'0'0'57'0,"0"0"327"16,0 0-124-16,0 0-260 16,116-46-95-16,-70 46 17 15,6 0 78-15,2 0 36 0,2 16 94 16,-6 9 47-1,-5 4 31-15,-9 3-29 0,-7 4-105 16,-12-3 21-16,-3 1-46 16,-8-10-48-16,-3-8 36 15,-3-6-36-15,0-6 15 16,0-4-16-16,0 0 1 16,0-9-26-16,0-36-102 15,0 0-355-15,0-2 187 0</inkml:trace>
  <inkml:trace contextRef="#ctx0" brushRef="#br0" timeOffset="62188.34">8836 10986 196 0,'0'0'279'16,"0"0"290"-16,0 0-403 0,0 0-65 15,40 119-40 1,-35-67 5-16,-3-2-14 16,0-2 73-16,0-6-46 15,1-9-27-15,-3-9-4 0,0-10-37 16,0-9 16-16,2-5-13 15,2 0 22-15,5-12 119 16,7-16-155-16,8-8-140 16,10-8 51-16,8-2-57 15,5 7 94-15,-1 6-2 16,-1 15 54-16,-7 14 54 16,-7 4 20-16,-6 6 9 15,-8 17 24-15,-3 3-19 16,-5 3 13-16,-5 0-76 15,-4-2-19-15,0-1-12 0,0-1-49 16,0 1-116 0,-2-6-150-16,0-9-633 0</inkml:trace>
  <inkml:trace contextRef="#ctx0" brushRef="#br0" timeOffset="62467.92">8666 10768 456 0,'0'0'219'16,"0"0"767"-16,0 0-986 0,0 0-117 15,0 0 27-15,-42 106 15 16,40-59-263-16</inkml:trace>
  <inkml:trace contextRef="#ctx0" brushRef="#br0" timeOffset="63758.06">10036 10805 163 0,'0'0'142'16,"0"0"598"-16,0 0-340 15,0 0-188-15,0 0-82 16,0 0-30-16,0 0 46 15,-43-9-114-15,14 23-31 16,-9 18 56-16,-6 14-23 16,-1 12 16-16,3 7 3 15,11 2-39-15,8 0 80 16,14-7-86-16,9-8-8 16,5-9 19-16,28-10-9 0,15-11-18 15,13-13 8-15,8-9-104 16,9-4 24-16,0-23-84 15,0-10 18-15,-6-6 4 16,-12-1-5-16,-14 3 105 16,-17 8 42-16,-15 13 62 15,-14 10 244-15,-2 10-124 16,-25 0-135-16,-8 22-13 16,-4 6-5-16,4 4 19 15,6-2-48-15,9-4 8 0,8-4 1 16,12-8-9-16,0-1-28 15,7-9 5-15,18-3-39 16,8-1-33-16,2-4-117 16,2-16-67-16,-4-6 47 15,-8 2-109-15,-6 2 341 16,-12 10 60-16,-7 10 219 16,0 2-33-16,-4 6-146 15,-14 16 29-15,4 6 10 16,6-2-81-16,6 1-5 15,2-5 9-15,4-7-62 16,21-5 20-16,8-10-20 16,7 0-97-16,1-4-20 0,0-16-94 15,-5-2 44-15,-5-2 17 16,-8 4-72-16,-8 2 222 16,-8 9 32-16,-7 4 258 15,0 5 9-15,-2 0-191 16,-10 17-34-16,4 2-13 15,6 5-49-15,2-1 69 16,0-6-81-16,15-5 0 16,9-3-6-16,5-9-46 15,3 0-41-15,-1-12-77 16,-4-13-46-16,-7-3 38 16,-3-3-158-16,-3 0 11 15,-3 1-8-15,-5 8 333 0,-1 7 369 16,-5 14 39-1,0 1-250-15,-7 18-55 0,-8 22 16 16,-1 10-7-16,-1 14-30 16,3 7-41-16,-1 7 60 15,3 4-41-15,1 3-46 16,0-3 56-16,0-5-69 16,-2-4 4-16,-3-10 10 15,-2-17-14-15,-6-7 23 16,-10-11-24-16,-6-14-13 15,-5-7-20-15,1-7 30 16,10-3 3-16,17-19 40 0,17-14-6 16,0-10-34-1,37-13-38-15,15-6 38 16,10-1 79-16,12-3-61 16,4 6-18-16,-1 3-89 15,2-15-134-15,-19 14-62 0,-22 12-356 0</inkml:trace>
  <inkml:trace contextRef="#ctx0" brushRef="#br0" timeOffset="63947.24">10350 10958 1345 0,'0'0'401'16,"0"0"-219"-16,0 0 42 0,0 0-150 15,153-104-42-15,-105 94-32 16,-2 10-22-16,3 14-119 16,-11 18-343-1,-11 3-248-15</inkml:trace>
  <inkml:trace contextRef="#ctx0" brushRef="#br0" timeOffset="64571.4">10236 11568 348 0,'0'0'2'0,"0"0"579"16,0 0-232-16,0 0-166 15,0 0 67-15,0 0 6 0,0 0 58 16,-7 4-143-16,7-4-96 15,0 0-34-15,0 0-41 16,0 3-29-16,18 2-87 16,0 1-268-16,6-6-176 0</inkml:trace>
  <inkml:trace contextRef="#ctx0" brushRef="#br0" timeOffset="65642.72">11807 10948 310 0,'0'0'41'16,"0"0"652"-16,0 0-410 0,0 0-159 16,0 0-53-1,0 0 48-15,0 0-52 0,15 5 14 16,-7-5-29-16,1-9-31 15,-3 0-30-15,-2-4 9 16,-4 3 0-16,0 2-6 16,0 1 16-16,-13 2-10 15,-11 5 0-15,-8 0-5 16,-7 18 5-16,-9 18 1 16,2 15 47-16,1 4 45 15,10 6-1-15,8-3-19 16,14-8-14-16,11-6-57 15,2-8 84-15,15-9-77 16,20-8-1-16,10-11-16 0,11-8 0 16,4 0-72-16,3-18-39 15,-3-12-54-15,-2-5 66 16,-12-4-13-16,-8 0 23 16,-11 8 57-16,-9 7 40 15,-12 7 76-15,-6 12 121 16,0 5-146-16,0 0-30 15,-6 12 7-15,-6 10-9 16,1 7 52-16,7-2-34 16,2-1 9-16,2-2-45 15,0-8 18-15,11-2-10 16,11-5-9-16,7-9-31 16,3 0-4-16,3-3-54 15,3-17-34-15,-5-6 19 16,-2-4-16-16,-6-2 90 0,-5 4 6 15,-9 6 24-15,-3 9 104 16,-6 4-20-16,2 6-6 16,0 3-78-16,3 0 10 15,9 0 8-15,3 0-18 16,8 0 0-16,4 0 1 16,-2 0 11-16,-6 0 1 15,-10 0-13-15,-6 0 0 16,-7 0 3-16,0 3-3 15,-18 15 0-15,-11 8 59 16,-4 8 2-16,2 1 27 16,6 2-24-16,8-4-25 15,7-10 38-15,8-7-68 16,2-4 13-16,0-8-22 16,18-4 14-16,7 0-41 0,4-8-1 15,-1-12-142-15,-1-7 10 16,0-4-45-16,-3-3-19 15,-1 3-21-15,-4-1 19 16,-1 11 226-16,-5 7 149 16,-3 12 74-16,-1 2-105 15,-5 11-35-15,0 12-9 16,-2 5 2-16,-2 5-70 16,0-4 48-16,0 0-54 15,-4-6-63-15,-21-7-39 16,2-6-115-16,0-10-379 0</inkml:trace>
  <inkml:trace contextRef="#ctx0" brushRef="#br0" timeOffset="65824.1">12372 10676 1079 0,'0'0'543'16,"0"0"-432"-16,0 0-38 15,0 0-35-15,0 0 54 16,108 102-55-16,-108-46-19 16,-42 27-18-16,-3-14-153 0,6-12-508 15</inkml:trace>
  <inkml:trace contextRef="#ctx0" brushRef="#br0" timeOffset="67453.8">13180 11161 185 0,'0'0'131'15,"0"0"-85"-15,0 0 773 16,0 0-416-16,0 0-169 15,0 0-64-15,0 0-6 0,41-48-154 16,-17 34 1 0,7 0-2-16,2 5-9 0,2 4-2 15,-2 5-5-15,-6 0 14 16,-3 7-14-16,-8 18 7 16,-8 5 0-16,-6 5 26 15,-2 2-25-15,0-3 10 16,-8-1-11-16,-10-5 17 15,0-7-3-15,-2-5-14 16,-3-6-11-16,0-6 1 16,-6-4-5-16,-3 0 9 15,-4-14-6-15,0-12-70 16,5-8 80-16,7-5-39 0,8-5-14 16,14 3 55-1,2 7 8-15,13 8 78 0,21 6-67 16,13 11 5-16,11 4-14 15,9 5-10-15,6 0 0 16,3 0-3-16,-1 0 3 16,10 0-26-16,-20 2-127 15,-18-2-398-15</inkml:trace>
  <inkml:trace contextRef="#ctx0" brushRef="#br0" timeOffset="67971.28">13885 10814 314 0,'0'0'963'16,"0"0"-706"-16,0 0-138 15,0 0-26-15,0 0-91 16,0 0 55-16,0 0-35 16,16-58-14-16,4 56-8 15,4 2-19-15,0 0 19 16,1 6 5-16,-7 14 9 16,-11 10 23-16,-7 4-24 15,-7 4 8-15,-19 2 65 16,-4-4-20-16,1-5 16 15,7-9-39-15,9-6-28 16,11-8 25-16,2-2-40 16,11-3 0-16,20 1-6 15,9-4-24-15,20 0-138 0,-6 0-216 16,-13 0-700-16</inkml:trace>
  <inkml:trace contextRef="#ctx0" brushRef="#br0" timeOffset="68113.28">14193 11350 18 0,'0'0'1406'0,"0"0"-1359"16,0 0-47-16,0 0-324 0</inkml:trace>
  <inkml:trace contextRef="#ctx0" brushRef="#br0" timeOffset="68789.23">14555 10715 253 0,'0'0'226'0,"0"0"138"15,0 0-267-15,0 0-54 16,0 0 78-16,0 0 40 16,0 0 25-16,-57 92-42 15,43-43 32-15,1 5-52 16,0 7-53-16,0 0 30 15,1 0-38-15,3-1-8 0,3-4-26 16,6-5-28-16,0-6 64 16,0-7-57-16,13-5-7 15,9-8 20-15,3-7-20 16,6-7-2-16,2-7-18 16,3-4-76-16,-1-2 76 15,-3-18-71-15,-6-9 8 16,-7 0 21-16,-11-4 11 15,-6 5 50-15,-2 4 11 16,-2 8 18-16,-13 10 56 16,-1 6-85-16,1 0 1 15,3 16 15-15,8 10-15 16,4 4 52-16,0 5-53 16,2-3 10-16,14-4 9 15,-1-5-19-15,1-4-19 0,-5-7-12 16,-2-4-93-16,-9-8-87 15,0 0-144-15,0-5-282 0</inkml:trace>
  <inkml:trace contextRef="#ctx0" brushRef="#br0" timeOffset="68925.06">14654 11039 557 0,'0'0'889'16,"0"0"-500"-16,0 0-238 0,136-7-151 15,-66 12-126-15,-13 6-93 16,-4 0-449-16</inkml:trace>
  <inkml:trace contextRef="#ctx0" brushRef="#br0" timeOffset="69007.22">15385 11127 1071 0,'0'0'0'0</inkml:trace>
  <inkml:trace contextRef="#ctx0" brushRef="#br0" timeOffset="71061.25">3918 12334 199 0,'0'0'117'15,"0"0"-78"-15,0 0-39 0,0 0 7 16,0 0 4-16,0 0-11 16,0 0 0-16,-6 0 300 15,6 0-111-15,0 0-68 16,0 0 2-16,0 0-40 15,0 0 7-15,0 0-66 16,0 0 7-16,0 3 11 16,-2 0-13-16,-3 3 35 15,-2 2-19-15,0 2-19 16,-3 4 47-16,-2 3-47 16,-1 2 9-16,0 1 16 15,-1 1-34-15,1-1 30 16,1-1-19-16,-1 3-19 0,3-1 80 15,-2-1-77 1,-1-1 5-16,-1 4 13 16,3-3-23-16,-3 2 39 0,3 0-46 15,3 0 2 1,-1 0 7-16,2 0-9 0,2-2 0 16,1 1 0-16,2-2 13 15,-2-3-10-15,2 0-3 16,-3 0 0-16,2 1-3 15,-1 1 4-15,-1 3-1 16,1 2 0-16,0 0 12 16,-1 4-9-16,1-3-3 0,-1 2-6 15,1 1 0-15,-1-2 6 16,1 1 0-16,0 2 0 16,1 0 1-16,-1 1 2 15,2-1-3-15,2-1 0 16,0 4 5-16,0-1-5 15,0 1 9-15,0 3-9 16,2 3 1-16,7 1 7 16,-1 3-8-16,-1 0 0 15,2 3 16-15,0 2-16 16,0 1 17-16,3 0-17 16,0 2 8-16,2-3 12 15,1-5-20-15,2 2 0 16,-2-5 3-16,-1-3 3 15,-1-4-12-15,-5-4-14 0,2-5-75 16,-6 6 11-16,0-10-147 16,-4-4-176-16</inkml:trace>
  <inkml:trace contextRef="#ctx0" brushRef="#br0" timeOffset="76274.12">4877 12455 337 0,'0'0'14'0,"0"0"-14"16,0 0 0-16,0 0 48 15,0 0 438-15,0 0-374 16,0-25-68-16,0 19 34 16,0 3 28-16,0-2-15 0,0 3-30 15,-2 0-18-15,0 0 12 16,2 1 21-16,0-2-9 15,0 1 10-15,0 2 8 16,0 0-2-16,0 0-26 16,0 0-30-16,0 0-7 15,0 0-12-15,0 0-7 16,0 0-1-16,0 6-1 16,0 16 1-16,0 10 45 15,0 8-5-15,-3 4 4 16,1 1-16-16,-1-5-11 15,1-8-2-15,0-4-14 0,2-7 12 16,-2-9-7-16,2-3-6 16,0-3 7-16,0-6-7 15,0 0-6-15,0 0-8 16,0 0 5-16,0-20 2 16,0-14-59-16,0-12-72 15,14-6 66-15,12 0-56 16,10 2-46-16,4 9 64 15,0 11-1-15,-2 11 66 16,-4 12 45-16,-10 7 99 16,-2 7 29-16,-4 22-4 15,-5 12-2-15,-4 5-21 16,-4 2-26-16,-5-4-37 16,0-2-9-16,0-6-16 15,0-5-11-15,0-7-2 0,0-7-85 16,0-5-165-16,0-12-400 0</inkml:trace>
  <inkml:trace contextRef="#ctx0" brushRef="#br0" timeOffset="76456.11">5289 12601 182 0,'0'0'706'16,"0"0"79"-16,0 0-587 15,0 0-114-15,0 0-37 0,0 0-5 16,125 9-27-16,-87-4-15 16,11 2-39-16,-8-2-178 15,-10-1-549-15</inkml:trace>
  <inkml:trace contextRef="#ctx0" brushRef="#br0" timeOffset="76731.42">5829 12629 575 0,'0'0'291'0,"0"0"-195"0,0 0-66 16,0 0-20-16,16-130 42 16,-14 99 9-1,-2 7 42-15,2 4 14 0,0 8 117 16,-2 9 33-16,2 3-121 15,3 0-125-15,1 12-14 16,1 17-7-16,2 13 29 16,-2 9 11-16,-3 5-40 15,-2 0-13-15,-2-6-65 16,7-4-111-16,-2-16-85 16,-1-12-241-16</inkml:trace>
  <inkml:trace contextRef="#ctx0" brushRef="#br0" timeOffset="76943.89">6221 12300 849 0,'0'0'330'16,"0"0"-161"-16,0 0-16 15,0 0-33-15,56 155-16 16,-54-97-21-16,-2 5-27 15,-2 2-29-15,-25-1-22 16,-8-2-5-16,-30 6-132 16,7-15-79-16,4-16-159 0</inkml:trace>
  <inkml:trace contextRef="#ctx0" brushRef="#br0" timeOffset="77377.58">4656 12221 367 0,'0'0'1028'0,"0"0"-861"16,0 0-157-16,-69 125 65 16,52-49 35-16,3 10 19 15,9 2-23-15,5-4-61 16,0-11-11-16,21-8-34 16,12-11-2-16,34-4-61 15,-5-14-137-15,-2-14-432 0</inkml:trace>
  <inkml:trace contextRef="#ctx0" brushRef="#br0" timeOffset="78023.33">6576 12685 743 0,'0'0'600'0,"0"0"-430"15,0 0-90-15,0 0-6 16,0 0-8-16,0 0 6 15,0 0-20-15,4 0-18 16,1 0-12-16,-3 0-7 16,0 0-1-16,-2-5-8 15,0-2 1-15,0 2-7 0,0 2 25 16,0-1 3-16,-2 4-3 16,0 0-19-1,2 0-6-15,0 0-34 0,0 0-98 16,0 7-130-16,0-2-713 0</inkml:trace>
  <inkml:trace contextRef="#ctx0" brushRef="#br0" timeOffset="82797.2">7012 12460 349 0,'0'0'0'0,"0"0"-1"0,0 0 1 15,0 0 0-15,0 0 1 16,0 0 289-16,0 0-143 15,34 7-99-15,-28-14-14 16,-1 2 20-16,2-2-2 16,-5 2-15-16,0 1 31 15,0-1 31-15,-2 3 11 16,0 0-12-16,0 2-15 16,0 0-28-16,0 0-33 15,0 0-10-15,0 0-11 16,0 0 0-16,0 0-1 0,0 0 1 15,0 0-1-15,0 0-4 16,0 0 4-16,0 0 6 16,0 0-4-16,0 0 12 15,0 0 8-15,0 0 4 16,0 0 16-16,3-1-17 16,-1-4 4-16,0-1-8 15,-2 0-20-15,0-2 0 16,0 2 17-16,0 3 4 15,-9-4-21-15,-7 4-1 16,-3 3 0-16,-4 0-1 16,-1 0-7-16,-1 3 7 15,3 11-6-15,2 6 7 16,2 2 16-16,7 2-3 0,4 7 14 16,7-1 18-16,0 2 5 15,0 3 3-15,7-2-11 16,13-1-4-16,2-2-10 15,3-6-22-15,-1-1 16 16,1-6-3-16,-3-5-19 16,-6-4 9-16,-8-2 2 15,-3-3-3-15,-5-3-7 16,0 0 35-16,-11 0 20 16,-14 0 12-16,-6 0-38 15,-2 0-7-15,1 0-23 16,5 0-14-16,10 0-18 15,5 0-50-15,12 0-67 0,0 0-87 16,0 0-353-16</inkml:trace>
  <inkml:trace contextRef="#ctx0" brushRef="#br0" timeOffset="83570.36">7332 12224 362 0,'0'0'26'15,"0"0"-26"-15,0 0 368 0,0 0 18 16,0 0-176 0,0 0-107-16,0 0-22 0,-25 4-11 15,27-16-19-15,13 0-26 16,6-1-25-16,5 4-9 15,4 0 0-15,-1 6 3 16,-3 3 6-16,-4 0 1 16,-6 6 7-16,-12 14 22 15,-4 8 13-15,-8 6 29 16,-21 4 19-16,-7-2-5 16,0-4-16-16,5-8-5 15,9-6-27-15,8-8-10 16,12-4-22-16,2-4 5 15,9 0-5-15,20 1-5 16,14-3-1-16,5 0-33 0,20 0-76 16,-16 1-71-16,-9 1-192 15</inkml:trace>
  <inkml:trace contextRef="#ctx0" brushRef="#br0" timeOffset="84943.95">6996 12751 54 0,'0'0'366'0,"0"0"-174"16,0 0-104-16,0 0-62 15,0 0-26-15,0 0-12 16,0 0-3-16,6-2 15 0,-2 2 86 16,-2 0 100-1,0 0-72-15,-2 0-5 0,0 0 14 16,0 0-14-16,0 0-9 16,0 0-20-16,0 0-41 15,0 0-11 1,0 0 1-16,0 0 7 0,0 0-3 15,0 2 2-15,0 0-34 16,0 6 20-16,0 4-20 16,0 4 57-16,0 4-21 15,-2 4-4-15,-7-2 20 16,0 1 1-16,-2-4-5 16,-5-3 10-16,1-2-6 15,-6-2-10-15,2-3 13 16,-6-6-13-16,1-3-6 0,-5 0-9 15,0 0-28-15,2 0-3 16,0-5-77-16,-2 0-116 16,7 5-124-16,4 0-444 0</inkml:trace>
  <inkml:trace contextRef="#ctx0" brushRef="#br0" timeOffset="86470.33">4234 13166 178 0,'0'0'300'15,"0"0"-221"-15,0 0 327 16,0 0 105-16,0 0-324 16,0 0-21-16,0 0-43 15,12-7-35-15,-8 7-32 16,3-5-25-16,3 1-15 15,0 1-3-15,3 1-12 16,3-3 12-16,2 5 2 16,4-2-7-16,3 2 1 15,6 0-8-15,5 0 1 16,1 0 4-16,4 0-5 16,1 0 0-16,-2 0-1 0,3 0-1 15,-6 0 1-15,3 4-13 16,-1-1 7-16,-4-1-3 15,-1-2-1-15,-1 0 9 16,0 1 0-16,1-1 0 16,-1 0 0-16,3 0 0 15,2 0 1-15,2 0 0 16,3 0 0-16,-1 0 0 16,0 0-9-16,-1-3 9 15,-4-2 10-15,-1 3-9 16,-3 2-2-16,-2 0 1 15,0 0-1-15,1 0-4 16,-1 0 5-16,2 0 6 0,0 0-5 16,6 0-1-16,-3 0 0 15,-1 0 0-15,1 0 0 16,-1 0 0-16,-4 0 0 16,0 0 0-16,2 0-2 15,-5 0-14-15,3 0-2 16,1 0-1-16,1 2-4 15,1 0 8-15,3 1 8 16,1-3 7-16,3 0 0 16,-4 0 0-16,3 0 0 15,0 0 0-15,-1 0 0 16,0 0 0-16,1 0 0 16,1 0 0-16,-1 0-1 0,2 0-9 15,-1 2 9 1,-2-1 0-16,-1 1 1 0,3 0 0 15,-1-2-10-15,2 2 10 16,3-2 7-16,1 0-7 16,3 0 0-16,5 0-7 15,2 0 7-15,-1 0 1 16,1 0-1-16,0-2 0 16,0-2 0-16,0 1 2 15,-4-2-1-15,2 1 8 16,-5 1-8-16,-2-2-1 15,-6 3 0-15,-8 0 1 0,-4 2 5 16,-10 0-6-16,-3 0 1 16,-7 0-1-16,-7 0-9 15,-2 0-162-15,-6 0-223 16,-13 0-688-16</inkml:trace>
  <inkml:trace contextRef="#ctx0" brushRef="#br0" timeOffset="93018.37">4819 13473 361 0,'0'0'0'0,"0"0"-1"16,0 0 1-16,0 0 395 16,0 0-102-16,0 0-177 15,9 0-38-15,-9 0 15 16,0 0 7-16,0 0 9 16,0 0-10-16,0 0-32 15,-7 0-26-15,-9 12-24 16,-11 8-5-16,-8 12 42 15,-7 13 7-15,-10 9 49 16,-8 8-44-16,-2 2 21 16,-3-1-12-16,3-2-17 15,4-6-20-15,4-9-26 16,8-7 6-16,7-10-18 0,11-9-1 16,8-8-17-1,6-6-98-15,14-6-119 16,0-9-104-16,0-13-303 0</inkml:trace>
  <inkml:trace contextRef="#ctx0" brushRef="#br0" timeOffset="109896.24">4203 13496 413 0,'0'0'26'16,"0"0"-26"-16,0 0 0 15,0 0 24-15,0 0 537 16,0 0-379-16,-6 17-67 15,-3-17 2-15,-2 0 14 16,0 0 6-16,2-5-41 16,2 2-36-16,0-1 40 15,5 0-37-15,0 0 17 0,2 2 18 16,0 2-55 0,0 0 2-16,0 0-8 0,0 0-37 15,0-2 61-15,0 1-61 16,0-2 0-16,7-3-12 15,10 3 16-15,8 0-10 16,6 3-11-16,3 0-9 16,1 0 6-16,-2 10 20 15,-1 10-11-15,-6 4 5 16,-3 6 12-16,-5 5-3 16,-7 4-3-16,-2 5 0 15,-7 7 20-15,-2 5-20 16,0 2-2-16,0 0 2 15,-4 1 2-15,-3-3 33 16,5-7-35-16,0-4 0 16,2-10 30-16,0-9-21 15,0-7-9-15,8-6 20 0,11-8-18 16,8-5 44-16,8 0-46 16,9-16 9-16,1-10-26 15,-1-3-73-15,-1 2-132 16,-12 7-141-16,-11 8-510 0</inkml:trace>
  <inkml:trace contextRef="#ctx0" brushRef="#br0" timeOffset="116059.42">5021 13962 527 0,'0'0'0'0,"0"0"-34"0,0 0 18 16,0 0 16-16,0 0 303 16,0 0-137-16,29-12-48 15,-29 10 42-15,0 0 2 16,0 2-43-16,0-2-36 15,0 2-12-15,0-3-2 16,0 3 2-16,0 0-6 16,0 0-16-16,0 0 12 15,0 0-3-15,0 0-7 16,0 0-14-16,0 0-12 16,0 0-4-16,0 0 1 15,0 0-6-15,0 0 2 16,0 0 7-16,0 0 0 15,0 0 5-15,0 0-25 0,0 0-5 16,0 0-11-16,0 0-8 16,-6 12 7-16,-5 6 11 15,-5 0 2-15,-1 4 0 16,-6 1-1-16,1 0 14 16,-3-4 2-16,1 1-9 15,-3-3-7-15,3-5 1 16,3 0 2-16,4-7-3 15,1-2-6-15,5-3-15 16,3 0-19-16,2-3-45 16,2-8-127-16,2-1 66 15,2-2 26-15,0 5 44 0,0 4 43 16,0 1 33-16,0 1 28 16,6 3 7-16,8 0 5 15,6 0-6-15,6 0 4 16,8 0-16-16,4 0 4 15,2 7-19-15,2 3-7 16,5-4-81 0,-9 2-225-16,-11-4-638 0</inkml:trace>
  <inkml:trace contextRef="#ctx0" brushRef="#br0" timeOffset="117330">5113 13868 614 0,'0'0'215'0,"0"0"-119"0,0 0 14 15,0 0 8-15,0 0-32 16,0 0-42-16,0 0-23 16,9-4 6-16,-9 4 20 15,0 0-1-15,0 0 5 16,0 0-12-16,0 7 9 15,0 5 39-15,-4 9-27 16,-6-3 0-16,0 6-7 16,-4 2-2-16,-4 4 2 15,0-7 29-15,-1 0-28 16,-2-2-19-16,1-3-7 16,-2-2-7-16,0 0-7 15,-1-6-8-15,-1 2-4 0,0-4 4 16,1 2-5-16,3-8-1 15,3 0 2-15,3-2 7 16,3 0 8-16,5 0-5 16,0-12-12-16,6-2-30 15,0-4-23-15,0 2 9 16,0 2 29-16,2 1 5 16,8 6 1-16,3-1-3 15,3 2 12-15,3 1 5 16,8 2 4-16,2 3 16 15,2 0 3-15,3 0 4 16,-3 0-8-16,0 14-24 16,-4 4 0-16,2 13-28 15,-6 0-127-15,-10-9-353 0</inkml:trace>
  <inkml:trace contextRef="#ctx0" brushRef="#br0" timeOffset="117872.72">4705 14337 848 0,'0'0'565'0,"0"0"-472"15,0 0 8-15,0 0 91 16,0 0-51-16,0 0-56 16,0 0-13-16,129-21-22 15,-81 21-2-15,2 0-28 16,6 0-12-16,-2 0-8 16,12 0-127-16,-14 0-91 15,-14 0-281-15</inkml:trace>
  <inkml:trace contextRef="#ctx0" brushRef="#br0" timeOffset="118433.27">4810 14529 745 0,'0'0'393'15,"0"0"-197"-15,0 0-48 16,0 0-20-16,0 0-86 16,0 0-30-16,0 0-10 15,63-53 4-15,-46 48 13 0,-3 5 45 16,-5 0-2-1,-7 5-34-15,-2 14 49 0,0 10-2 16,-18 5-18 0,-9 4 25-16,-7-1-20 0,3-2-16 15,4-7 7-15,8-7-14 16,9-8-21-16,6-9-7 16,4-1 0-16,0-3-2 15,23 0 3-15,6 0 13 16,10-3-25-16,7-9-6 15,2-2-43-15,4 2-62 16,10 0-68-16,-13 4-124 16,-11 4-354-16</inkml:trace>
  <inkml:trace contextRef="#ctx0" brushRef="#br0" timeOffset="118943.2">5322 14388 1030 0,'0'0'331'16,"0"0"-167"-16,0 0 17 16,0 0-19-16,0 0-61 15,0 0-38-15,0 0-37 16,16 0-7-16,-16 0-7 16,0 0 1-16,0 3 10 0,0 10 55 15,0 5-18-15,0 1-11 16,-4 8-10-16,-8-1-32 15,-1 4 4-15,-3 0-11 16,-1-2-34-16,-3 4-152 16,2-13-208-16,5-10-500 0</inkml:trace>
  <inkml:trace contextRef="#ctx0" brushRef="#br0" timeOffset="119232.15">5336 14185 1650 0,'0'0'514'0,"0"0"-514"15,0 0-60-15,0 0 6 16,0 0-120-16,0 0-34 0,0 0-439 16</inkml:trace>
  <inkml:trace contextRef="#ctx0" brushRef="#br0" timeOffset="119738.02">5664 14226 937 0,'0'0'409'15,"0"0"-303"-15,0 0-78 16,0 0 33-16,0 0-34 16,0 0 99-16,0 0-7 15,-5 106-18-15,3-73-18 16,2-1 3-16,0-4-49 15,0-5-12-15,0-7-15 16,0-4-2-16,0-6-8 16,0-5-20-16,0-1 8 15,0 0 12-15,0-17-1 16,9-13-108-16,6-9-46 16,8 1 30-16,0 2 44 15,-4 10 81-15,1 8 20 0,-1 9 25 16,-4 9 27-16,-1 0 19 15,-4 0-18-15,1 19 1 16,-1 1-6-16,-2 4-16 16,-1 0-23-16,-3 2-11 15,1 4-10-15,-1-6-8 16,-1 3-43-16,-1-3-87 16,2-6-199-16,1-8-650 0</inkml:trace>
  <inkml:trace contextRef="#ctx0" brushRef="#br0" timeOffset="119915.96">6022 14333 1892 0,'0'0'245'16,"0"0"-245"-16,0 0 0 15,0 0 2-15,0 0-2 16,0 0 0-16,141-4-71 15,-97 4-210-15,-1 0-423 0</inkml:trace>
  <inkml:trace contextRef="#ctx0" brushRef="#br0" timeOffset="120132.23">6479 14217 1114 0,'0'0'274'0,"0"0"-187"0,0 0-29 16,14-138 107-16,-12 104 64 15,-2 10-27-15,0 7-86 16,0 15-59-16,0 2-49 16,2 2-8-16,1 27 0 15,1 13 19-15,0 8 2 16,2 10-20-16,-4 6-1 16,2-1-9-16,-4 23-127 15,0-16-118-15,0-19-512 0</inkml:trace>
  <inkml:trace contextRef="#ctx0" brushRef="#br0" timeOffset="126212.81">8246 13014 1088 0,'0'0'638'0,"0"0"-426"15,0 0-38-15,0 0-59 16,0 0 21-16,0 0-67 16,0-55 2-16,0 54-16 15,0 1-16-15,-3 0 1 16,3 0-3-16,0 0-4 15,-3 0-14-15,3 0-5 16,0 0-4-16,0 0-10 16,0 0-42-16,-2 0-86 0,-2 20-197 15,-1 4-221-15,1-2-86 16</inkml:trace>
  <inkml:trace contextRef="#ctx0" brushRef="#br0" timeOffset="126359.26">8258 13312 1392 0,'0'0'339'16,"0"0"-114"-16,-10 118-92 16,-13-63-50-16,-6 1-30 15,-6-4-18-15,-5 2-26 16,-3-1-9-16,-9 14-75 16,12-9-148-16,9-17-315 0</inkml:trace>
  <inkml:trace contextRef="#ctx0" brushRef="#br0" timeOffset="127539.23">9672 12622 578 0,'0'0'263'0,"0"0"-94"16,0 0 12-16,0 0-25 0,0 0-12 16,0 0-44-1,0 0-1-15,4-31-2 0,-4 29 5 16,3 0-17-16,-3-1-5 15,0 3-30-15,0 0-4 16,0 0-21-16,0 0-17 16,0 0-8-16,0 0-8 15,0 7-14-15,2 12 22 16,0 12 17-16,0 3 28 16,0 6-7-16,-2-2 0 15,0-2-21-15,0-4-5 16,0-3 4-16,0-7-15 15,0-4 10-15,0-7-10 16,0-3 0-16,0-4 0 16,0-1 4-16,0-3-5 15,0 0-8-15,0 0-8 16,0-3 10-16,2-14-1 0,5-12-103 16,7-6 0-16,-1-6 67 15,5 1-37-15,5 6 22 16,-2 2 3-16,6 6 44 15,0 4 11-15,0 6 2 16,2 5 18-16,0 10 36 16,-2 1-31-16,-3 0 7 15,-4 20 6-15,-6 6 25 16,-4 6 6-16,-3 4 5 16,-5 0-34-16,0-2-24 15,-2-2-1-15,0-3-13 0,0-4-2 16,0-3-14-1,0-1-118-15,0-7-164 0,8-9-384 0</inkml:trace>
  <inkml:trace contextRef="#ctx0" brushRef="#br0" timeOffset="127743.84">10207 12765 1490 0,'0'0'492'16,"0"0"-435"-16,0 0-26 15,0 0 35-15,0 0-36 0,116 5-24 16,-79 2-6-16,21 0-150 16,-8 0-147-16,-8-5-403 0</inkml:trace>
  <inkml:trace contextRef="#ctx0" brushRef="#br0" timeOffset="128036.01">10704 12828 1260 0,'0'0'195'0,"0"0"-161"16,0 0-29-16,0 0 72 15,0 0-13-15,0 0-60 16,38-128-4-16,-27 93-86 0,3 1 33 15,-1 4 16-15,1 2 37 16,-2 3 21-16,-1 12 96 16,-1 4 19-16,-6 9-56 15,0 0-58-15,1 12 10 16,-1 21 40-16,0 6-4 16,2 10-7-16,-4 1-23 15,0-1-38-15,0-3-11 16,0-7-77-16,5-1-71 15,-3-10-84-15,3-14-287 0</inkml:trace>
  <inkml:trace contextRef="#ctx0" brushRef="#br0" timeOffset="128254.1">11170 12483 1113 0,'0'0'170'0,"0"0"-106"16,0 0 78-16,49 106 45 16,-42-50-28-16,-3 6-30 15,-4 1-42-15,0 0-60 16,-2-3-27-16,-19-2 0 16,-10-3-67-16,-35 3-74 15,3-14-120-15,1-14-348 0</inkml:trace>
  <inkml:trace contextRef="#ctx0" brushRef="#br0" timeOffset="128709.62">9600 12424 195 0,'0'0'769'0,"0"0"-602"16,0 0-71-16,-118 55 84 15,80-9 14-15,5 13-17 16,4 8-16-16,9 3-6 15,9 2-21-15,9-3-69 16,2-6-42-16,6-4-23 16,21-5 0-16,6-8-24 0,36 0-100 15,-9-12-77-15,-2-14-185 16</inkml:trace>
  <inkml:trace contextRef="#ctx0" brushRef="#br0" timeOffset="129524.36">11569 12891 593 0,'0'0'606'16,"0"0"-384"-16,0 0-92 16,0 0 48-16,0 0-26 15,0 0-49-15,0 0-35 16,0 0-29-16,0 0-30 15,4 0 0-15,0-1-9 16,4-3 0-16,0-1 12 16,-3-2 2-16,-1 0-14 15,-4-2-1-15,0 1 1 0,0 1 3 16,-2 1 6 0,-7 6-4-16,-3 0-5 0,2 0-11 15,1 9-73-15,9 9-107 16,0-4-165-16,0-4-601 0</inkml:trace>
  <inkml:trace contextRef="#ctx0" brushRef="#br0" timeOffset="130137.77">12269 12535 211 0,'0'0'375'0,"0"0"-255"16,0 0-32-16,0 0 43 16,0 0 37-16,0 0-13 0,0 0 7 15,0 0 7 1,0 0 10-16,0 0-49 16,0 0-67-16,2 0-25 0,7-5-16 15,-2-4-15-15,-1 1-7 16,-4-4-22-16,-2 0-11 15,0 2-12-15,0-1 33 16,-12 3 12-16,-9 3 0 16,-1 5 7-16,-1 0-7 15,1 5 19-15,4 18 2 16,5 2-7-16,6 10 23 16,7 3 5-16,0 2 32 15,5 4-1-15,12-2-25 16,4 0-8-16,1-2-20 15,-4-4-6-15,-4-6-14 0,-6-4 1 16,-4-3 1-16,-4-7-2 16,0-2 8-16,-10-4-5 15,-15-3 24 1,-6-2-9-16,-5-5-8 0,1 0-10 16,4 0-14-16,4-5-63 15,6-12-116-15,8 1-90 16,8 2-204-16</inkml:trace>
  <inkml:trace contextRef="#ctx0" brushRef="#br0" timeOffset="130691.73">12677 12273 755 0,'0'0'248'16,"0"0"-116"-16,0 0-28 16,0 0-16-16,0 0 44 15,0 0 4-15,0 0-37 16,-39-64-3-16,53 56-62 15,9 3-26-15,3-2-7 16,5 7 0-16,0 0 0 16,-4 2 15-16,-7 16 6 15,-11 8 24-15,-9 6 23 16,-11 6 16-16,-24 5 10 16,-12-3-8-16,2-4-14 0,8-7-30 15,10-10-27-15,15-4-16 16,12-8-8-16,7 0-15 15,25-4 13-15,10-1 9 16,9 0-60-16,14 1-134 16,-15-1-89-16,-7 0-363 0</inkml:trace>
  <inkml:trace contextRef="#ctx0" brushRef="#br0" timeOffset="132398.69">8938 13271 796 0,'0'0'299'0,"0"0"-150"16,0 0 24-16,0 0 22 15,0 0-79-15,0 0-62 16,0 0-16-16,25-5-3 16,-11 4 9-16,3-3-17 15,5 1-17-15,3 1 0 16,4 0 8-16,2-1-1 15,3 1-5-15,1 0-2 16,3-1-8-16,0 3-1 0,0 0 1 16,0 0-2-1,-3 0 0-15,4 0 0 16,-1 0 1-16,1 0 0 16,1 0-1-16,3 0 2 0,1 0-1 15,3 0 0-15,2-4 6 16,-4 3-7-16,-3 1 0 15,-1 0 0-15,-8 0 0 16,-2 0-1-16,0 0 0 16,-2 0 1-16,3 0 0 15,1 0 0-15,0 0 1 16,5 0 0-16,0 0 1 16,2-2-2-16,2-1 0 15,-2-1 7-15,1 3-7 16,-1-3-11-16,0 0 11 0,-2 1-1 15,0-1-5-15,0 0-13 16,-1 2 13-16,2-3 6 16,-4 0 9-16,3 1-9 15,2 1 1-15,-2-2-1 16,2 3-3-16,-2 0 2 16,3 2-13-16,-4 0 3 15,3-2 0-15,-2 2 4 16,3-1 7-16,-2-2 1 15,3 1 0-15,3 0 5 16,2 2-6-16,2-1-13 16,1 1-9-16,-2-3-1 15,-1 3-2-15,-3 0 15 0,-3 0 10 16,-3 0 16-16,-3 0-2 16,1 0 10-16,-5 0-12 15,0 0-11-15,0 0 1 16,1 0 0-16,-3 0-1 15,2 0 0-15,0 0 7 16,0 0-1-16,2 0 8 16,4 0-1-16,-2 0 10 15,3 0-24-15,2 0 0 16,1 0 0-16,3 0 0 16,1 0-9-16,-3 0 9 15,3 3 2-15,-3-3-2 0,-2 0-1 16,-3 1 1-16,2-1 0 15,-1 0 10-15,2 2-4 16,0-2-6-16,0 0-6 16,2 0 6-16,3 0 0 15,-1 2 1-15,4 1-1 16,0-2 2-16,1-1-2 16,3 0 10-16,2 0-10 15,3 0-3-15,5 0 2 16,4 0 0-16,2 0 1 15,3 0 1-15,-2 0-1 16,1-1-2-16,-5 1 1 16,-3-3 1-16,-6 3 2 15,-6 0 21-15,0 0-16 16,-3 0-6-16,-7 0 1 16,-5 0-1-16,-6 0-1 0,-8 0 0 15,-8 0-65-15,-13 0-53 16,0 0-154-16,-2 0-418 0</inkml:trace>
  <inkml:trace contextRef="#ctx0" brushRef="#br0" timeOffset="133524.24">9716 13658 924 0,'0'0'301'16,"0"0"-199"-16,0 0 16 15,0 0-18-15,0 0-49 16,0 0-35-16,0 0 45 15,-147 109 72-15,89-51 12 16,-7 0-13-16,-3 14-16 16,-7-1-33-16,5 4-22 15,1-8-23-15,6-2-18 16,7-9-9-16,9-12-9 0,12-8 5 16,8-10-7-1,12-8-4-15,4-6-55 0,11-12-122 16,0 0-168-16,6-17-379 15</inkml:trace>
  <inkml:trace contextRef="#ctx0" brushRef="#br0" timeOffset="134417.51">9168 13698 972 0,'0'0'321'0,"0"0"-99"15,0 0-82-15,0 0-126 16,0 0-14-16,0 0-14 16,0 0-30-16,107-65 12 0,-83 65 32 15,-3 3 0-15,-8 23 51 16,-4 16 64-16,-9 13-8 15,0 16 4-15,-14 23-7 16,-13-3-21-16,-4 2-11 16,-2 4-19-16,6-18 0 15,3 11-11-15,8-18-4 16,8-6-3-16,8-16-28 16,0-11 3-16,10-7 4 15,24-15-13-15,11-15-1 16,11-2-7-16,6-14-25 15,15-28-103-15,-12 1-230 16,-18 8-547-16</inkml:trace>
  <inkml:trace contextRef="#ctx0" brushRef="#br0" timeOffset="136052.85">9610 14425 428 0,'0'0'304'0,"0"0"-161"0,0 0-24 16,0 0 63-16,0 0-27 15,0 0-36-15,0 0-4 16,-8-7-24-16,8 7-15 16,0 0-7-16,0 0-28 15,0 0-15-15,-2 0 2 16,0 0-13-16,-4 0-1 15,-3 7 11-15,-3 9 41 16,-1 7 9-16,-5 1-6 16,1 5 0-16,-1 6 2 15,-3-5-31-15,6 4-9 16,4 0-8-16,2-2-3 16,4 0 1-16,3-2-12 15,2-2 6-15,0-2-8 16,0 1 1-16,7-6-8 0,7-2-19 15,5-1-37-15,22-9-89 16,-6 0-99-16,-4-9-234 0</inkml:trace>
  <inkml:trace contextRef="#ctx0" brushRef="#br0" timeOffset="136398.25">9701 14754 952 0,'0'0'406'15,"0"0"-195"-15,0 0-84 16,0 0-40-16,0 0-52 16,0 0-35-16,69-104-3 15,-46 74-109-15,-2 2-21 16,0 0-8-16,-1 2 11 15,-7 5 130-15,-4 10 30 16,-7 2 149-16,1 9-10 16,-3 0-79-16,0 5-64 15,0 19-2-15,0 8 68 16,-8 8-10-16,0 4 4 16,1 5-50-16,1-8-19 15,0 2-17-15,4-6-63 0,2-3-65 16,0-10-190-16,8-11-371 15</inkml:trace>
  <inkml:trace contextRef="#ctx0" brushRef="#br0" timeOffset="136639.99">10144 14650 1309 0,'0'0'362'15,"0"0"-218"-15,0 0 29 0,0 0-35 16,0 0-54-16,118-5-35 16,-80 5-42-16,3 0-7 15,12 0-51-15,-10 0-161 16,-6 0-339-16</inkml:trace>
  <inkml:trace contextRef="#ctx0" brushRef="#br0" timeOffset="137187.21">11058 14379 810 0,'0'0'310'0,"0"0"-163"16,0 0 45-16,0 0 19 16,-40 115-30-16,18-85-15 15,-3 1-31-15,-4-2-35 16,1-3-34-16,-4-3-47 15,-2-6-13-15,3-8-6 16,0 0-8-16,0-9-23 16,6 0-21-16,6 0 0 15,7-16 30-15,12-3-32 16,0 0 54-16,3 1 20 16,19 2 27-16,7 6 6 15,4 2-23-15,6 7-11 16,0 1 3-16,1 0-21 0,-2 0-1 15,-2 14-6 1,-4 3-65-16,7 5-92 0,-7-3-119 16,-6-7-409-16</inkml:trace>
  <inkml:trace contextRef="#ctx0" brushRef="#br0" timeOffset="137473.21">10576 14837 1430 0,'0'0'599'0,"0"0"-487"15,0 0-53-15,0 0 18 16,0 0-18-16,141-30-31 16,-99 23-19-16,1 5-9 15,-1 2-44-15,8 0-104 16,-13 2-106-16,-6 5-309 0</inkml:trace>
  <inkml:trace contextRef="#ctx0" brushRef="#br0" timeOffset="137796.17">10769 14895 1107 0,'0'0'347'16,"0"0"-186"-16,0 0 65 15,0 0-56-15,0 0-108 16,0 0-42-16,0 0-18 15,79-38 9-15,-65 39 1 16,-7 18 0-16,-7 8 26 16,0 10 1-16,-11 7 15 0,-9-2-5 15,-1 0-10-15,4-6-13 16,11-12-25-16,6-6 8 16,4-6 0-16,27-8 10 15,13-4-4-15,12 0-15 16,9-4-22-16,1-19-72 15,21-20-119-15,-17 5-188 16,-13 0-905-16</inkml:trace>
  <inkml:trace contextRef="#ctx0" brushRef="#br0" timeOffset="138059.24">11535 14377 1061 0,'0'0'849'0,"0"0"-685"16,0 0-164-16,0 0 10 16,0 0 47-16,85 129 29 15,-72-60-26-15,-6 1-31 16,-7 3-29-16,0 2 1 15,-9-3-2-15,-13-7-26 16,-10 4-92-16,3-19-60 16,8-12-220-16</inkml:trace>
  <inkml:trace contextRef="#ctx0" brushRef="#br0" timeOffset="138413.99">12034 14614 421 0,'0'0'1722'16,"0"0"-1392"-16,0 0-257 15,0 0-73-15,0 0-3 16,0 0-71-16,0 0-243 15,-17 77 47-15,5-46-704 0</inkml:trace>
  <inkml:trace contextRef="#ctx0" brushRef="#br0" timeOffset="138522.44">11988 14982 1460 0,'0'0'620'16,"0"0"-511"-16,0 0-70 15,0 0-17-15,-100 127-22 0,42-81-52 16,6-10-154-16,10-6-318 0</inkml:trace>
  <inkml:trace contextRef="#ctx0" brushRef="#br0" timeOffset="139229.41">12485 14575 985 0,'0'0'500'15,"0"0"-318"-15,0 0-54 16,0 0-52-16,0 0-10 16,0 0-33-16,0 0-32 15,11 19 20-15,-6 7 40 16,-3 8 16-16,-2 6-5 16,0 0-22-16,0 1-23 15,0-5-10-15,0-4-16 16,-4-6 4-16,-1-7-5 15,3-6-9-15,-1-5-36 0,3-8-32 16,0 0 28 0,0-14 24-16,0-16-85 0,7-16-268 15,13-7-107-15,7 4-124 16,4 4 609-16,-2 11 120 16,-2 12 112-16,-7 10 68 15,-3 8 48-15,0 4-130 16,-4 0-142-16,-4 16-20 15,0 10 24-15,-3 6-14 16,1 2-10-16,0 7-11 16,0-7-17-16,1 2-18 15,-1-4-10-15,-1-6-32 0,6-4-54 16,-3-6-184 0,-1-8-313-16</inkml:trace>
  <inkml:trace contextRef="#ctx0" brushRef="#br0" timeOffset="139396.71">12962 14684 1669 0,'0'0'506'0,"0"0"-506"16,0 0-71-16,0 0 57 15,0 0 14-15,0 0-6 16,118 0-177-16,-76 0-609 0</inkml:trace>
  <inkml:trace contextRef="#ctx0" brushRef="#br0" timeOffset="139618.31">13357 14679 1382 0,'0'0'519'0,"0"0"-519"15,0 0-168-15,31-113-106 16,-25 71 139-16,1 1 135 15,0 12 45-15,-3 11-45 16,1 7 10-16,-3 11 67 16,0 2-3-16,0 30 110 15,0 11-40-15,1 13-54 16,-1 6-87-16,3 0-3 16,-3 14-103-16,3-15-206 15,-5-15-585-15</inkml:trace>
  <inkml:trace contextRef="#ctx0" brushRef="#br0" timeOffset="140902.77">14235 12326 317 0,'0'0'1000'0,"0"0"-720"15,0 0-201-15,0 0-50 16,0 0-3-16,131 66 56 16,-66 55 45-16,9 55 14 15,-3 32-31-15,-13 11-36 16,-23-10-37 0,-21-26 22-16,-14-4 1 0,-24-6-31 15,-26-7-29-15,0-7-12 16,2-16-114-16,17-41-147 15,13-32-106-15</inkml:trace>
  <inkml:trace contextRef="#ctx0" brushRef="#br0" timeOffset="162248.56">22868 4339 508 0,'0'0'47'0,"0"0"486"16,0 0-157-16,0 0-222 0,0 0-82 15,0 0 29-15,20-38-20 16,-20 33-12-16,0 5 0 15,3 0 13-15,-3-3-48 16,0 3 10-16,0 0-2 16,0 0-11-16,0 0 19 15,0 0-15-15,0 0-2 16,0 0 6-16,0 0-29 16,0 0-10-16,-7 3-1 15,-15 17-21-15,-14 15 22 16,-11 19-12-16,-22 29 12 15,-14 27 8-15,4-3-1 0,9-10 15 16,11-15-7 0,13-21-4-16,-3 2-4 0,1 4-7 15,7-13 1-15,13-12 9 16,7-7-10-16,13-12-35 16,8-17-94-16,6-6-205 15,12 0-228-15</inkml:trace>
  <inkml:trace contextRef="#ctx0" brushRef="#br0" timeOffset="162981.91">22180 4593 684 0,'0'0'610'0,"0"0"-390"16,0 0-70-16,0 0-43 15,0 0-77-15,0 0-5 16,138-76-15-16,-78 66-4 16,2 10 22-16,-4 0 13 15,-6 27 37-15,-10 14-32 16,-11 18 19-16,-11 12 10 16,-9 12-20-16,-9 10 17 15,-2 1-13-15,0-2-23 16,0-9 10-16,-2-8-18 15,2-12-26-15,0-14 16 16,16-12-5-16,9-13-1 0,8-13-12 16,9-11-6-16,8-3-13 15,0-25 19-15,0-10-79 16,-3-14-167-16,-14 9-119 16,-15 9-380-16</inkml:trace>
  <inkml:trace contextRef="#ctx0" brushRef="#br0" timeOffset="165176.37">23377 5217 508 0,'0'0'217'0,"0"0"-130"16,0 0-38-16,0 0 45 15,0 0 76-15,0 0-21 16,0 0-28-16,26-86-8 0,-23 76 15 16,-1 2 18-16,0 2-45 15,-2 3-16-15,0 0 19 16,0 1-22-16,0 2-24 15,0 0-17-15,0 0-26 16,0 0 8-16,0 0-23 16,-2 20-27-16,-13 11 26 15,-6 8 2-15,-6 10 13 16,-4 1-13-16,-2-1-1 16,0-4 31-16,-3-3-30 15,3-8 12-15,4-8-12 16,4-8 6-16,7-7 4 15,7-10-11-15,4-1 1 0,5-1-2 16,2-24-15 0,0-7-70-16,0-3 26 0,15 0-7 15,4 7 35-15,-2 7 4 16,1 12 19-16,-1 9-1 16,4 0 19-16,1 8-9 15,5 12 32-15,2 4-22 16,5 2 9-16,-1 2-19 15,2-4-38-15,7 0-76 16,-7-6-189-16,-12-7-442 0</inkml:trace>
  <inkml:trace contextRef="#ctx0" brushRef="#br0" timeOffset="165410.47">23071 5745 1287 0,'0'0'500'0,"0"0"-401"16,0 0-49-16,0 0-22 16,0 0 67-16,127-30 6 15,-82 26-61-15,-1 4-40 16,-1 0-1-16,1 1-160 15,-8 9-179-15,-14-3-788 0</inkml:trace>
  <inkml:trace contextRef="#ctx0" brushRef="#br0" timeOffset="165726.29">23183 5863 781 0,'0'0'221'16,"0"0"-99"-16,0 0 37 15,0 0-43-15,120-46 39 16,-93 46-19-16,-9 4-60 16,-12 22-38-16,-6 10-8 0,-9 10 58 15,-22 8 8-15,-4-1 15 16,-1-3-34-1,7-11-12-15,11-10-12 16,14-12-53-16,4-8 1 0,20-9-2 16,24 0-8-16,16-16-18 15,9-12-146-15,28-16-115 16,-18 5-213-16,-12 7-249 0</inkml:trace>
  <inkml:trace contextRef="#ctx0" brushRef="#br0" timeOffset="166292.4">23829 5370 1277 0,'0'0'545'0,"0"0"-291"16,0 0-32-16,0 0-75 16,0 0-85-16,0 0-59 15,0 0-3-15,4-10-18 16,1 22-206-16,4 22-16 15,0-2-112-15,-2-3-480 0</inkml:trace>
  <inkml:trace contextRef="#ctx0" brushRef="#br0" timeOffset="166409.25">23963 5749 1516 0,'0'0'253'15,"0"0"-187"-15,0 0-66 16,-51 128-32-16,4-82-65 15,7-10-82-15,7-12-166 0</inkml:trace>
  <inkml:trace contextRef="#ctx0" brushRef="#br0" timeOffset="167984.46">24313 5566 214 0,'0'0'207'15,"0"0"-28"-15,0 0-10 16,0 0 13-16,0 0-8 16,0 0-30-16,0 0-22 15,-9-102 23-15,9 86-19 16,0 0 8-16,0 5-46 15,0 4-24-15,0 2-5 16,0 5-7-16,0 0-34 16,0 0-18-16,0 12 0 15,0 15 10-15,5 13-5 16,-1 10 36-16,-2 7 6 16,-2-3-13-16,0-8-15 15,0-8-17-15,0-8 27 0,0-11-28 16,0-5-1-16,0-7 1 15,0-3-1-15,2-4-8 16,3 0 7-16,-1-16 2 16,6-18-11-16,5-16-167 15,3-11 51-15,3-2 6 16,2 8 33-16,0 13 76 16,-1 16 11-16,-5 16 36 15,2 10 39-15,-4 0-18 16,1 17 6-16,-3 10-3 15,-2 4 13-15,-2 4 1 16,-2 0-27-16,-3-1-9 16,-2-4 4-16,-2-2-42 15,3-3 0-15,-1-4-36 0,3-5-120 16,8-15-103-16,3-1-239 16,-3-1-680-16</inkml:trace>
  <inkml:trace contextRef="#ctx0" brushRef="#br0" timeOffset="168160.45">24705 5488 1659 0,'0'0'495'0,"0"0"-444"16,0 0-21-16,0 0 11 0,0 0-10 15,0 0 9-15,116 4-40 16,-67 4-69-16,-10 0-198 15,-4-3-337-15</inkml:trace>
  <inkml:trace contextRef="#ctx0" brushRef="#br0" timeOffset="168381.95">25002 5622 1918 0,'0'0'198'15,"0"0"-198"-15,0 0-178 16,0 0-26-16,73-146 97 15,-57 98 75-15,-5 0 13 16,0 4-255-16,-1 8-56 0,-4 10 330 16,-2 13 217-1,-2 13 124-15,1 10-187 0,-1 29-107 16,0 17 17-16,0 14-17 16,0 5-47-16,8 17-8 15,-2-20-132-15,3-18-354 0</inkml:trace>
  <inkml:trace contextRef="#ctx0" brushRef="#br0" timeOffset="168859.24">25675 4967 101 0,'0'0'1131'0,"0"0"-750"16,0 0-95-16,0 0 59 15,0 0-136-15,0 0-98 16,0 0-96-16,13 0-7 16,14 0-10-16,4 0 2 15,5 2-43-15,-7 8-77 16,-18 11-186-16,-6-1-245 16,-5-6-805-16</inkml:trace>
  <inkml:trace contextRef="#ctx0" brushRef="#br0" timeOffset="168976.25">25586 5196 1580 0,'0'0'609'0,"0"0"-609"16,0 0 6-16,0 0-6 15,0 0 0-15,189-12 0 16,-120 1-187-16,-5 0-534 0</inkml:trace>
  <inkml:trace contextRef="#ctx0" brushRef="#br0" timeOffset="169552.84">27532 4381 1141 0,'0'0'334'0,"0"0"-214"16,0 0-84-16,0 0-5 16,-127 115 84-16,42-7 3 15,-25 37 33-15,-3 10-1 0,8-4-43 16,22-35-14 0,31-38-53-16,11-17 15 0,8-11-48 15,-1-1-7-15,3 2 0 16,2-3-28-16,10-15-24 15,9-15-138-15,10-18-128 16,0-18-171-16,16-15-366 0</inkml:trace>
  <inkml:trace contextRef="#ctx0" brushRef="#br0" timeOffset="169912.51">26787 4507 1234 0,'0'0'264'0,"0"0"-177"15,0 0 38-15,114-54-14 16,-83 54-32-16,-4 28-36 15,-5 41 14-15,-9 37 28 16,-11 33-13-16,-2-7-9 16,0-25-3-16,0-37-18 15,0-21 12-15,0 4-16 16,0-2-8-16,8 2 1 16,11-15-17-16,13-14-8 0,8-13-6 15,9-11 0-15,7 0-1 16,0-9-35-16,8-19-115 15,-15 4-124 1,-13 4-268-16</inkml:trace>
  <inkml:trace contextRef="#ctx0" brushRef="#br1" timeOffset="184711.37">12953 6824 225 0,'0'0'127'16,"0"0"274"-16,0 0-109 16,0 0-209-16,0 0-50 15,0 0 54-15,25-2-87 16,-21-13-35-16,3 1-4 16,-3 0-127-16,1 1 105 0,-5-1 2 15,0 0-38-15,0 1 48 16,0-1 49-16,-3 5 19 15,-3-2 135-15,-1 5 48 16,0 0 37-16,5 2-75 16,-2 2-5-16,1 2 37 15,3 0-114-15,0 0-17 16,0 0-47-16,0 0 9 16,0 12 14-16,3 12-40 15,19 9 35-15,18 3 73 16,34 1-56-16,42-12-17 15,38-25-26-15,19-8 15 16,-5-36 20-16,-35-2-45 16,-37 9 0-16,-26 11-27 15,11-4 5-15,-11 8-176 0,-12 2-378 0</inkml:trace>
  <inkml:trace contextRef="#ctx0" brushRef="#br1" timeOffset="185839.7">12193 7492 1038 0,'0'0'358'0,"0"0"-127"16,0 0-74-16,0 0-9 16,0 0 66-16,0 0-96 0,0 0-5 15,0 0-33 1,2 0-71-16,7-4 101 0,7-17-91 15,10-7-7-15,11-14 10 16,4-8-22-16,9-4-19 16,-2-4-18-16,0 5-48 15,-11 12 67-15,-10 8-11 16,-12 15 14-16,-5 10-3 16,-10 6 24-16,0 2-6 15,0 0 0-15,0 16 19 16,0 20-32-16,0 19 13 15,-12 15 0-15,-1 8 32 16,-1 0-26-16,3 1-12 16,5-11 5-16,6-6-127 15,2-10 4-15,19-14-177 0,0-21-389 16</inkml:trace>
  <inkml:trace contextRef="#ctx0" brushRef="#br1" timeOffset="186064.26">12746 7417 1151 0,'0'0'923'0,"0"0"-718"15,0 0-185-15,0 0 37 16,0 0-43-16,0 0-14 0,133-8 9 15,-85 8 5 1,0 0-28-16,14 0-187 0,-12 6-331 16,-13-4-481-16</inkml:trace>
  <inkml:trace contextRef="#ctx0" brushRef="#br1" timeOffset="186497.16">13539 7124 1224 0,'0'0'355'0,"0"0"-301"15,0 0 16-15,0 0-70 16,0 0 0-16,0 0 63 16,0 0 17-16,-22 129 31 15,-5-74-11-15,-6 4-74 16,-7-3 101-16,0-5-127 16,1-12 0-16,6-9 13 15,4-8-7-15,5-13-12 0,4-9-36 16,6 0-70-1,10-22 53-15,4-10-120 0,0-5 51 16,7 1 64 0,12 9 64-16,2 7 45 0,4 13 21 15,1 7-59-15,8 0 97 16,-1 14-103-16,5 11-1 16,16 8-49-16,-10-3-234 15,-7-12-743-15</inkml:trace>
  <inkml:trace contextRef="#ctx0" brushRef="#br1" timeOffset="187580.47">13109 7668 202 0,'0'0'963'16,"0"0"-636"-16,0 0-53 16,0 0 26-16,0 0-87 15,0 0 39-15,0 0-176 16,11 0-41-16,16-2-26 15,11-4 14-15,13 0-17 16,5 2-6-16,4 2-54 0,0-1 38 16,9 3-173-16,-15 0-207 15,-14 0-440-15</inkml:trace>
  <inkml:trace contextRef="#ctx0" brushRef="#br1" timeOffset="187932.47">13332 7740 1088 0,'0'0'227'0,"0"0"-127"15,0 0-68-15,0 0-9 0,0 0-10 16,0 0-3-16,0 0 57 15,18 0-67-15,-18 0 0 16,0 0-22-16,0 0 31 16,0 0-9-16,0 0 0 15,0 0 9-15,0 0-16 16,0 0 7-16,0 0 0 16,0 0-1-16,0 0 2 15,0 0 14-15,0 0-15 16,0 0-48-16,0 0 47 15,0 0-115-15,0 0-5 16,0 2 79-16,0 0-223 16,0 0-258-16</inkml:trace>
  <inkml:trace contextRef="#ctx0" brushRef="#br1" timeOffset="189257.41">13801 7455 766 0,'0'0'558'16,"0"0"-331"-16,0 0 81 15,0 0-20-15,0 0-108 16,0 0-17-16,0 0-124 16,58-16-24-16,-21 4-15 15,7 0 26-15,4 0-23 16,-2 4-3-16,-3 2-68 16,-8 6-21-16,-20 0-222 15,-7 10-212-15,-8 6-432 0</inkml:trace>
  <inkml:trace contextRef="#ctx0" brushRef="#br1" timeOffset="189381.09">13863 7620 1317 0,'0'0'714'0,"0"0"-626"16,0 0-86-16,0 0-2 16,0 0-9-16,178-55-86 15,-115 36-153-15,-13-3-618 0</inkml:trace>
  <inkml:trace contextRef="#ctx0" brushRef="#br1" timeOffset="189697.84">14553 7257 405 0,'0'0'1168'0,"0"0"-1082"0,0 0-59 16,0 0-26-16,0 0 93 15,-115 51 41-15,113-26-44 16,2 2 16-16,4-4-104 16,20-6 13-16,8-2 6 15,2-9-22-15,1-6-15 16,-2 0 15-16,-1-8-97 16,-10-12 52-16,-9-4-33 15,-7 0 31-15,-6-2 27 16,0 3 40-16,-4 8 8 15,-9 7 91-15,-5 5-111 16,1 3 13-16,-2 11-21 0,-3 29-107 16,5-4-46-1,3-2-538-15</inkml:trace>
  <inkml:trace contextRef="#ctx0" brushRef="#br1" timeOffset="189883.3">14875 7453 970 0,'0'0'837'0,"0"0"-837"15,0 0-17-15,-38 112 15 16,20-73 2-16,7-7 6 16,5-6-6-16,6-6-21 0,0-16-25 15,17-4-181-15,5 0-147 16</inkml:trace>
  <inkml:trace contextRef="#ctx0" brushRef="#br1" timeOffset="190238.4">15047 7154 1549 0,'0'0'275'0,"0"0"-275"15,0 0 26-15,0 0-15 16,0 0 39-16,-70 142 21 15,61-101 86-15,3-3-136 16,4-7-21-16,2-8 11 0,0-8 14 16,0-10-50-1,0-5-9-15,6 0-44 0,10-14 66 16,-1-14-177-16,3-10-127 16,-2-3 82-16,-3 2 76 15,-2 7 158-15,-2 11 131 16,-5 14 152-16,-2 7-31 15,-2 11-213-15,4 22 11 16,-2 9 54-16,0 8-69 16,0 2 64-16,2 1-99 15,5-6-32-15,1-8 19 16,2-9-87-16,13-20-44 16,-5-7-123-16,-2-3-353 0</inkml:trace>
  <inkml:trace contextRef="#ctx0" brushRef="#br1" timeOffset="190458.26">15309 7175 833 0,'0'0'863'15,"0"0"-863"-15,0 0-41 16,0 0 19-16,0 118 22 16,0-66 44-16,7 2 146 15,9-1-147-15,2-6-27 16,-1-7 60-16,-1-9-70 15,-5-9 29-15,-9-8-35 16,-2-9-67-16,-4-5 59 16,-25 0-125-16,-21-29-154 15,8-10-112-15,5-2-364 0</inkml:trace>
  <inkml:trace contextRef="#ctx0" brushRef="#br1" timeOffset="190541.6">15238 7265 512 0,'0'0'788'15,"0"0"-390"-15,0 0-141 16,156-97-215-16,-78 78-42 15,-13 4-132-15,-7 5-242 0</inkml:trace>
  <inkml:trace contextRef="#ctx0" brushRef="#br1" timeOffset="191019.12">15936 7465 1265 0,'0'0'645'0,"0"0"-464"16,0 0-113-16,0 0 86 15,0 0-138-15,0 0-10 16,0 0 7-16,145-4 8 16,-97 4-42-16,2 0-47 15,-10 0-165-15,-14 0 2 16,-12 4-326-16,-11 2-422 0</inkml:trace>
  <inkml:trace contextRef="#ctx0" brushRef="#br1" timeOffset="191144.47">16002 7525 869 0,'0'0'734'16,"0"0"-525"-16,0 0-68 16,0 0-111-16,114-8-16 15,-60-7-28-15,15-20-104 16,-11 7-126-16,-16-2-269 0</inkml:trace>
  <inkml:trace contextRef="#ctx0" brushRef="#br1" timeOffset="191282.05">16415 7236 1303 0,'0'0'701'0,"0"0"-610"16,0 0-10 0,0 0-80-16,0 0 0 0,58 150 63 15,-58-84-63-15,0 6-1 16,-7 19-16-16,-10-17-269 15,0-21-374-15</inkml:trace>
  <inkml:trace contextRef="#ctx0" brushRef="#br1" timeOffset="191775.79">17365 7127 61 0,'0'0'1385'15,"0"0"-1276"-15,0 0-109 16,0 0-32-16,0 0 32 0,-105 143 98 16,60-78 2-16,-3-3 29 15,0-7-114-15,6-12 5 16,6-13-40-16,5-14-23 15,7-14 11-15,6-2 22 16,7-18-76-16,6-17 38 16,5-6-62-16,0 1 100 15,12 6 10-15,7 10 174 16,6 10 20-16,4 12-106 16,8 2-63-16,4 18 13 15,3 15-38-15,1 6-48 16,13 10-18-16,-13-10-269 15,-8-11-591-15</inkml:trace>
  <inkml:trace contextRef="#ctx0" brushRef="#br1" timeOffset="191958.87">17532 7351 1995 0,'0'0'284'15,"0"0"-284"-15,0 0-81 16,0 0 59-16,0 0 22 16,131-2-12-16,-102 22-74 15,-9-3-250-15,-13-3-457 0</inkml:trace>
  <inkml:trace contextRef="#ctx0" brushRef="#br1" timeOffset="192076.43">17416 7548 1551 0,'0'0'517'16,"0"0"-517"-16,0 0-82 16,138-7-103-16,-74-6-182 15,-1-4-37-15</inkml:trace>
  <inkml:trace contextRef="#ctx0" brushRef="#br1" timeOffset="192341.64">17931 7307 1215 0,'0'0'516'0,"0"0"-487"16,0 0 14-1,0 0-17-15,-56 108-11 0,56-84 18 16,11-2 86-16,20-9-61 16,12-8-30-16,3-5-28 15,4-4-89-15,-6-19 69 16,-11-8-80-16,-10-4 53 15,-17 2 40-15,-6 1 14 16,-6 4 25-16,-19 8 75 16,0 8-99-16,0 12-8 15,0 4-84-15,7 18-231 16,7 2-496-16</inkml:trace>
  <inkml:trace contextRef="#ctx0" brushRef="#br1" timeOffset="192496.39">18216 7495 1438 0,'0'0'476'0,"0"0"-476"15,0 0 0-15,-22 109-19 16,9-73 16-16,6-5-5 16,7-8-118-16,0-11-132 15,13-12-106-15</inkml:trace>
  <inkml:trace contextRef="#ctx0" brushRef="#br1" timeOffset="192760.26">18384 7249 1247 0,'0'0'656'0,"0"0"-655"16,0 0 24-16,-58 102 35 15,50-64-35-15,8-6 63 16,3-4 49-16,17-7-107 15,9-8 17-15,4-8-47 16,3-5-81-16,0-10 67 16,-5-16-115-16,-11-9 35 15,-9-1 53-15,-11-3-79 16,0 4 120-16,-7 5 36 16,-10 9 60-16,-4 8-61 15,2 13-35-15,3 4-215 0,9 10-181 0</inkml:trace>
  <inkml:trace contextRef="#ctx0" brushRef="#br1" timeOffset="192998.7">18711 7245 1060 0,'0'0'575'0,"0"0"-544"16,0 0 16-16,0 0-47 15,0 0 11-15,0 0 55 16,7 138 60-16,4-94-79 16,0-1-6-16,0-6-18 15,-2-3-7-15,-5-8 65 16,-4-6-71-16,0-5-10 0,0-7 0 16,-31-8-81-16,2-8-169 15,0-15-770-15</inkml:trace>
  <inkml:trace contextRef="#ctx0" brushRef="#br1" timeOffset="193128.17">18687 7187 1906 0,'0'0'651'0,"0"0"-618"16,122-46-26-16,-59 25-7 16,4 5-36-16,15 0 30 15,-15 5-271-15,-15 0-862 0</inkml:trace>
  <inkml:trace contextRef="#ctx0" brushRef="#br0" timeOffset="206556.08">27532 5482 377 0,'0'0'73'15,"0"0"-71"-15,0 0 21 16,0 0 180-16,0 0-57 15,0 0-82-15,-11 12-33 0,9-12 98 16,2 0 6-16,0 0-56 16,-3-4 84-16,3 0-129 15,0-3 7-15,0 2 23 16,0-2-44-16,0 4 90 16,0-3-69-16,0 1-31 15,0 0 123-15,0-1-94 16,-2-2 20-16,-1 2 35 15,1-4-72-15,0 1 45 16,2 2-67-16,-2-3 2 16,0 4 20-16,0 2 0 15,-3 0-22-15,-3 4 37 16,-6 0-19-16,-7 0-2 0,0 10-16 16,-6 11 0-16,0 8 37 15,2 7-35-15,8 3-2 16,5 0 31-16,8-5-5 15,4-3-3-15,0-7-23 16,23-11 0-16,8-4-9 16,6-9 9-16,8 0-37 15,0-17-9-15,-8-9-96 16,-10-6 112-16,-11 1-45 16,-11-1 52-16,-5 3 23 15,-3 5 32-15,-15 5 29 16,-4 4 17-16,4 7-68 15,0 6 33-15,5 2-43 16,7 13-159-16,3 8-57 16,3-4-557-16</inkml:trace>
  <inkml:trace contextRef="#ctx0" brushRef="#br0" timeOffset="206798.22">27773 5608 159 0,'0'0'1246'16,"0"0"-1026"-16,0 0-149 0,0 0 75 16,0 0 21-1,0 0-36-15,-16 113-93 0,9-76-20 16,3 6-36-16,-1-2 17 15,1 3-195-15,2-10-288 16,2-13-577-16</inkml:trace>
  <inkml:trace contextRef="#ctx0" brushRef="#br0" timeOffset="208395.36">28956 5332 150 0,'0'0'1464'0,"0"0"-828"15,0 0-468-15,0 0 46 16,0 0 26-16,0 0-179 16,0 0-44-16,0 0-17 15,0 0-182-15,0 17 53 16,0 0-489-16,0 3 4 0</inkml:trace>
  <inkml:trace contextRef="#ctx0" brushRef="#br0" timeOffset="208522.28">28996 5692 1562 0,'0'0'603'0,"0"0"-557"16,0 0 29-16,-40 139-75 0,3-87-70 15,-8 2 68-15,-24 6-160 16,11-11-217-16,6-13-1121 0</inkml:trace>
  <inkml:trace contextRef="#ctx0" brushRef="#br0" timeOffset="210842.31">29515 5286 862 0,'0'0'228'15,"0"0"-40"-15,0 0-41 16,0 0 12-16,0 0 44 16,0 0-59-16,0 0-5 15,3 0-30-15,-3 0-75 16,0 0 112-16,0 0-121 15,0 0-11-15,0 0 32 16,-13 5-32-16,-10 11-9 16,-8 11-5-16,-7 9 1 15,3 6-12-15,1 2 11 16,10 0 0-16,5-6 5 0,13-5 5 16,6-13-20-1,0-8-32-15,6-9 5 0,19-3-12 16,6-6 49-16,5-20-128 15,-3-7-17-15,-2-9-11 16,-6-1 116-16,-4 3 15 16,-6 6 25-16,-6 12 150 15,-4 10-9-15,-3 10-49 16,0 2-92-16,0 20 45 16,2 16-45-16,3 15 10 15,0 9 2-15,-2 3 75 16,-1 2-81-16,-4-6-6 0,0-6 38 15,0-5-37-15,-21-7 60 16,0-9-61-16,-6-6 0 16,-2-6-40-16,-2-11 39 15,-3-9-149-15,8 0-169 16,7-8-518-16</inkml:trace>
  <inkml:trace contextRef="#ctx0" brushRef="#br0" timeOffset="211804.2">29872 4921 679 0,'0'0'368'16,"0"0"-94"-16,0 0-81 15,0 0 70-15,0 0 18 16,0 0-113-16,0 0-9 15,0 0-63-15,0 0-90 16,0 0 131-16,0 0-124 16,0 0 1-16,0 0 51 15,0 0-57-15,0 0 54 16,3 0-62-16,17 0 0 16,7 2 24-16,8-2-24 15,5 0 0-15,3 0-16 0,-5 0-9 16,-5 0-2-1,-4 0-103-15,-6 0-71 0,-13 4 12 16,-7 6-331-16,-3-2-230 0</inkml:trace>
  <inkml:trace contextRef="#ctx0" brushRef="#br0" timeOffset="212023.34">29850 5131 1285 0,'0'0'609'0,"0"0"-406"0,0 0 117 15,0 0-173-15,0 0-133 16,0 0 51-16,0 0-65 16,151-16 0-1,-112 16-1-15,-6 0-57 0,3 10 19 16,-7 8-271-16,-10-4-354 0</inkml:trace>
  <inkml:trace contextRef="#ctx0" brushRef="#br0" timeOffset="214035.7">22575 6950 920 0,'0'0'352'16,"0"0"-267"-16,0 0 94 0,0 0-26 15,0 0-9-15,0 0-4 16,0 0-73-16,-14-22 18 15,-9 44-76-15,-8 16 6 16,-11 20 126-16,-12 16-104 16,-15 27-10-16,3-7 37 15,-6 4-26-15,1-1 56 16,15-20-94-16,-2 6 15 16,11-13-3-16,10-12-12 15,10-10-33-15,11-12 3 16,9-11-133-16,7-19-79 15,0-6-305-15,11 0-118 0</inkml:trace>
  <inkml:trace contextRef="#ctx0" brushRef="#br0" timeOffset="-214710.25">21908 7221 322 0,'0'0'936'0,"0"0"-705"15,0 0-211-15,0 0 104 16,0 0-99-16,0 0-24 15,0 0 26-15,-2-46-18 16,2 42 6-16,2 1-15 16,0 1 10-16,-2 2 54 0,0 0-43 15,0 0 33-15,0 0 23 16,0 0-62-16,0 0 38 16,0 0-53-1,0 0 0-15,0 0 15 0,0 0-15 16,0 0 0-16,0 0 8 15,0 0-1-15,0 0 55 16,0 0-62-16,2-3 10 16,5-1 32-16,4-5-41 15,7 1-1-15,4-2 0 16,7 5 23-16,3 2-23 16,5 3 0-16,-1 7 0 0,-1 19-22 15,-4 16 23-15,-8 12-1 16,-7 12 69-16,-7 12-19 15,-9 6 73-15,0 5-86 16,0-3-37-16,-7-4 110 16,0-8-109-16,2-12 28 15,5-11-29-15,0-11 47 16,8-15-16-16,16-8-31 16,9-13 0-16,12-4 0 15,7-12 0-15,2-18-40 16,-2-3-24-16,-3-4-165 15,-13 8-44-15,-13 9-463 0</inkml:trace>
  <inkml:trace contextRef="#ctx0" brushRef="#br0" timeOffset="-212926.57">22687 7824 537 0,'0'0'247'0,"0"0"-23"15,0 0 7-15,0 0-67 16,0 0 147-16,0 0-169 15,0 0-15-15,3-22 44 16,-3 22-93-16,0 0-10 16,0 0-59-16,-3 0 26 15,-5 5-8-15,-5 16-27 16,-8 16 0-16,-1 6 24 16,0 11-23-16,4 4 44 15,2 3-45-15,5-3 23 16,5-6-6-16,6-1-17 15,0-10 0-15,2-4-12 16,21-10-34-16,6-5 4 16,23-17-168-16,-4-5-264 0,-6 0-149 0</inkml:trace>
  <inkml:trace contextRef="#ctx0" brushRef="#br0" timeOffset="-212226.6">22730 8104 555 0,'0'0'566'0,"0"0"-321"16,0 0-157-16,0 0 116 15,0 0-12-15,0 0-145 0,0 0 110 16,0 3-157-16,0 0 12 16,3-2 41-16,1 1-47 15,0-2-6-15,-2 2 16 16,1-2 9-16,-1 0 22 16,0 0-47-16,-2 2 0 15,0-2-10-15,0 0 11 16,0 2-1-16,0-2 0 15,0 0 21-15,0 0-33 16,0 0 12-16,0 0-15 16,0 0-8-16,0 0 33 0,0 0-10 15,0 0 0-15,0 0 12 16,0 0-5-16,0 0-7 16,0 0-1-16,0 0-21 15,0 0 8-15,0 0 14 16,0 0-6-16,0 3 6 15,0-3-22-15,0 0 22 16,0 0 0-16,0 0 66 16,0 0-11-16,0 0 50 15,0 0-96-15,0 0 9 16,7-5 63-16,4-13-81 16,5-3-31-16,-1-8 19 0,1-3-28 15,-1 0 33-15,-1 4-50 16,-5 6 57-16,-3 10 8 15,-3 3-8-15,-3 9 0 16,0 0 0-16,0 0 17 16,0 21-23-16,0 11 6 15,0 7 0-15,0 6 31 16,0 1-31-16,0 2 0 16,0-2-6-16,0-6 9 15,0-4-15-15,8-7-124 16,10-11-176-16,1-14-267 0</inkml:trace>
  <inkml:trace contextRef="#ctx0" brushRef="#br0" timeOffset="-212043.83">23005 8165 778 0,'0'0'1029'15,"0"0"-772"-15,0 0-198 16,0 0 31-16,0 0-80 15,0 0 13-15,0 0-23 16,100-6 1-16,-69 6-33 16,14 0-134-16,-12 0-198 15,-2 0-517-15</inkml:trace>
  <inkml:trace contextRef="#ctx0" brushRef="#br0" timeOffset="-211625.05">23586 7812 613 0,'0'0'548'16,"0"0"-451"-16,0 0 14 15,0 0-29-15,0 0 12 16,0 0 182-16,9 111-162 16,-24-67-15-16,-4-3-16 15,0 0-70-15,1-7 36 0,2-10-49 16,3-7 0 0,0-5-18-16,-1-9 18 0,1-3-38 15,-1-3 11 1,8-16-71-16,1-9 7 0,5-3-1 15,0 0 63-15,15 3 29 16,6 8 0-16,4 6 78 16,1 7 21-16,6 6-88 15,1 1 120-15,0 0-131 16,-2 15-14-16,-4 7-10 16,-2 9-83-16,-8-7-146 15,-7-4-304-15</inkml:trace>
  <inkml:trace contextRef="#ctx0" brushRef="#br0" timeOffset="-211392.37">23391 8249 1126 0,'0'0'605'16,"0"0"-479"-16,0 0 45 15,0 0-5-15,0 0-112 16,0 0 21-16,0 0-75 16,83 0 24-16,-47-2-44 15,3 0 20-15,-4 2-164 16,-4 0-111-16,-8 0-106 0,-10 0-333 16</inkml:trace>
  <inkml:trace contextRef="#ctx0" brushRef="#br0" timeOffset="-211116.54">23430 8406 1227 0,'0'0'180'15,"0"0"-138"-15,0 0 20 16,0 0 24-16,0 0 57 16,0 0-69-16,0 0-62 15,76-62 60-15,-60 62-72 16,-8 0 0-16,-8 14 26 15,0 14-3-15,0 8 106 0,-15 4-39 16,1-3-65 0,4 0 78-16,5-9-88 0,5-3 13 15,2-11-28-15,23-7 37 16,6-4-80-16,5-3 43 16,4-10-140-16,13-31-30 15,-13 3-222-15,-4 0-587 0</inkml:trace>
  <inkml:trace contextRef="#ctx0" brushRef="#br0" timeOffset="-210882.66">23789 7943 1543 0,'0'0'488'16,"0"0"-466"-16,0 0 7 15,0 0-7-15,0 0-22 16,0 0 123-16,87 160-76 16,-78-92 14-16,-9 8-61 15,0 0 0-15,-4-1-56 16,-17-5-9-16,-14 2-78 16,6-20-89-16,6-17-547 0</inkml:trace>
  <inkml:trace contextRef="#ctx0" brushRef="#br0" timeOffset="-209807.56">24143 8139 879 0,'0'0'356'0,"0"0"4"16,0 0-27-16,0 0-112 15,0 0 93-15,0 0-188 0,0 0-33 16,0-15-89-16,0 15-4 15,0 0-19-15,0 0-117 16,2 19-379-16,-2-1 301 16,0 0-920-16</inkml:trace>
  <inkml:trace contextRef="#ctx0" brushRef="#br0" timeOffset="-209651.82">24277 8361 1743 0,'0'0'376'0,"0"0"-358"15,0 0 60-15,0 0-78 16,-45 136 7-16,24-99 2 0,0 1-9 16,3-4-17-1,12-5-103-15,6-19-196 0,2-8-92 16,14-2-415-16</inkml:trace>
  <inkml:trace contextRef="#ctx0" brushRef="#br0" timeOffset="-209232.25">24451 7981 1149 0,'0'0'348'15,"0"0"-201"-15,0 0-136 16,0 0 30-16,0 0 83 15,0 0 2-15,16 106-6 16,-16-57 20-16,0 0-101 0,0-6 20 16,0-10-59-16,0-6 12 15,0-14-9-15,0-4-3 16,0-8-38-16,0-1 37 16,0 0-47-16,0-23 46 15,6-12-198-15,10-10-79 16,4 0 140-16,0 6-12 15,0 10 151-15,-4 15 90 16,-2 11 5-16,-6 3 45 16,1 12 5-16,-3 15-82 15,0 5 132-15,-4 4-160 16,2 0 8-16,-2-1-26 0,2-2 6 16,1-4-46-16,1-7-45 15,6-15-209 1,-3-5-75-16,-1-2-723 0</inkml:trace>
  <inkml:trace contextRef="#ctx0" brushRef="#br0" timeOffset="-209077.9">24718 8165 1592 0,'0'0'563'15,"0"0"-563"-15,0 0-50 16,0 0-36-16,0 0 86 15,0 0-6-15,0 0-185 0,143 3-205 0</inkml:trace>
  <inkml:trace contextRef="#ctx0" brushRef="#br0" timeOffset="-208856.33">25006 8153 937 0,'0'0'839'15,"0"0"-722"-15,0 0-117 16,0 0-13-16,18-116-44 15,-16 85 57-15,3 4-20 16,-3 6 31-16,-2 12-11 16,2 9 123-16,-2 0-87 0,3 16 11 15,-1 18 70 1,-2 12-80-16,2 8 53 0,-2 4-90 16,4 0-17-16,1-3 16 15,8 0-125-15,0-15-44 16,3-13-364-16</inkml:trace>
  <inkml:trace contextRef="#ctx0" brushRef="#br0" timeOffset="-208126.65">25536 7680 227 0,'0'0'275'0,"0"0"-175"15,0 0-1-15,0 0-78 16,0 0-8-16,0 0 31 0,0 0-21 16,-12 11 35-16,12-11 61 15,0 0 37-15,0 0 71 16,0 0-3-16,-3 0-33 16,1 0 51-16,2 0-119 15,0 0-18-15,0 0 4 16,0 0-91-16,0 0 96 15,0 0-114-15,0 0 27 16,0 0-30-16,13 0 3 16,12 0 0-16,6 0 0 15,9 0 38-15,1 0-74 16,1 0 36-16,-7 0-132 16,-8 3-50-16,-11 6-217 0,-12-2-468 15</inkml:trace>
  <inkml:trace contextRef="#ctx0" brushRef="#br0" timeOffset="-207974.73">25492 7877 990 0,'0'0'518'15,"0"0"-238"-15,0 0-95 16,0 0-39-16,0 0-22 16,0 0-80-16,114 1 13 15,-63-1-57-15,23 0-108 16,-12 0-16-16,-6 0-661 0</inkml:trace>
  <inkml:trace contextRef="#ctx0" brushRef="#br0" timeOffset="-207370.62">26925 7150 620 0,'0'0'735'0,"0"0"-642"16,0 0-83-1,0 0 35-15,0 0-43 0,-104 120 134 16,39-9 62-16,-19 44-63 15,-3 12 100-15,0-5-152 16,20-34-11-16,17-43 44 16,13-20-71-16,8-11 20 15,-5 2-65-15,5 1 0 16,0-3-46-16,11-14 46 16,10-14-92-16,8-24-104 15,0-2-347-15,0-6-218 0</inkml:trace>
  <inkml:trace contextRef="#ctx0" brushRef="#br0" timeOffset="-206971.86">26311 7313 1061 0,'0'0'239'0,"0"0"-138"16,0 0-56-16,120 54 99 15,-82 16-20-15,-5 39-23 16,-8 28 73-16,-8-4-43 15,-8-24-19-15,-4-35-44 16,1-28-62-16,1 2 120 16,7-2-100-16,1-3-25 15,5-17 66-15,5-11-67 16,4-10 51-16,6-5-51 16,5-11 22-16,5-15-46 15,-3-4 24-15,-4 0-123 16,1-2-36-16,-14 11-233 15,-6 1-536-15</inkml:trace>
  <inkml:trace contextRef="#ctx0" brushRef="#br0" timeOffset="-183795.59">27941 5546 492 0,'0'0'221'16,"0"0"-173"-16,0 0-37 15,0 0 18-15,0 0-29 16,0 0-22-16,8 0 22 0,-6-1 194 16,0-6-26-16,0 1-74 15,-2-1 20-15,0-2 43 16,3 4-95-16,-3-2-3 15,0 3 46-15,0 0-57 16,0 0 54-16,0 0 13 16,0 2-73-16,0-2 111 15,0 1-144-15,0 3 8 16,0 0 41-16,0 0-50 16,0 0 31-16,0 0-39 15,0 0 14-15,0 0 21 16,0 0-34-16,0 0-1 15,0 0 46-15,0 0-45 0,0 0 51 16,0 0-52 0,-3 0 1-16,-1 0 9 0,-2 0-10 15,-4 0 0-15,1 9-7 16,-1 7 26-16,-2 5-16 16,3 2-3-16,3 3 0 15,-2 0 9-15,6-4-9 16,2 1 0-16,0-4-15 15,0-3 40-15,2-1-23 16,10-3-2-16,1-2 0 16,1-6-15-16,1-3 15 15,3-1 0-15,0 0-7 16,2-11 27-16,-2-11-58 0,-3-4 38 16,-1-1-26-1,-5-1-5-15,-5 4 37 0,-4 2-6 16,0 6 3-16,0 4 30 15,0 3 29-15,-2 4-62 16,-4 3-32-16,-1 2 21 16,-7 0-99-16,5 0-217 15,1 0-566-15</inkml:trace>
  <inkml:trace contextRef="#ctx0" brushRef="#br0" timeOffset="-182984.51">28217 5559 348 0,'0'0'186'0,"0"0"-15"16,0 0 6-16,0 0-25 15,0 0 51-15,0 0-29 16,0 0-96-16,0-13 72 0,0 12-89 16,0-2-36-1,0 2 74-15,0-2-42 0,0-1 18 16,0 0 4-16,0-1-79 16,0-2 106-16,0-3-106 15,4 1 1-15,2 0-1 16,1 1 7-16,-1 0-7 15,2 4 25-15,0 1-19 16,1 3 90-16,0 0-96 16,2 0 0-16,-2 0 28 15,-2 0-28-15,0 9 15 16,-7 11-15-16,0 6 13 16,0 6 23-16,-12 5-36 15,-7-4 0-15,-4 0 25 0,3-5-13 16,3-9 13-16,5-6-25 15,5-8 8-15,5-3-11 16,2 0 3-16,0-2 0 16,0 0-5-16,0 0 20 15,0 0-9-15,7 0-6 16,11 0 0-16,4 0-22 16,4 0 22-16,6 0-89 15,6-9-87-15,-4 1-166 16,-11-1-289-16</inkml:trace>
  <inkml:trace contextRef="#ctx0" brushRef="#br0" timeOffset="-182592.92">28477 5513 765 0,'0'0'312'16,"0"0"-172"-16,0 0 101 15,0 0-48-15,0 0-58 16,0 0 34-16,0 0-126 16,0 0-18-16,0 0-15 15,0 9 12-15,0 6 90 0,0 2-80 16,0 3-23-1,0 2 87-15,2 2-78 0,4 2 7 16,4-1-25 0,1-1 31-16,0-4-8 0,-2-4-23 15,0-2 0-15,-5-6-15 16,1-3 22-16,-5 0-7 16,0-5 0-16,0 0 9 15,0 0-61-15,0 0-9 16,-3-8-185-16,-7-9-57 15,-1-10-1058-15</inkml:trace>
  <inkml:trace contextRef="#ctx0" brushRef="#br0" timeOffset="-182458.26">28488 5502 1580 0,'0'0'488'0,"0"0"-453"0,0 0 209 15,0 0-192-15,114-38-19 16,-77 30-33-16,15 2-37 15,-9 0-227-15,-10 3-748 0</inkml:trace>
  <inkml:trace contextRef="#ctx0" brushRef="#br0" timeOffset="-181039.18">28546 5781 325 0,'0'0'273'0,"0"0"-113"0,0 0 81 15,0 0-61-15,0 0-17 16,0 0-39-16,0 0-89 16,0 0 36-16,0 0-22 15,0 0-21-15,0 0 86 16,0 0-72-16,0 0 34 16,0 0 2-16,0 0-71 15,0 0 46-15,0 0-53 16,0 0 1-16,0 0 53 15,0 0-30-15,0 0 39 16,0 0 15-16,0 0-65 16,0 0 93-16,0 0-98 0,0 0 3 15,0 0 57-15,0 0-67 16,0 0-1-16,0 0 0 16,0 0 18-16,0 15-37 15,-9 2 19-15,-6 3 0 16,-5 1 25-16,-3 0-19 15,-2-3 3-15,2-6-9 16,-4-1 29-16,2-6-41 16,5-3 12-16,-3-2-133 15,10 0-120-15,2-3-554 0</inkml:trace>
  <inkml:trace contextRef="#ctx0" brushRef="#br0" timeOffset="-168427.35">26977 8203 322 0,'0'0'208'0,"0"0"-94"0,0 0 11 16,0 0-32-1,0 0 83-15,0-6-55 0,0 4-45 16,0 2 31-16,0-1-52 16,0 1 12-16,0-3-54 15,0 3 9-15,0 0 72 16,0-2-93-16,0 0 9 15,0 0 66-15,0 0-54 16,0 1 22-16,0-2-3 16,0-1-40-16,0 2 66 15,0-1-67-15,-2-2 0 16,2 3 28-16,-2 0-12 16,2 2 21-16,0-2-37 15,-3 0 7-15,0 1 21 0,3 1-27 16,-2-3-1-16,0 1 44 15,0 0-44-15,0 2 40 16,0 0-40-16,-3 0 0 16,1 0-10-16,-6 0 10 15,2 0-4-15,-1 0-18 16,-3 7 41-16,-1 5-31 16,3-1 12-16,0 5 0 15,1 3 0-15,1 2 1 16,1 1-1-16,2 0 26 15,1 0-12-15,2-3 8 16,2-3-22-16,0-3 0 16,0-1 6-16,0-1-6 0,4-2 0 15,6-2 0 1,0-3 19-16,-1-1-15 0,3 0-4 16,1-3 0-16,-3 0-3 15,6 0 4-15,-3 0-1 16,1-3 0-16,-1-11 34 15,1-3-12-15,-3-3-22 16,1-2-28-16,-4-4 10 16,3-5-7-16,1 1 7 15,-1-2 17-15,-3 2-54 16,-1 4 29-16,0 3 26 16,-5 9 0-16,-2 3 21 15,0 5-8-15,0 3 32 16,0 2-45-16,0 1 42 15,0 0-59-15,0 0 17 0,0 0-72 16,0 1 23-16,-4 22-80 16,-1-3-92-1,1-2-310-15</inkml:trace>
  <inkml:trace contextRef="#ctx0" brushRef="#br0" timeOffset="-168028.99">27200 8395 510 0,'0'0'594'15,"0"0"-347"-15,0 0-166 16,0 0 117-16,0 0 25 16,0 0-91-16,0 0 37 15,0 0-119-15,0 0-43 16,0 3 71-16,0 5-78 0,0 6 0 15,0 7-10-15,0 12 31 16,-11 4 19-16,-10 9-40 16,-5 0-37-16,-6 0 26 15,-14 3-182-15,7-11-125 16,8-11-460-16</inkml:trace>
  <inkml:trace contextRef="#ctx0" brushRef="#br0" timeOffset="-165897.62">27494 8122 380 0,'0'0'192'16,"0"0"-113"-16,0 0 9 15,0 0 86-15,0 0-66 0,0 0 2 16,0 0 10-16,2-12-78 15,-2 12 51-15,0 0-58 16,0 0-21-16,0 0 91 16,0 0-91-16,-2 0 5 15,-10 0-19-15,-1 0 28 16,-5 5-27-16,-3 11-1 16,-2 4 0-16,-2 6 91 15,3 0-80-15,2 0 43 16,7-2-24-16,6-5-3 15,5-5 35-15,2-7-62 16,0 0 0-16,6-4 7 16,13-3 2-16,0 0-9 15,6 0 0-15,-1-5-18 16,1-11-31-16,2-5-4 0,-8 0-58 16,0-2 34-16,-6 1 1 15,-6 0 36-15,-3 5 6 16,-4 0 34-16,0 5 26 15,0 2-13-15,0 4 30 16,0 2 61-16,0 1-37 16,0 3 0-16,0 0-67 15,0 0 15-15,0 9-44 16,0 14 29-16,0 11 0 16,0 3 48-16,0 8-36 15,3-4 55-15,-1 3-67 0,-2 0 10 16,0-7 77-1,0 1-81-15,-7-6 10 0,-9-4 26 16,3-6-36-16,-5-2 31 16,1-6-37-16,-2-6-25 15,1-2-3 1,3-6-123-16,1-2-91 0,6-10-252 0</inkml:trace>
  <inkml:trace contextRef="#ctx0" brushRef="#br0" timeOffset="-165250.49">27715 8136 704 0,'0'0'342'0,"0"0"-181"15,0 0 13-15,0 0-9 16,0 0-94-16,0 0 77 16,0 0-125-16,29 3-21 15,-7-3 45-15,2 0-46 16,5 0 34-16,-2 0-35 15,0 0-10-15,-3 0-33 16,-5 0-11-16,-4-3-35 16,-9 0 41-16,-2 1 15 15,-4 2 31-15,0 0 2 16,0 0 0-16,-2 0 60 16,-6-2-60-16,1 2 0 0,1 0 1 15,-2 0 14-15,2 0 7 16,2 7-22-16,-3 13 0 15,1 6 64-15,0 6-57 16,2 6-7-16,2 6 34 16,0 0-25-16,0 2 20 15,2-6-29-15,0-2-3 16,0-5-32-16,0-8-21 16,4-4-110-16,2-9-181 15,2-7-552-15</inkml:trace>
  <inkml:trace contextRef="#ctx0" brushRef="#br0" timeOffset="-165047.49">27748 8365 1159 0,'0'0'232'16,"0"0"-189"-16,0 0 46 15,0 0-59-15,0 0 2 16,0 0-32-16,0 0 15 16,152-40-38-16,-121 40-124 15,-4 0-336-15</inkml:trace>
  <inkml:trace contextRef="#ctx0" brushRef="#br0" timeOffset="-164621.55">28072 8175 793 0,'0'0'271'0,"0"0"-143"0,0 0-72 16,0 0 15-16,0 0-46 16,0 0 27-16,0 0 112 15,-10 68-110-15,6-39-7 16,-1-3 8-16,3-6-55 15,0-2 39-15,2-7-39 0,0-2 0 16,0-5-20-16,0-4 20 16,9 0-25-16,9 0 18 15,-1-6-54-15,6-6 17 16,-1-2-26-16,-1 4 48 16,-4 6 5-16,-3 4 33 15,-3 0-16-15,-5 1 60 16,-2 20-43-16,-2 1 70 15,-2 2-60-15,0 1-17 16,0 0 118-16,0-1-122 16,-6 0 6-16,-3-2-11 15,1-4 27-15,0-2-18 16,2-6-10-16,2-4-81 16,-1-6 47-16,-1-2-138 15,-2-14 9-15,2-7-530 0</inkml:trace>
  <inkml:trace contextRef="#ctx0" brushRef="#br0" timeOffset="-164462.24">28109 8179 1348 0,'0'0'352'0,"0"0"-209"16,0 0-84-16,0 0 14 15,145-48-18-15,-98 41-53 16,0 0 1-16,9-3-3 15,-12 2-323-15,-11-2-508 0</inkml:trace>
  <inkml:trace contextRef="#ctx0" brushRef="#br0" timeOffset="-146819.55">28728 8159 713 0,'0'0'560'0,"0"0"-323"16,0 0-52-16,0 0 40 15,0 0-30-15,0 0-127 16,0 0 53-16,0-8-121 15,0 8 31-15,0 0-24 16,0 0-7-16,0 0 0 16,0 0-12-16,0 0 39 15,0 0-12-15,0 0-15 16,0 0 0-16,0 0-28 16,0 0 28-16,0 0 0 15,0 0-1-15,0 0-20 0,0 0-12 16,0 0 32-1,0 6 1-15,0 2-22 0,0 0 22 16,0-4 0-16,0-2 0 16,0-2 2-16,0 0-39 15,0 0 37-15,0 0-2 16,0 0 2-16,0 0 0 16,0 0 22-16,0-2-22 15,0-4 33-15,0 0 6 16,-4 4-39-16,2 0-47 15,2 2 9-15,0 0-166 16,0 0-195-16,0 2-532 0</inkml:trace>
  <inkml:trace contextRef="#ctx0" brushRef="#br0" timeOffset="-146528.54">28724 8456 1423 0,'0'0'535'0,"0"0"-521"16,0 0 22-16,0 0 6 15,0 0-28-15,0 0 34 0,0 0-15 16,0 101-26-16,-6-57 71 16,-19 4-78-16,-4 3-44 15,-4 2-78-15,6-15-244 16,7-13-668-16</inkml:trace>
  <inkml:trace contextRef="#ctx0" brushRef="#br0" timeOffset="-144277.21">29231 8115 464 0,'0'0'352'0,"0"0"-158"15,0 0-73-15,0 0 91 16,0 0-109-16,0 0-17 16,0 0 8-16,0-32 4 15,0 30 60-15,0-1-91 16,0 3 24-16,0 0 57 0,-5 0-139 16,-3 0-3-16,-11 0-6 15,-5 7 8-15,-5 18-28 16,-7 4 20-16,3 7 0 15,2 0 17-15,4-2-11 16,11-4 4-16,5-5-10 16,9-7 26-16,2-6-48 15,0-5 22-15,16-2-87 16,7-5 86-16,9 0-74 16,1-6 6-16,1-15-12 15,0-6-147-15,-5-4 116 0,-6 0 0 16,-4 0 112-1,-9 7 22-15,-2 6 77 0,-6 6 63 16,0 4-44-16,-2 6-68 16,0 2 61-16,0 0-111 15,0 0-19-15,0 20 11 16,5 16 16-16,-3 10-2 16,2 9-6-16,-4 4 11 15,0 0 98-15,0-3-64 16,0-4-16-16,-11-6 60 15,-5-3-74-15,-1-8 44 16,-6-5-59-16,1-3 6 16,-3-10-5-16,-2-3-1 15,-1-4-68-15,-4-10-83 16,8 0-178-16,6-15-331 0</inkml:trace>
  <inkml:trace contextRef="#ctx0" brushRef="#br0" timeOffset="-143659.54">29752 7850 329 0,'0'0'950'16,"0"0"-596"-16,0 0-27 16,0 0-31-16,0 0-101 15,0 0-125-15,0 0-49 16,33 0 24-16,-2 0-45 15,7 0 0-15,1 0-17 16,1 0 43-16,-1 0-58 0,-2 10 31 16,-2 2-136-16,-3 6 13 15,-11-1-238-15,-9-3-271 0</inkml:trace>
  <inkml:trace contextRef="#ctx0" brushRef="#br0" timeOffset="-143495.59">29645 8075 1106 0,'0'0'849'15,"0"0"-771"-15,0 0-34 16,167-30-3-16,-98 16-25 16,-1 3-32-16,11 8 16 0,-16 1-242 15,-14 2-245-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04T08:08:30.9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537 5325 599 0,'0'0'384'16,"0"0"-248"-16,0 0 15 15,0 0-5-15,0 0 19 16,0 0 5-16,-44-47-30 15,38 39-62-15,2-1 70 16,2 2-45-16,-5-2-21 16,3 4-8-16,0-4-37 15,-4 6 22-15,4-1-29 16,2 0-29-16,0 1 75 16,0 2-74-16,2 1 16 0,0-3 22 15,0 3-39-15,0-4 34 16,0-4-35-16,2-6 7 15,18-14 5-15,5-10-12 16,6-10-39-16,7-12-10 16,-1-8-42-16,-1-5 14 15,-1-3-13-15,0 4 19 16,-10 10 50-16,-2 13 21 16,-7 11 0-16,-5 18 0 15,-7 8 13-15,-2 11 40 16,1 1-53-16,-3 18-7 15,0 20 7-15,0 18 37 16,-7 14 50-16,-4 4-33 16,-1 0-54-16,2 1 44 0,1-5-44 15,3-4-5-15,0-4-16 16,6-6-35-16,0-8-69 16,0-11-89-16,12-13-325 15,3-18-162-15</inkml:trace>
  <inkml:trace contextRef="#ctx0" brushRef="#br0" timeOffset="547.37">31268 4676 910 0,'0'0'610'0,"0"0"-340"16,0 0-76-16,0 0-6 15,0 0-152-15,0 0-35 16,-121-8 49-16,68 46-10 15,0 10 12-15,4 7-18 16,7 1-32-16,10-5 48 16,12-5-50-16,11-8 0 0,9-4-12 15,0-13-1 1,18-9 13-16,11-12-25 0,10 0-32 16,9-28 44-16,-1-14-127 15,-3-14 10-15,-8-6 34 16,-10 4 28-16,-9 7 61 15,-9 17 7-15,-4 15 48 16,-4 19 87-16,0 0-116 16,0 32-19-16,-10 19 97 15,-2 16-39-15,-1 7 26 16,4 2-57-16,2-6-18 16,-2-7 37-16,-2-10-45 0,-5-11-1 15,-6-5 19 1,-7-7-13-16,-5-8 9 0,-3-5-15 15,-3-14-93-15,11-3-114 16,13 0-526-16</inkml:trace>
  <inkml:trace contextRef="#ctx0" brushRef="#br0" timeOffset="793.65">31406 5182 1445 0,'0'0'342'0,"0"0"-203"16,0 0-22-16,0 0-67 16,0 0-49-16,0 0 56 15,-58 116-56-15,38-58-2 16,5 2-11-16,10 8-129 15,5-18-77-15,0-15-332 0</inkml:trace>
  <inkml:trace contextRef="#ctx0" brushRef="#br0" timeOffset="1230.64">31698 4752 940 0,'0'0'398'0,"0"0"-129"16,0 0-2-16,0 0-69 15,0 0-69-15,0 0-47 16,0 0-71-16,-136 20 7 16,96 29 80-16,6 7-70 15,11 2 0-15,11-2 2 0,12-4-29 16,0-8 10 0,16-6-11-16,15-8 0 0,7-12 8 15,8-12-8-15,8-6-8 16,-3-20 2-1,-4-22-56-15,-9-12 35 0,-13-12-17 16,-14-4-26-16,-11 6 70 16,0 8 0-16,-9 13 6 15,-11 15 6-15,1 16-12 16,4 12-12-16,7 19-251 16,5 4-280-16</inkml:trace>
  <inkml:trace contextRef="#ctx0" brushRef="#br0" timeOffset="1667.83">32138 4726 1317 0,'0'0'400'15,"0"0"-194"-15,0 0 40 16,0 0-139-16,0 0-48 0,0 0-16 16,0 0-38-16,46-72-5 15,-19 66-12-15,4 6 12 16,-4 0-23-16,-11 16 23 15,-12 16-24-15,-4 12 24 16,-31 11 43-16,-21 5 36 16,-12 3-32-16,-5-5-34 15,1-5 71-15,13-9-75 16,15-13-3-16,17-8-6 16,17-7-5-16,6-6 4 15,20-1-19-15,24-5 17 16,19-4-36-16,9 0-11 15,25-16-151-15,-18-3-157 16,-19-3-319-16</inkml:trace>
  <inkml:trace contextRef="#ctx0" brushRef="#br0" timeOffset="2395.08">32476 4746 525 0,'0'0'228'15,"0"0"-50"-15,0 0 17 16,0 0 12-16,0 0-54 15,0 0-72 1,0 0 11-16,2-26-38 0,-2 23-34 16,3 0 40-16,-1 1-47 15,-2-2 24-15,0 1 33 16,0-2-28-16,0 3 111 16,0 0-82-16,0 2-55 15,0 0 21-15,0 0-18 16,0 0-1-16,0 0-18 15,0 0 9-15,0 0 1 16,0 0-10-16,0 0 0 0,0 0 18 16,0 0-8-16,0 0 8 15,0 0-18-15,0 0 1 16,0 0 8-16,0 0-9 16,0 0 0-16,0 0-12 15,0 0 6-15,0-2-2 16,0 2-28-16,0-2 32 15,-5-2-16-15,1 2 20 16,2 2 0-16,2-2 6 16,0 2-4-16,0 0 11 15,0-2-13-15,0 2 7 16,0-2 17-16,15 2-24 16,10-2-12-16,8 2 11 0,5 0 2 15,0 4-7 1,-6 14 4-16,-11 12-6 0,-13 8 2 15,-8 17 12-15,-32 8 16 16,-21 10 43-16,-14 5-25 16,-3-4 21-16,10-8-61 15,16-10 10-15,17-10-5 16,23-11-5-16,4-9 0 16,31-8 0-16,29-10 1 15,36-8-2-15,47-15-77 16,-21-11-176-16,-15-3-28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04T08:09:01.20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30956 7796 339 0,'0'0'1399'16,"0"0"-1222"-16,0 0-114 15,0 0 165-15,0 0-57 16,0 0-36-16,-10 0-41 16,10 0-67-16,0 0 59 15,0 0-84-15,0 0-2 16,0 0 12-16,0 0 2 16,0 0-17-16,0 0 3 15,0 0-75-15,-2 0 44 16,0 0-171-16,0 0-165 15,0 0-197-15,2 0-278 0</inkml:trace>
  <inkml:trace contextRef="#ctx0" brushRef="#br0" timeOffset="355.53">30956 7796 116 0,'56'-30'1573'16,"-56"30"-1254"-16,-16-2-200 15,-9-6 40-15,0 1-92 16,0-6-4-16,2-1 26 15,7-8-68-15,12-7 9 16,4-4-30-16,8-6-55 16,27 1 48-16,7 9-57 15,2 13 13-15,-1 16 26 16,-12 12-46-16,-20 34 27 16,-16 36 27-16,-59 32 17 15,-15-3 61-15,-3-15-60 16,0-18 1-16,17-32-2 0,-1-2 19 15,1-7-10-15,18-22-9 16,16-13 0-16,14-2 21 16,17-28-21-16,12-10-7 15,30-5 7-15,18 6-14 16,7 7 0-16,5 14 14 16,-3 15-3-16,-5 1-22 15,-8 11-96-15,9 17-52 16,-16-7-178-16,-11-6-318 0</inkml:trace>
  <inkml:trace contextRef="#ctx0" brushRef="#br0" timeOffset="502.85">31214 7931 1182 0,'0'0'638'16,"0"0"-474"0,0 0-123-16,0 0-3 0,0 0 39 15,4 154-31-15,-4-94-46 16,0 0-48-16,0 2-58 15,6-15-223-15,9-17-297 0</inkml:trace>
  <inkml:trace contextRef="#ctx0" brushRef="#br0" timeOffset="836.55">31602 7541 1487 0,'0'0'697'15,"0"0"-626"-15,0 0-22 16,0 0 22-16,0 0-22 16,0 0-49-16,0 0 0 15,65-5 3-15,-24 15-3 16,11-3 0-16,6-4-9 16,5-3 24-16,-7 0-27 15,-9-15 12-15,-10 2 0 16,-14 1-5-16,-14 3 14 15,-9 9-9-15,0 0 0 16,-7 26-7-16,-15 23-2 16,-12 33 8-16,-3 35 1 15,5-6 4-15,6-9-4 16,7-15-16-16,6-25-8 16,-1 2-147-16,-10 12-22 0,2-22-136 15,2-19-358-15</inkml:trace>
  <inkml:trace contextRef="#ctx0" brushRef="#br0" timeOffset="967.38">31636 8049 1709 0,'0'0'751'0,"122"-64"-612"16,12 22-135-16,51-4-4 16,18 5-24-16,-19 5-127 15,-58 14-328-15,-51 5-1379 0</inkml:trace>
  <inkml:trace contextRef="#ctx0" brushRef="#br1" timeOffset="10320.24">21749 9581 384 0,'0'0'0'0,"0"0"0"0,0 0 545 16,0 0-391-16,0 0-55 15,0 0 2-15,-24-22-24 16,20 12 90-16,1-2-65 16,-2 2-19-16,1 1 23 15,0 4-22-15,2-2 2 16,-3 7-8-16,3-5-46 15,2 3 71-15,0 2-84 16,0 0-7-16,0 0 25 16,0 0-37-16,0 0 18 15,0 0-18-15,0 0-10 0,0 0-21 16,11 7 25 0,16 12 6-16,13 8 6 15,13 8-5-15,12 2 45 16,7 7-46-16,1-7 9 0,0 0 22 15,-1-5-31-15,-7-6 0 16,-3-3-4-16,-8-4 19 16,-10-5-30-16,-9-2-7 15,-10-2-71-15,-9-2-8 16,-9-8-127-16,-3 0-99 16,-4 0-283-16</inkml:trace>
  <inkml:trace contextRef="#ctx0" brushRef="#br1" timeOffset="11179.84">22635 9194 867 0,'0'0'633'16,"0"0"-502"-16,0 0-121 16,0 0 9-16,-79 134 96 15,50-60-25-15,7 9-5 16,7 1 27-16,10-6-35 15,5-6-49-15,0-12-28 16,25-14-53-16,8-13 47 16,11-17-66-16,10-16-4 15,9-2 11-15,-1-30-161 16,0-12-43-16,-8-9-50 16,-12 1 100-16,-13 6 219 0,-15 11 7 15,-12 18 321 1,-2 17 152-16,-18 2-395 0,-16 34-43 15,-3 13 50-15,-2 4-27 16,8 1 53-16,9-6-78 16,11-5-28-16,9-9-12 15,2-12-24-15,11-10-29 16,20-12-15-16,7-2-33 16,4-28-53-16,-1-12-141 15,-8-9-70-15,-8 2 76 16,-8 6 201-16,-10 11 88 15,-7 20 523-15,0 12-277 0,-9 9-116 16,-9 28-76 0,1 4 43-16,6 1 16 0,8 0-75 15,3-8 18-15,7-6-56 16,20-7 7-16,8-12-38 16,5-9-8-16,0 0-83 15,-1-22-51-15,-8-12-15 16,-7-9-22-16,-4-3-24 15,-6-1 13-15,-5 5 196 16,-5 10 25-16,-2 15 370 16,-2 15-64-16,0 2-247 15,0 26-2-15,0 11-5 16,0 0-33-16,4 1 54 16,12-7-73-16,4-9-13 15,5-11-10-15,-1-8 0 0,3-3 22 16,-4-14 1-16,-10-15-63 15,-5-7 37-15,-8-6-55 16,0-2-9-16,0 6 51 16,0 12 39-16,0 16 14 15,0 10 57-15,0 30-71 16,0 44 140-16,5 37-39 16,0 27 22-16,-5-7 8 15,0-27-82-15,0-36 60 16,0-25-81-16,-2 3-26 15,-12-2 26-15,-3-3-27 16,-4-12-2-16,-6-14-5 16,-2-11-80-16,-22-18 63 0,4-20-187 15,7-16-387-15</inkml:trace>
  <inkml:trace contextRef="#ctx0" brushRef="#br1" timeOffset="11317.38">22739 9394 1445 0,'0'0'276'16,"0"0"-135"-16,42-106-141 15,-1 67 0-15,7 10 9 16,24 29-9-16,-12 4-64 16,-11 28-311-16</inkml:trace>
  <inkml:trace contextRef="#ctx0" brushRef="#br1" timeOffset="11447.75">22980 10314 1410 0,'0'0'596'0,"0"0"-596"15,0 0-199-15,0 0-299 0</inkml:trace>
  <inkml:trace contextRef="#ctx0" brushRef="#br1" timeOffset="12070.65">24246 9413 1023 0,'0'0'363'15,"0"0"-137"1,0 0-97-16,0 0-47 0,0 0-44 16,0 0 3-16,0 0-41 15,0 13 0-15,0 42 149 16,9 13-65-16,0 5-25 15,2 2-8-15,-2-5-43 16,0-5 23-16,0-7-31 16,0-9-5-16,-3-10-19 15,3-9-48-15,3-10-100 16,7-20-39-16,1-17-58 16,-1-14-123-16</inkml:trace>
  <inkml:trace contextRef="#ctx0" brushRef="#br1" timeOffset="12459.47">24478 9501 1252 0,'0'0'407'16,"0"0"-301"-16,0 0-105 15,0 0-1-15,-127 152 56 16,104-98-33-16,12-1 90 16,11-7-90-16,0-5-15 15,31-7 26-15,11-9-34 16,12-12-1-16,6-13-21 15,3 0-75-15,-3-17 26 16,-2-21-139-16,-11-12-54 16,-9-12-24-16,-11-8-27 0,-12-2 113 15,-8-1 202 1,-7 10 148-16,0 14 196 0,0 16-5 16,0 15-47-1,0 14-70-15,-2 4-168 0,-1 27-53 16,3 19 21-16,0 12 6 15,0 12 88-15,3 6-90 16,8 0-26-16,2-6 0 16,1-5-16-16,-1-9-44 15,-5-12-19-15,0-12-96 16,-8-23-22-16,0-6-208 16,-4-3 50-16</inkml:trace>
  <inkml:trace contextRef="#ctx0" brushRef="#br1" timeOffset="12715.32">24776 9703 1053 0,'0'0'484'0,"0"0"-289"16,0 0-107-16,0 0-81 16,121-79 11-16,-67 68-18 15,4-1 0-15,-3 1 10 16,-4 4-10-16,-10-1-3 16,-16 4-7-16,-17 4 8 15,-8 0 1-15,-16 4-20 16,-19 18 21-16,-5 12 82 15,-1 8 15-15,13 4-2 16,12 2-3-16,16-4-60 16,0-1 14-16,22-7-46 15,20-10-24-15,10-10 13 0,35-16-101 16,-12-2-163 0,-10-18-792-16</inkml:trace>
  <inkml:trace contextRef="#ctx0" brushRef="#br1" timeOffset="13899.11">26427 9416 1151 0,'0'0'226'0,"0"0"-94"16,0 0-112-16,0 0-13 15,0 0 34-15,0 0 36 16,0 0 25-16,-90-80-80 15,52 80-14-15,-9 27 47 0,-4 19-4 16,1 14 24 0,6 12 26-16,13 2-46 0,11-2 20 15,15-7-47-15,5-11-27 16,19-13 24-16,16-10-25 16,17-14-12-16,8-12 5 15,9-5-110-15,4-17 38 16,-1-19-66-16,-10-10-17 15,-8-3 12-15,-16 2-12 16,-17 10 162-16,-18 12 71 16,-3 18 164-16,-24 7-79 15,-14 9-112-15,-3 19 19 16,1 6 35-16,7 2-51 16,13-2-14-16,9-4-33 15,11-7-24-15,0-7 14 16,17-8-84-16,14-8 21 0,8 0-5 15,-1-22-129-15,-1-10-49 16,-6-5-66-16,-8 0 53 16,-12 12 269-16,-9 11 156 15,-2 12 183-15,-2 2-220 16,-18 22-65-16,4 9 34 16,3 0 23-16,6 0-48 15,7-8 35-15,0-4-98 16,12-7-12-16,12-10 11 15,8-2-25-15,1-2-57 16,5-20-99-16,-3-7-7 16,1-5 83-16,-5 3-47 0,-4 2 137 15,-7 7 16 1,-11 12 158-16,-5 10 24 0,-4 0-140 16,0 26 28-16,-2 4 80 15,-5 4-96-15,1-3-17 16,6-10-7-16,0-7-22 15,0-7 11-15,0-7-19 16,17 0 0-16,10-7-13 16,4-12-15-16,5-4-102 15,2-1 50-15,2 2-9 16,-2 3 72-16,-5 12-1 16,-8 7 18-16,-7 0-7 0,-9 14 7 15,-7 10-6 1,-2 0 5-16,-2-2-22 0,-34-2-35 15,3-6-126-15,-3-5-145 0</inkml:trace>
  <inkml:trace contextRef="#ctx0" brushRef="#br1" timeOffset="14036.04">26406 9485 1483 0,'0'0'489'0,"0"0"-372"15,0 0-117-15,143-25 1 16,-88 25-9-16,-1 2 8 16,4 25-93-16,-13-3-158 15,-14-6-543-15</inkml:trace>
  <inkml:trace contextRef="#ctx0" brushRef="#br1" timeOffset="14657.66">27835 9300 586 0,'0'0'228'16,"0"0"-128"-1,0 0-62-15,0 0 60 0,0 0-71 16,0 0-21-16,0 0-12 16,-4 7-82-16,-8-4-188 0</inkml:trace>
  <inkml:trace contextRef="#ctx0" brushRef="#br1" timeOffset="14892.34">26751 9432 512 0,'0'0'1209'16,"0"0"-886"-16,0 0-238 15,0 0-36-15,0 0-49 16,0 0 13-16,0 0-30 15,139-44 17-15,-43 50-30 16,-14 9-140-16,-6-8-306 0</inkml:trace>
  <inkml:trace contextRef="#ctx0" brushRef="#br1" timeOffset="15191.51">27866 9208 1480 0,'0'0'48'15,"0"0"-48"-15,0 0 0 16,0 0 6-16,11 108 90 15,-4-50 54-15,0 4-29 16,2 8-39-16,1-3-1 16,2-1-81-16,-1-6-8 15,1-6 7-15,-2-9-54 0,-1-6-89 16,-2-12-119 0,-4-13-339-16</inkml:trace>
  <inkml:trace contextRef="#ctx0" brushRef="#br1" timeOffset="15822.03">27704 9547 1731 0,'0'0'157'0,"0"0"-157"16,144-27-30-16,-70 24 30 16,-1 3 3-16,-6 0 31 15,-7 20 10-15,-10 7 26 16,-15 10-41-16,-8-2-10 15,-11 4-19-15,-10-3 21 16,-6-7-20-16,0-8-1 0,0-5-29 16,0-9 11-16,0-7-24 15,0 0 41-15,5-23 0 16,13-12-578-16,6-2 408 16,0-1 107-16,-1 9 64 15,-3 14 176-15,-7 15-59 16,-6 0-27-16,-5 29 3 15,-2 10 12-15,0 3 17 16,-4 4-84-16,-7-6 4 16,1-6-9-16,2-10-33 15,5-7 27-15,3-12-27 16,0-5-11-16,0 0 0 16,17-18 11-16,12-14-176 0,4-8 33 15,9-8-6 1,3 4 50-16,-5 6 62 0,-5 11 37 15,-12 15 152-15,-10 12-48 16,-7 5-45-16,-6 17 44 16,0 7-45-16,0-4 5 15,0-4-34-15,0-4-21 16,0-7 18-16,0-6-26 16,0-4-7-16,6 0 6 15,15-1-38-15,16-17-10 16,5-3-55-16,4-2-1 15,3 6 105-15,-4 8-32 0,-9 9 32 16,-9 0-10 0,-14 12 23-16,-7 15-26 0,-6 1-6 15,-6 6-109-15,-13-7-47 16,0-9-229-16</inkml:trace>
  <inkml:trace contextRef="#ctx0" brushRef="#br1" timeOffset="15979.67">28038 9342 1884 0,'0'0'341'16,"0"0"-270"-16,0 0-71 0,156-37-45 16,-60 37-58-1,31 0 97-15,20 17-117 16,-22-3-221-16,-30-2-896 0</inkml:trace>
  <inkml:trace contextRef="#ctx0" brushRef="#br1" timeOffset="16503.53">29955 9015 1491 0,'0'0'199'0,"0"0"-199"16,0 0-49-16,0 0 36 15,0 0 13-15,-31 107 112 16,19-38 63-16,1 14-47 16,3 3-25-16,6 2-30 15,2-4-40-15,0-6 19 16,4-11-52-16,13-9 13 16,4-14-17-16,1-9 4 15,1-14-21-15,-2-10 21 0,4-11 0 16,0 0 7-16,-1-14-7 15,-2-17-23-15,-2-1 6 16,-9 3 13-16,-6 4 4 16,-2 11 84-16,-3 12-62 15,0 2-22-15,0 8-127 16,-3 20 90-16,-4 4 23 16,5 4 14-16,2 1-48 15,0-8-50-15,0-3-117 16,0-14-35-16,-7-7-275 15,-3-5-264-15</inkml:trace>
  <inkml:trace contextRef="#ctx0" brushRef="#br1" timeOffset="16632.84">30093 9339 1043 0,'0'0'1254'0,"0"0"-1254"15,124-29-31-15,-29 29-108 16,-13 0-210-16,-12 0-479 0</inkml:trace>
  <inkml:trace contextRef="#ctx0" brushRef="#br1" timeOffset="18208.56">22039 10922 188 0,'0'0'277'0,"0"0"-130"15,0 0-11-15,0 0 12 16,0 0 39-16,0 0-79 16,0 0 17-16,25-48-44 15,-25 46-20-15,0 1 38 16,0-2-18-16,0 3 13 15,0 0 39-15,0 0-59 16,0 0 14-16,0 0-26 16,0 0-39-16,-2 0-8 15,-10 0-15-15,-5 17 0 16,-8 12 15-16,-4 21 13 16,-9 37 23-16,1 44 31 15,0 51-10-15,16 20 20 0,18-7-32 16,3-26-10-16,13-53 7 15,6-31-57-15,-4-25 3 16,-1-7-3-16,3 8-31 16,1 2 9-16,4 8-99 15,-2-2-132-15,-4-18-290 16,-5-21-665-16</inkml:trace>
  <inkml:trace contextRef="#ctx0" brushRef="#br1" timeOffset="20645.12">22784 11064 476 0,'0'0'343'15,"0"0"-88"-15,0 0-169 0,0 0-7 16,0 0 44-16,0 0-23 15,0 0 74-15,13-27-57 16,-13 27-23-16,0 0 57 16,0 0-68-16,-16 0-54 15,-10 14-5-15,-7 10-9 16,-10 11 41-16,1 2-36 16,-1 3-14-16,7-1 42 15,7-8-34-15,10-4-5 16,7-11-9-16,8-6 8 15,4-6-47-15,0-4 10 16,18 0-7-16,13-3 11 0,7-16 13 16,4-12-67-16,1-4-33 15,-5-9-52-15,-5 1 67 16,-6 3-19-16,-10 5 86 16,-5 8 30-16,-8 11 103 15,-2 8 87-15,-2 8-91 16,0 0-98-16,0 22 41 15,0 18-36-15,0 14 96 16,0 11 7-16,-4 6-33 16,-5-4 8-16,-2-7-45 15,-5-8-39-15,-2-11 79 16,-1-6-78-16,-8-12 8 16,-2-4 24-16,-2-6-33 0,0-10 41 15,2-3-41 1,6 0-57-16,9-6 56 0,14-20-152 15,3 3-215-15,17 0-395 0</inkml:trace>
  <inkml:trace contextRef="#ctx0" brushRef="#br1" timeOffset="21032.35">23123 11337 1051 0,'0'0'333'0,"0"0"-262"15,0 0-59-15,0 0 31 16,0 0-30-16,0 0 21 15,0 0 1-15,19 21-34 16,-7-15 56-16,1-2-48 16,1-4-9-16,-6 0 41 15,-1 0-20-15,-7 0 51 16,0 0 58-16,0 0-11 16,0 0 34-16,-11 0-118 0,-1 1-26 15,2 3-16 1,5 1 7-16,3-4-8 0,2 3-64 15,0 1-41-15,0-3 88 16,4 0-58-16,5-2-99 16,-2 0-121-16,-4-13-611 0</inkml:trace>
  <inkml:trace contextRef="#ctx0" brushRef="#br1" timeOffset="22422.92">23573 11090 363 0,'0'0'705'16,"0"0"-552"-16,0 0-86 15,0 0 24-15,-118 87 98 16,98-49-43-16,7 2-34 15,7 1-1-15,6-7-31 16,0-4-18-16,21-7-26 16,8-8-27-16,8-12 44 15,6-3-52-15,4-8-1 16,0-20-12-16,-7-7-30 0,-9-11 42 16,-13-3-26-16,-16 1 26 15,-2 3-5-15,-2 4 21 16,-18 9 26-16,-1 11 8 15,4 14-50-15,-1 7-9 16,5 6-131-16,3 34-107 16,6 0-115-16,4-6-732 0</inkml:trace>
  <inkml:trace contextRef="#ctx0" brushRef="#br1" timeOffset="22579.82">23954 11347 1672 0,'0'0'256'0,"0"0"-241"0,0 0 1 16,0 0 9-16,-54 147 46 15,4-91 12-15,-13 4-63 16,-4 1-20-16,-17 8-100 16,16-12-119-16,17-20-188 0</inkml:trace>
  <inkml:trace contextRef="#ctx0" brushRef="#br1" timeOffset="23963.26">24157 11373 738 0,'0'0'582'0,"0"0"-283"15,0 0-129-15,0 0 43 16,0 0-10-16,0 0-147 16,0 0 6-16,54-55-62 15,-25 24 0-15,-1 1-25 16,-1-4-35-16,-3 0-79 16,-1-2 10-16,-8 2 18 15,-3 2 45-15,-6 6 44 0,-4 8 22 16,-2 7 105-16,0 8-1 15,0 3-17-15,0 1-87 16,0 26 16-16,-10 12 4 16,-2 10 31-16,3 6-50 15,1 0 46-15,6-3-47 16,2-4-45-16,0-10-59 16,8-9-132-16,13-15-145 15,-2-13-579-15</inkml:trace>
  <inkml:trace contextRef="#ctx0" brushRef="#br1" timeOffset="24412.76">24596 11110 1169 0,'0'0'245'16,"0"0"-68"-16,0 0-19 15,0 0-25-15,0 0 23 16,0 0-67-16,0 0-35 15,-11-37-29-15,11 28-17 16,4-4-8-16,12 1 0 16,4 3-32-16,2 8 31 15,-1 1-14-15,-4 10 6 16,-5 20 9-16,-10 11 0 16,-2 4 91-16,-8 5-70 15,-17-2-20-15,-2-5 38 16,2-11-38-16,5-6-1 0,7-12-5 15,8-9-91 1,5-5 95-16,0 0-56 0,11-12-13 16,14-10-111-16,6-3 45 15,0 4 118-15,0 9 1 16,-2 12 17-16,-6 0 57 16,-6 20-40-16,-10 12 23 15,-7 8 53-15,0 3-53 16,-22-1 20-16,-7-3-57 15,-2-2 13-15,-2-7-32 16,4-5-26-16,2-13-134 16,6-7-116-16,11-5-572 0</inkml:trace>
  <inkml:trace contextRef="#ctx0" brushRef="#br1" timeOffset="24905.27">25200 11003 1295 0,'0'0'349'16,"0"0"-214"-16,0 0-124 15,0 0 46-15,0 0-37 16,-125 66 28-16,88-10 99 15,3 8-57-15,5 2 23 16,11-6-25-16,9-3-87 16,9-11 44-16,0-10-45 15,13-8-10-15,12-13 1 16,4-6 1-16,2-9 7 0,3-4 1 16,-5-20-29-16,-9-10 11 15,-7-3-26-15,-11-1-2 16,-2 6 46-16,-2 6 3 15,-13 11-3-15,-1 6-47 16,-2 7-111-16,9 2-30 16,2 0-313-16,7 0-276 0</inkml:trace>
  <inkml:trace contextRef="#ctx0" brushRef="#br1" timeOffset="25241.08">25278 11011 1008 0,'0'0'567'16,"0"0"-513"-16,0 0-38 0,0 0-10 15,0 0 49-15,0 0 42 16,0 0-65-16,146 28-32 16,-109-23 69-16,-1-1-69 15,-3-4 10-15,-8 0 12 16,-8 0-22-16,-5-1 23 15,-8-3 26-15,-2 2 50 16,-2 2 56-16,0 0-112 16,0 0-43-16,0 0 0 15,0 23-62-15,-8 9 61 16,0 14 1-16,2 6 0 16,1 7-20-16,3 2 20 15,-2-6-41-15,2-2-58 16,-3-1-94-16,3-16-47 0,-3-14-356 15</inkml:trace>
  <inkml:trace contextRef="#ctx0" brushRef="#br1" timeOffset="25373">25378 11260 1854 0,'0'0'311'15,"0"0"-311"-15,158-46-3 16,-79 29-38-16,17 0-129 15,-21 5-184-15,-17 3-1055 0</inkml:trace>
  <inkml:trace contextRef="#ctx0" brushRef="#br1" timeOffset="26228.17">22423 11988 555 0,'0'0'737'0,"0"0"-476"0,0 0-108 15,0 0-119-15,0 0-24 16,118-63 31-16,-61 61-29 16,13 2 8-16,12 0 49 15,27 0-38-15,30 10 111 16,32 0-88-16,18-3-53 16,6-4 42-16,-6-3-43 15,-6 0 16-15,2 0-16 16,0 0 16-16,-7-9-8 15,-8 2-8-15,-14 0 0 16,-17-2-8-16,-29 3 19 16,-25 0-10-16,-20 1-1 0,-11-2 9 15,6-3 26 1,2-2-25-16,0-3-9 0,-12 4 21 16,-15-1-22-16,-15 4-15 15,-20 5-53-15,0 2-126 16,-17 1-297-16</inkml:trace>
  <inkml:trace contextRef="#ctx0" brushRef="#br1" timeOffset="27430.85">22726 12535 1377 0,'0'0'387'0,"0"0"-335"15,0 0-24-15,0 0-13 16,154-56 42-16,-83 25-57 15,5-3-22-15,-1-6-25 16,-1-2-22-16,-9 0 47 16,-10 2-40-16,-12 6 19 15,-14 7 35-15,-14 10 9 16,-5 7-1-16,-10 8 77 16,0 2-37-16,0 3 28 0,0 21-66 15,-10 13 60-15,-1 5 36 16,3 8-42-16,0 0 5 15,4-2-37-15,2-2-6 16,2-7-36-16,0-8-44 16,0-9-83-16,33-13-68 15,-2-9-175-15,3 0-430 0</inkml:trace>
  <inkml:trace contextRef="#ctx0" brushRef="#br1" timeOffset="27787.56">23836 12187 1137 0,'0'0'494'0,"0"0"-299"16,0 0-142-16,0 0-11 0,0 0-41 15,-148 35 71-15,104 3 25 16,9 2-77-16,8 0 61 16,11-4-81-16,14-8 0 15,2-6-9-15,4-7 18 16,21-8-18-16,4-7-1 15,4 0-82-15,-2-14 30 16,0-16-155-16,-8-8-67 16,-5-2 46-16,-7 4 45 15,-5 6 193-15,-3 12 168 16,-3 11 137-16,0 7-68 0,0 12-231 16,0 25 79-1,0 11 40-15,0 6-32 0,0 3 9 16,-5-3-47-1,-3-6-43-15,-6-9 56 0,-4-1-68 16,-2-6-6-16,1-6-62 16,-2-9-118-16,7-7-142 15,8-10-430-15</inkml:trace>
  <inkml:trace contextRef="#ctx0" brushRef="#br1" timeOffset="27969.46">24035 12444 1798 0,'0'0'0'0,"0"0"-10"16,0 0 10-16,-50 115 10 0,23-71 126 15,0 2-65-15,8-6-17 16,7-3-54-16,12-12-51 16,0-9-99-16,27-16-53 15,6-9 29-15,4-18-490 16</inkml:trace>
  <inkml:trace contextRef="#ctx0" brushRef="#br1" timeOffset="28251.3">24166 12293 1508 0,'0'0'159'0,"0"0"-120"16,0 0-31-16,0 0 78 0,-71 128 103 15,71-92-74-15,0-4-69 16,10-5 10-16,17-8-37 15,5-9-18-15,-1-10-1 16,0 0-10-16,-4-19 4 16,-9-8-66-16,-12-10-24 15,-6-4 36-15,-2 0-20 16,-18 3 80-16,-5 8-13 16,3 11 26-16,2 14-47 15,8 5-36-15,6 10-216 16,6 6-297-16</inkml:trace>
  <inkml:trace contextRef="#ctx0" brushRef="#br1" timeOffset="28691.08">24681 12288 694 0,'0'0'613'0,"0"0"-510"16,0 0-69-16,0 0 14 15,0 0 47-15,0 0-22 16,0 0-73-16,-102-60-69 16,110 46 24-16,15 0-1 15,0 1 46-15,2 6 13 16,-2 3 19-16,-5 4 14 0,-3 0-30 15,-9 8 0 1,-6 12 66-16,0 4-34 0,-8 6 41 16,-17-2-2-16,-8 2-32 15,-1-4 29-15,1-5-52 16,6-4-20-16,5-2 48 16,9-6-60-16,4 1-7 15,9 0-8-15,0 0 15 16,0 2 5-16,17 0-5 15,4-2 8-15,1-3 34 16,2-3-28-16,3-4-5 16,0 0-9-16,2 0-44 15,4-7-44-15,14-10-113 0,-9 1-146 16,-2-2-444-16</inkml:trace>
  <inkml:trace contextRef="#ctx0" brushRef="#br1" timeOffset="30463.83">24982 12272 225 0,'0'0'815'0,"0"0"-606"15,0 0-138-15,0 0 61 16,0 0 57-16,0 0-141 15,0 0 10-15,4-48-58 16,2 38 1-16,2 2 2 16,-2 2-3-16,-1 0 0 15,-1 3 8-15,-2 1 1 16,-2 2 47-16,2 0-56 0,-2 0 1 16,0 0 8-16,0 0-9 15,0 0-16-15,0 0 10 16,-8 2 6-16,1 5 42 15,0-4-42-15,2 2 0 16,5-5 18-16,0 0-12 16,0 0 4-16,0 0-10 15,17 0 12-15,3 0-25 16,4 0 13-16,-2 0-12 16,1 0 10-16,-8 20 4 15,-11 10 45-15,-4 7 20 16,-4 10-3-16,-27 3 82 15,-5 1-87-15,-1-7-7 16,5-7 7-16,8-11-47 16,15-8 18-16,9-8-30 0,4-5-23 15,32-3 21-15,15-2 2 16,18 0-77-16,43-19-110 16,-14 0-90-16,-11-1-332 0</inkml:trace>
  <inkml:trace contextRef="#ctx0" brushRef="#br1" timeOffset="30996.9">26308 11647 1137 0,'0'0'722'0,"0"0"-422"16,0 0-107-16,0 0 73 16,0 0-137-16,0 0-100 15,0 0-29-15,-4-5-81 16,1 17-102-16,-4 32-202 0,1 1 47 15,2-3-406-15</inkml:trace>
  <inkml:trace contextRef="#ctx0" brushRef="#br1" timeOffset="31147.82">26279 12092 1113 0,'0'0'912'0,"0"0"-768"16,0 0-103-16,0 0 32 15,-58 150-29-15,17-96-20 16,-7 6-24-16,-8 0-76 15,-6 0 8-15,-27 11-174 16,15-17-274-16,9-13-318 0</inkml:trace>
  <inkml:trace contextRef="#ctx0" brushRef="#br1" timeOffset="32599.17">27931 10851 1061 0,'0'0'242'0,"0"0"-68"16,0 0-30-16,0 0-52 15,0 0-44-15,0 0-16 16,0 0-31-16,-156-21 30 16,102 59 45-16,3 8-22 0,9 7 95 15,8-2-91-15,12 0-42 16,15-10 34-16,7-8-49 15,0-8 1-15,23-13-2 16,12-12-26-16,7 0 14 16,5-19-105-16,-2-17-121 15,-5-13-26-15,-8-4-67 16,-11-3 81-16,-3 6 114 16,-9 7 136-16,-5 20 309 15,-1 14 191-15,-3 9-407 16,0 29-82-16,0 21 101 15,0 18 23-15,0 10 13 16,0 3-62-16,-3-6 26 16,-7-9-81-16,-6-12-30 15,-4-14 47-15,-3-9-32 0,-1-13 14 16,2-6-30-16,-3-6 16 16,7-6-42-16,7 0-68 15,5-14-139-15,6-6-140 0</inkml:trace>
  <inkml:trace contextRef="#ctx0" brushRef="#br1" timeOffset="32833.31">28283 11373 1181 0,'0'0'310'16,"0"0"-210"-16,0 0-47 15,0 0-1-15,0 0 59 16,0 0-80-16,0 0 4 16,7-15-16-16,-7-4-9 15,0-2 6-15,0 0-16 16,-7 5-26-16,-7 8 14 16,-5 8-124-16,1 8-110 15,5 8-251-15</inkml:trace>
  <inkml:trace contextRef="#ctx0" brushRef="#br1" timeOffset="33317.82">28740 11297 626 0,'0'0'1198'0,"0"0"-948"0,0 0-207 16,0 0 2-16,0 0-28 16,125-104 24-16,-79 54-41 15,4-6-19-15,-5-6-31 16,-5-3-58-16,-7-1 62 16,-11 8 31-16,-6 10 15 15,-10 12 117-15,-4 16-5 16,-2 16-25-16,0 4-81 15,0 19-5-15,-11 27-1 16,-2 12 0-16,0 9 17 16,0 8 6-16,1-1-23 15,3-2-23-15,3 15-58 0,4-21-151 16,2-19-251-16</inkml:trace>
  <inkml:trace contextRef="#ctx0" brushRef="#br1" timeOffset="33913.58">29189 10740 1465 0,'0'0'199'16,"0"0"-146"-16,0 0-21 15,-126-8-24-15,75 36 133 0,-5 14-28 16,3 10-20-16,8 12 55 16,9 3-62-16,14 0-6 15,13-2-24-15,9-5-44 16,3-11 46-16,25-6-58 15,13-12 0-15,9-16 17 16,11-12-16-16,8-3 18 16,0-22-19-16,-2-17 25 15,-11-15-23-15,-16-7-2 16,-16-10-55-16,-15-6 49 16,-9 8-33-16,0 4 39 15,-17 15 0-15,-4 18 21 0,4 15-42 16,-1 17 6-16,3 6-178 15,5 51-41-15,8-3-120 16,2-4-258-16</inkml:trace>
  <inkml:trace contextRef="#ctx0" brushRef="#br1" timeOffset="34065.61">29451 11173 1602 0,'0'0'355'0,"0"0"-293"15,0 0-61-15,0 0 19 16,6 104 13-16,-35-53 21 16,-17 7-41-16,-12 4 11 15,-9-2-24-15,-1-6-109 16,-17-1-26-16,18-16-190 0,20-13-294 0</inkml:trace>
  <inkml:trace contextRef="#ctx0" brushRef="#br1" timeOffset="35015.21">29667 11301 1322 0,'0'0'394'0,"0"0"-275"16,0 0 113-16,0 0-20 16,0 0-160-16,91-114-12 0,-50 60-40 15,-1-8 1-15,-2-10 0 16,-5-5-1-16,-4 1 0 15,-9 8 40-15,-4 12 8 16,-9 18 35-16,-7 18-27 16,0 13-55-16,0 7-2 15,0 17-9-15,-7 24-14 16,-6 16 16-16,0 13 16 16,3 6-2-16,6 0-6 15,4-6-89-15,0-9 17 16,10-13-136-16,31-16-55 15,-5-14-121-15,-1-15-722 0</inkml:trace>
  <inkml:trace contextRef="#ctx0" brushRef="#br1" timeOffset="35443.96">30323 10824 1513 0,'0'0'363'0,"0"0"-270"16,0 0-16-16,0 0 72 15,0 0-102-15,0 0 30 16,0 0-52-16,-21-14-25 16,21 11 29-16,0 1-29 15,19-7-50-15,3 1 28 16,4 4 22-16,-1 2-18 16,-5 2 18-16,-9 11-37 15,-11 20 36-15,-2 10 1 0,-32 11 48 16,-7-1 10-16,-9-2-38 15,8-11 77-15,9-12-88 16,12-10-2-16,13-8 2 16,8-8-8-16,0 0-2 15,23 0-43-15,16-4-21 16,5-7 58-16,4 4-55 16,-9 5 13-16,-5 2 49 15,-12 0-19-15,-9 20 19 16,-11 8 0-16,-2 4 11 15,-10 4 54-15,-24-2-64 16,-6 0 0-16,-3-3-1 16,1-8-62-16,0-3-131 0,10-8-202 15,15-8-507-15</inkml:trace>
  <inkml:trace contextRef="#ctx0" brushRef="#br1" timeOffset="37714.4">30873 10832 390 0,'0'0'174'16,"0"0"-54"-16,0 0 65 16,0 0 27-16,0 0-22 15,0 0 51-15,5-104-56 16,-16 91-44-16,-3 6-7 15,-6 2-75-15,-4 5-32 16,-12 7-27-16,-7 25 0 16,-5 14 51-16,-4 17-26 15,3 7 24-15,7 3 32 0,9 2-39 16,10-8 23-16,12-6-53 16,11-11-3-16,0-10 22 15,13-12-31-15,21-10 0 16,6-12 1-16,4-6 12 15,-1-2-13-15,-7-20 0 16,-9-6-13-16,-14-4-18 16,-11 0 23-16,-2 2 8 15,-4 2-15-15,-15 10 10 16,0 10 4-16,1 8-100 16,7 0-110-16,11 20-55 15,15 1-112-15,14-4-193 0</inkml:trace>
  <inkml:trace contextRef="#ctx0" brushRef="#br1" timeOffset="38141.65">31239 10744 1404 0,'0'0'324'0,"0"0"-132"16,0 0-28-16,0 0-164 0,0 0 3 15,0 0-3 1,0 0 23-16,98 52-17 0,-51-30 31 16,1-6-21-16,-5-4-10 15,-5-7-4-15,-9-5 17 16,-9 0 6-16,-5 0-25 15,-8 0 0-15,-2 0 25 16,-5-7-23-16,0 2 14 16,0 5 9-16,0 0-6 15,0 0-38-15,0 15 6 16,-7 17 2-16,-4 14 11 16,-2 11 12-16,-1 6 21 15,1 4-33-15,-1 1 20 16,6-4-46-16,-1-4 14 15,5-6-61-15,1-9-25 0,-2-5-127 16,1-12-84-16,-3-16-293 0</inkml:trace>
  <inkml:trace contextRef="#ctx0" brushRef="#br1" timeOffset="38264.65">31375 11246 1579 0,'0'0'296'0,"0"0"-104"16,129-66-133-16,-35 43-46 15,-3 5-13-15,45-2-117 16,-20 6-137-16,-31 5-600 0</inkml:trace>
  <inkml:trace contextRef="#ctx0" brushRef="#br1" timeOffset="39898.83">27499 11911 1011 0,'0'0'272'0,"0"0"-180"15,0 0 12-15,0 0 145 16,0 0-19-16,0 0-126 16,0 0-63-16,73-30-26 15,20 18 4-15,54 0-19 16,57-5 0-16,32 2 37 15,18 1-12-15,5-3 18 16,-10 3 9-16,14-3-39 16,7-6 30-16,2 0-43 15,-3-5 1-15,-9 3 1 16,-22 5-1-16,-24 2-1 16,-31 7 38-16,-45 4-14 0,-43 5 59 15,-35 2-83-15,-17 0-1 16,-5 0-20-16,-7 0 11 15,-6 0-60-15,-16 0-14 16,-14 4-104-16,-19 1-48 16,-8 1-327-16</inkml:trace>
  <inkml:trace contextRef="#ctx0" brushRef="#br1" timeOffset="41039.76">29251 12371 819 0,'0'0'288'16,"0"0"-259"-16,0 0 11 15,0 0 27-15,0 0 49 16,0 0-51-16,0 0-58 0,-41-5 38 15,41 3-14-15,0 2-30 16,0 0 0 0,0 0-1-16,0 0-59 0,0 0-118 15,0 0-578-15</inkml:trace>
  <inkml:trace contextRef="#ctx0" brushRef="#br1" timeOffset="41545.56">29251 12371 1053 0,'-108'-11'653'0,"95"11"-535"0,2 0-108 16,0 0 134-16,7 0 19 15,4-6-45 1,0-16-86-16,8-10-32 0,17-6-26 16,4-6 12-16,6 2 14 15,-3 7-16-15,-5 11 16 16,-7 15-13-16,-11 9 6 16,-9 11-35-16,0 33 42 15,-40 35-1-15,-43 30 2 16,-40 25 37-16,3-14-38 0,15-34 0 15,38-38-1 1,29-28 7-16,1-7 8 0,3-10-14 16,8-3 0-1,18-14 46-15,8-24-46 0,29-12-29 16,25-4 14-16,10 1 10 16,8 13-8-16,-1 17 13 15,-8 12-1-15,-5 11-30 16,-9 0 31-16,-5 21-76 15,-2 1 22-15,12-2-98 16,-9-6-104-16,-7-10-333 0</inkml:trace>
  <inkml:trace contextRef="#ctx0" brushRef="#br1" timeOffset="41655.49">29482 12468 1352 0,'0'0'253'0,"0"0"-252"16,0 103 35-16,-9-41 9 15,-7 5-45-15,3 3 51 16,3-8-51-16,10-8-150 16,0-18-72-16,4-19-283 0</inkml:trace>
  <inkml:trace contextRef="#ctx0" brushRef="#br1" timeOffset="42028.28">29766 12222 1637 0,'0'0'137'0,"0"0"-137"0,0 0-66 15,0 0 66-15,0 0 63 16,0 0 50-16,142 20-92 16,-97-18-20-16,-1-2 29 15,1 0-29-15,-9-9 23 16,-7-4-24-16,-10-1 17 15,-7 4 43-15,-8 3 1 16,-4 3 49-16,0 4-43 16,0 0-67-16,0 19-36 15,-6 15 15-15,-4 16 21 16,-1 11 63-16,1 12-63 16,2 0 0-16,4-1-1 15,-3-7-8-15,3-4-22 0,-5-10-94 16,-2-13-116-16,-13-15-17 15,-1-11-263-15,-2-12-237 0</inkml:trace>
  <inkml:trace contextRef="#ctx0" brushRef="#br1" timeOffset="42129.21">29783 12555 1798 0,'0'0'479'16,"0"0"-398"-16,162-80-80 15,-14 41 8-15,53 0-9 16,19 0-110-16,-46 11-114 15,-42 6-317-15</inkml:trace>
  <inkml:trace contextRef="#ctx0" brushRef="#br1" timeOffset="42626.3">32008 10767 580 0,'0'0'1151'16,"0"0"-942"-16,0 0-209 16,0 0-16-16,0 0 16 15,105 232 16-15,-78-31 106 0,-10 26-24 16,-15 8 0-16,-2-25 31 16,-33-31-98-16,-23-9-12 15,-17-15-19-15,-16-5-15 16,-9-8-34-16,-10-17-133 15,26-37-66-15,10-25-150 0</inkml:trace>
  <inkml:trace contextRef="#ctx0" brushRef="#br1" timeOffset="43803.04">20363 14717 393 0,'0'0'491'15,"0"0"-208"-15,0 0-47 16,0 0 0-16,-120-49 90 16,106 40-40-16,5 4-114 15,5 1 32-15,4 4-118 0,0 0-36 16,0 0-50-16,13 0-8 16,18 0-11-16,18 0 18 15,12 2-4-15,9 10-25 16,7 0-8-16,-4-2-53 15,-1 2-35 1,-12 2-98-16,-7-4-24 0,-20 2-282 16,-17-6-606-16</inkml:trace>
  <inkml:trace contextRef="#ctx0" brushRef="#br1" timeOffset="43953.95">20153 14858 147 0,'0'0'1165'0,"0"0"-631"16,0 0-351-16,0 0-105 0,114-12-31 16,-45 0 40-16,6 7-85 15,4 1-2-15,-8-2-6 16,-3 3-144-16,7-11-42 16,-17 2-208-16,-14-3-530 0</inkml:trace>
  <inkml:trace contextRef="#ctx0" brushRef="#br1" timeOffset="44118.83">21023 14516 1309 0,'0'0'525'15,"0"0"-474"-15,0 0 6 16,36 110-7-16,-36-50 120 16,-5 8-99-16,-24 3-49 0,-7-8 12 15,-6-1-34-15,-2-13-54 16,-24-17-94-16,13-14-202 15,1-18-350-15</inkml:trace>
  <inkml:trace contextRef="#ctx0" brushRef="#br1" timeOffset="44283.74">19952 14485 1746 0,'0'0'281'0,"0"0"-224"16,-91 125-20-16,58-44 0 15,13 23 89-15,11-7-104 0,9 6-22 16,20-7-45 0,55-10-139-16,-5-11-160 0,5-25-417 15</inkml:trace>
  <inkml:trace contextRef="#ctx0" brushRef="#br1" timeOffset="44789.08">22728 13825 1237 0,'0'0'202'0,"0"0"-127"15,-159 155-37-15,90 7 103 16,13 29 77-16,27 5-20 16,25-13 3-16,4-34-124 15,25-31-54-15,8-31 13 16,3-24-36-16,13-10 0 15,32 5-30-15,56-4-164 16,-12-11-180-16,-2-20-973 0</inkml:trace>
  <inkml:trace contextRef="#ctx0" brushRef="#br1" timeOffset="45392.05">28655 13982 1147 0,'0'0'197'16,"0"0"-117"-16,0 0-64 15,0 0 25-15,127 128 129 16,-98-53-8-16,0 10-13 16,-4 22-43-16,-14 16-84 15,-11 22 54-15,-27 3-76 16,-33-11 0-16,-3-27-6 15,-16-23-72-15,16-27-186 16,10-21-281-16</inkml:trace>
  <inkml:trace contextRef="#ctx0" brushRef="#br1" timeOffset="46016.67">25967 14534 195 0,'0'0'270'0,"0"0"-194"0,0 0 53 16,0 0 6-16,0 0 26 15,0 0 40-15,0 0-32 16,-47-79 7-16,33 78-42 15,1 1-21-15,5 0-26 16,0 0-63-16,6 1 16 16,2 8-40-16,0-2 13 15,0-2 3-15,8-5-16 16,0 0 0-16,-3 0 39 16,-3-5-2-16,-2-8 60 15,0-6-68-15,-5 5 21 16,-5 2 56-16,-4 7-106 15,1 5-15-15,-1 1-91 0,-1 36-141 16,3-3-84-16,3-2-778 16</inkml:trace>
  <inkml:trace contextRef="#ctx0" brushRef="#br1" timeOffset="46364.6">25849 14851 1698 0,'0'0'455'15,"0"0"-432"-15,0 0-24 16,0 0 1-16,0 0 0 16,105 111 31-16,-105-48 3 15,-7 9 1-15,-34 4 4 16,-14-1-29-16,-14 2 30 16,-9-12-40-16,-40 11-89 15,20-18-97-15,9-17-528 0</inkml:trace>
  <inkml:trace contextRef="#ctx0" brushRef="#br1" timeOffset="46853.07">24304 14304 1156 0,'0'0'214'0,"0"0"-146"16,0 0 70-16,-101-104 37 15,91 63 42-15,10 1-144 16,8 0-54-16,33 4-2 15,16 8-17-15,13 10 0 0,7 18 1 16,-3 2 15 0,-9 36 37-16,-17 33-53 15,-21 38 0-15,-27 24 52 0,-15 11-15 16,-36-10-25-16,-10-10-12 16,13-30-20-16,-6-1-30 15,17-29-186-15,8-24-254 0</inkml:trace>
  <inkml:trace contextRef="#ctx0" brushRef="#br1" timeOffset="47061.93">24195 15194 1684 0,'0'0'335'0,"0"0"-335"16,0 0-19-16,0 0 4 15,0 0 15-15,0 0-20 0,0 0-103 16,82 24-114-16,-73-24 80 15,-5-14 75-15,-4-8-65 16,0-1 137-16,-13 5 10 16,-5 2 154-16,-1 10 21 15,1 6-103-15,4 10-72 16,3 15-112-16,7-2-277 0</inkml:trace>
  <inkml:trace contextRef="#ctx0" brushRef="#br1" timeOffset="47671.46">27467 14096 565 0,'0'0'229'0,"0"0"-2"16,0 0 18-16,0 0 49 0,0 0-50 15,-60-104-19-15,60 74-38 16,0 2-113-16,0 3 22 16,13-1-96-16,12 11 24 15,6 7-40-15,4 8 16 16,1 4-40-16,-4 36 29 15,-10 14-4-15,-16 36 9 16,-10 35 6-16,-47 35 0 16,-13 9-22-16,-8-15-35 15,20-44-173-15,21-47-169 0</inkml:trace>
  <inkml:trace contextRef="#ctx0" brushRef="#br1" timeOffset="47876.36">27235 15151 1279 0,'0'0'993'16,"0"0"-915"-16,0 0-44 0,0 0-31 16,0 0-1-16,0 0-2 15,0 0 10-15,41-4 2 16,-35-6-24-16,-1-3-1 16,-3-2-32-16,-2 1 29 15,0 2 10-15,0 8 6 16,0 4 0-16,0 8-213 15,-2 10-329-15,-3 4-254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9.31408" units="1/cm"/>
          <inkml:channelProperty channel="Y" name="resolution" value="49.23077" units="1/cm"/>
          <inkml:channelProperty channel="T" name="resolution" value="1" units="1/dev"/>
        </inkml:channelProperties>
      </inkml:inkSource>
      <inkml:timestamp xml:id="ts0" timeString="2022-11-17T03:07:08.377"/>
    </inkml:context>
    <inkml:brush xml:id="br0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5035 13271 0,'25'0'141,"0"0"-32,0 0-62,-25 24 109,0 1-140,-25-25 0,25 25-1,-25-25 1,0 25 0,1 0 15,24-1-31,-25 1 47,0-25-32,0 0 1,25 25 0,-25-25-1,1 0 16,24 25 63,24-25 109,1 0-156,0 0-31,0 0 15,0 0 16,-25-25-31,24 25-1,1 0 16,-25-25 1,25 25 15,0 0 140,-25 25-62,25-25-94,-25 25-31,0 0 16,0-1 31,24-24 93,-24 25 1</inkml:trace>
  <inkml:trace contextRef="#ctx0" brushRef="#br0" timeOffset="4237.79">9996 13543 0,'-25'-24'32,"25"-1"-1,0 0 16,25 25 62,0 0-93,0 0-1,0 0 17,0 0-17,-1 0 32,1 25-47,-25 0 16,25-1-1,-25 1 32,0 0-31,0 0 15,-25-25 32,25 25-63,-25-25 15,1 0 16,-1 24-31,0-24 16,25 25 15,-25-25-15,0 0 15,0 0 16,1 0-31,24 25 31,-25-25-47,25 25 187,25-25-62,-1 0 0,-24 25-94,25-25-15,0 0 62,-25 24-47,25-24 16,0 0-16,0 25 32,-1-25-16,1 0-16,0 0-15,0 0 46,0 0-15,-1 0 0,1 0 0</inkml:trace>
  <inkml:trace contextRef="#ctx0" brushRef="#br0" timeOffset="9333.64">23118 4142 0,'0'0'31,"50"0"78,-26 0-78,26 25 1,-50 0-17,25-25 1,-25 25 0,0 0 30,0-1-30,0 1 0,0 0-1,0 0 17,0 0-1,-25-25-31,0 24 15,0 1 1,25 0 0,-24 0-1,-1-25 32,25 25-31,0-1 46,25-24 235,-1 0-266,1 0-15,0 0 15,0 0-15,0 0 15,-25-24-15,24 24-1,1 0 1,0-25 0,-25 0 15,25 25 0,0 0 63,-25-25-63,24 25-31,-24 50 141,0-25-110</inkml:trace>
  <inkml:trace contextRef="#ctx0" brushRef="#br0" timeOffset="26840.17">27732 4266 0,'0'-24'31,"0"-1"1,0 0-1,0 0-15,0 0-1,0 1 32,24 24 78,1 0-94,0 0 1,0 0-1,-25 24-16,0 1 32,25-25-31,-25 25 31,0 0 47,0 0-63,0-1 0,0 1-15,-25-25-1,0 25 1,0-25 0,25 25-1,-25-25 16,1 0-15,24 25 15,-25-25-15,25 24 0,-25-24-1,25 25 1,-25-25-1,25 25 1,-25-25 0,1 0 15,24 25 47,0 0-15,24-25 108,1 0-139,0 0-17,0 0 32,0 0-47,-1 0 47,1 0-16,0 0 94,0 0-62,0 0 77,-1 0-30,1 0 30,0 0 1,0 0 109,-25 24-203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04T08:14:07.99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17436 3252 358 0,'0'0'156'0,"0"0"-68"16,0 0 23-16,0 0 5 15,0 0-12-15,0 0-4 16,0 0-35-16,5-15-39 16,-3 10 10-16,0 3 28 15,-2 1 17-15,0 1-23 16,0 0-12-16,0 0 9 15,0 0-20-15,0 0-19 16,0 0-4-16,0 0-11 16,0 0 8-16,0 0-9 15,0 0 1-15,0 0-3 16,0 0 2-16,2 0-14 0,5 3 14 16,-1 3 1-16,1 0 10 15,2-2-11-15,-2-2-6 16,-1 0-2-16,-1-2-10 15,-1 0 10-15,-1 0 8 16,-3 0 7-16,2 0 18 16,-2 0-2-16,0 0-4 15,0 0 48-15,0 0-7 16,0 0 13-16,0 0-8 16,0 0-21-16,-9 0 5 15,-4 0-46-15,1 8 5 16,1 0-16-16,5 4 3 0,1 2 4 15,5 1-13-15,0-5 9 16,0-1-1-16,7 0-1 16,11-8-31-16,1-1 37 15,2 0-19-15,-1-1-28 16,-2-13 4-16,-5-3-10 16,-6-1 35-16,-7 3-1 15,0 0 20-15,0 1 0 16,0 7 29-16,-10-1-6 15,2 3 15-15,-1 5-34 16,-2 0-4-16,-1 0-62 16,-3 13-81-16,4 0-95 15,2-3-1013-15</inkml:trace>
  <inkml:trace contextRef="#ctx0" brushRef="#br0" timeOffset="1076.32">17456 3316 178 0,'0'0'415'16,"0"0"-263"-16,0 0-105 0,0 0-32 15,0 0 45-15,0 0-25 16,0 0 3-16,0-22 43 16,0 22-2-16,0 0 63 15,-2 0-33-15,0 0-19 16,0 0-15-16,-1 0-52 15,-1 0-10-15,2 0-13 16,-3 0 11-16,2 7-22 16,3 5 11-16,0 3 0 15,0-1-7-15,10 3 14 16,3-7-8-16,5-5 1 0,-1-2-48 16,4-3 47-1,-1 0-39-15,-5-13-28 0,-2-4 30 16,-5-2 11-16,-8 0 27 15,0 1 0-15,0 2 26 16,-14 4 87-16,-3-1-13 16,-2 7-28-16,-1 4-8 15,1 2-35-15,-2 0-6 16,6 0-23-16,3 8 6 16,6 6 0-16,4 2-6 15,2 0-16-15,0-2 6 16,6 0-35-16,12-1-11 15,0-3-22-15,2-7-24 16,-2-3 48-16,-3 0-37 16,-6 0 26-16,-4 0 52 15,-5-8 13-15,0-3 20 0,0-1 54 16,-9-1-19-16,-4 3 42 16,-1 2-43-16,1 2-10 15,2 6-44-15,-1 0-44 16,4 5-104-16,3 2-381 0</inkml:trace>
  <inkml:trace contextRef="#ctx0" brushRef="#br1" timeOffset="26494.24">1941 7409 479 0,'0'0'300'0,"0"0"-199"15,0 0-8-15,0 0 2 0,0 0-22 16,0 0 9-16,0-46-21 16,0 40-22-16,4-2 25 15,3 1-13-15,-5 0 23 16,3 3 14-16,-5-2 6 16,3 4-32-16,-3 0-21 15,0 0 6-15,0 2-4 16,0 0 11-16,0 0-22 15,0 0 15-15,-6 0-17 16,-11 0-24-16,-8 9-5 16,-10 5-1-16,-10 15 0 15,-10 9 0-15,-5 8 7 16,-6 12-1-16,4 4-5 16,7 5-1-16,10-3 19 0,11-4-10 15,16-6-6-15,14-4-2 16,4-7-2-16,6-9 2 15,29-10 0-15,11-10-1 16,12-13-28-16,33-8-88 16,-12-22-159-16,-13 0-379 0</inkml:trace>
  <inkml:trace contextRef="#ctx0" brushRef="#br1" timeOffset="26760.57">1663 7642 753 0,'0'0'587'0,"0"0"-424"16,0 0 55-16,0 0-28 15,0 0-58-15,0 0-46 16,0 0-41-16,31-9-29 15,13 12 1-15,5-1-17 16,7 0-1-16,0-2-7 16,-3 0-36-16,7 0-126 15,-15 0-137-15,-11 0-280 0</inkml:trace>
  <inkml:trace contextRef="#ctx0" brushRef="#br1" timeOffset="27008.81">2033 7604 755 0,'0'0'490'0,"0"0"-401"16,0 0-36-16,0 0 10 15,0 0-18-15,0 0 109 16,-21 125-27-16,12-68-7 15,3 1-38-15,0 1-33 16,2-4-31-16,4-5-18 0,0-9-70 16,0-12-74-16,8-10-162 15,3-15-346-15</inkml:trace>
  <inkml:trace contextRef="#ctx0" brushRef="#br1" timeOffset="27324.37">2178 7696 593 0,'0'0'865'15,"0"0"-725"-15,0 0-120 16,0 0-12-16,0 0 69 16,-27 112 13-16,22-74 20 0,5-2-56 15,0-5-36-15,20-9-8 16,9-10-10-16,4-10-9 15,6-2-20-15,1-17-18 16,-7-11-18-16,-8-4-41 16,-14-1 20-16,-11 2 45 15,0 7 41-15,-22 8 36 16,-9 9 58-16,-4 7-1 16,2 0-62-16,6 17-24 15,8 7-7-15,17 4-79 16,2-5-195-16,0-9-776 0</inkml:trace>
  <inkml:trace contextRef="#ctx0" brushRef="#br1" timeOffset="27717.5">2477 7689 1056 0,'0'0'317'0,"0"0"-224"16,0 0-27-16,0 0-2 15,0 0-22-15,0 0 16 16,0 0 55-16,0 97-39 16,0-55-34-16,0-2-18 15,0-1-21-15,0-7 17 16,0-6-18-16,0-8-71 15,6-18-97-15,5 0-160 16,-5-4-526-16</inkml:trace>
  <inkml:trace contextRef="#ctx0" brushRef="#br1" timeOffset="28171.51">2434 7488 889 0,'0'0'260'0,"0"0"-182"15,0 0-12-15,0 0-24 16,0 0-8-16,0 0-2 16,0 0 15-16,-5 33-11 15,16-16-13-15,5-5-12 16,1-2 0-16,2-6-11 15,-1-4-6-15,-5 0 5 16,-5 0-18-16,0 0 18 0,-8-8 1 16,0-5-15-1,0 2 9-15,-2 0-4 0,-12 3 9 16,1 6-18-16,-5 2-47 16,5 9-149-16,-1 4-352 0</inkml:trace>
  <inkml:trace contextRef="#ctx0" brushRef="#br1" timeOffset="28485.29">2249 8233 598 0,'0'0'123'16,"0"0"-1"-16,0 0-31 15,0 0 35-15,0 0-38 16,0 0-40-16,0 0-13 16,47 14-11-16,-45-14 1 15,-2 0 11-15,0 0 50 16,0 0 46-16,0 0-36 15,0 0-74-15,-4 2-22 16,-10 2-99-16,3 0-88 16,1-4-418-16</inkml:trace>
  <inkml:trace contextRef="#ctx0" brushRef="#br1" timeOffset="29273.5">3033 7624 781 0,'0'0'364'16,"0"0"-103"-16,0 0-60 15,0 0-48-15,0 0-19 0,0 0-35 16,0 0-43 0,0-20-38-16,0 20-13 0,3 2-5 15,1 24-11-15,0 16 11 16,-2 20 30-16,1 14 2 16,-3 9-7-16,0 1-13 15,0-5-2-15,5-9-2 16,3-7-8-16,1-6 8 15,0-8 0-15,2-6-8 16,-4-9 0-16,2-8-35 16,-2-8-33-16,0-10-36 15,-1-10-41-15,0-11-42 16,-1-21 13-16,-3-6-232 0</inkml:trace>
  <inkml:trace contextRef="#ctx0" brushRef="#br1" timeOffset="29461.62">3087 7596 1175 0,'0'0'308'0,"0"0"-228"15,0 0-6-15,121-13 13 16,-90 27 7-16,-8 20 19 16,-11 9-17-16,-12 12-25 15,0 11-29-15,-33 7-42 16,-14 2-35-16,-22 5-131 0,9-20-162 15,12-19-612-15</inkml:trace>
  <inkml:trace contextRef="#ctx0" brushRef="#br1" timeOffset="30438.47">3814 7299 358 0,'0'0'503'0,"0"0"-299"15,0 0-25-15,0 0-58 0,0 0-34 16,0 0 10-16,0 0-1 15,2-34-39-15,-2 34-35 16,0 14-22-16,0 20 1 16,0 16 43-16,0 16 1 15,0 12 46-15,0 9-12 16,0-3-34-16,0-4 6 16,7-8-27-16,6-10-11 15,3-9-1-15,6-13-6 16,2-10-5-16,5-10-1 15,4-12-3-15,6-8-13 16,-1-6-21-16,-1-23-44 16,-1-10-15-16,-7-9-18 15,-9-3 19-15,-9 3 18 16,-9 7 39-16,-2 6 38 16,0 11 2-16,-9 10 85 0,-6 9-5 15,-1 5-36-15,-1 9-38 16,3 19-7-16,3 6-1 15,7 4 19-15,4-1-9 16,0-4-9-16,4-4 6 16,11-8-7-16,4-4-7 15,0-5 7-15,-3-6-10 16,0-2-15-16,-5-4-41 16,-2 1 0-16,-3-1-47 15,-4 5-57-15,-2-1-137 0,0-2-15 16</inkml:trace>
  <inkml:trace contextRef="#ctx0" brushRef="#br1" timeOffset="30641.44">4007 7632 77 0,'0'0'758'15,"0"0"-642"-15,0 0-79 16,0 0 96-16,0 0-30 16,0 0-12-16,0 0-24 15,159-10-54-15,-122 10-13 16,-2 0-288-16</inkml:trace>
  <inkml:trace contextRef="#ctx0" brushRef="#br1" timeOffset="32223.44">4228 7761 221 0,'0'0'141'0,"0"0"-63"15,0 0 68-15,0 0-15 0,0 0-44 16,0 0-2-16,0 0-1 15,22-65-18-15,-19 55 15 16,-1 4 12-16,0 0-6 16,0 2-13-16,0 0 0 15,-2 4 1-15,0 0 8 16,0 0-19-16,0 0 3 16,0 0 8-16,0 0-12 15,-2 0-16-15,-11 0-22 16,-9 8-24-16,-5 16 0 0,-4 7 0 15,-3 12 7 1,1 5 17-16,6 2 15 0,4 1 5 16,6-10-18-1,9-6-11-15,2-9-4 16,6-8-11-16,0-10 0 16,16-6-1-16,11-2 0 15,4-6-21-15,5-19-40 0,-1-10-50 16,-1-5-40-16,-5-5-1 15,-9 1 20-15,-5 4 34 16,-5 10 46-16,-6 8 52 16,-2 10 100-16,-2 9 23 15,0 3-34-15,0 5-57 16,0 22-20-16,0 4 29 16,2 7-16-16,7 2 7 0,3-2-12 15,3-4-14-15,5-7-6 16,3-9-9-16,1-8-29 15,9-10-51-15,-4-6-123 16,-9-12-318-16</inkml:trace>
  <inkml:trace contextRef="#ctx0" brushRef="#br1" timeOffset="32391.73">4143 7533 1028 0,'0'0'653'0,"0"0"-450"16,0 0-139-16,0 0-45 0,116-30-13 16,-58 30-6-1,34 0-32-15,-16 14-102 0,-12-2-440 0</inkml:trace>
  <inkml:trace contextRef="#ctx0" brushRef="#br1" timeOffset="32847.41">5191 7354 814 0,'0'0'798'0,"0"0"-636"16,0 0-124-16,0 0-26 0,0 0-12 15,0 0 0-15,0 0 14 16,0 124 89-16,0-52-44 16,0 10-16-16,4 0-34 15,3-3-2-15,3-7-6 16,0-10-1-16,-1-10-54 15,5-11-90-15,-3-14-142 16,-5-16-319-16</inkml:trace>
  <inkml:trace contextRef="#ctx0" brushRef="#br1" timeOffset="33107.48">5004 7714 1141 0,'0'0'334'0,"0"0"-318"15,0 0-16-15,136-31-23 16,-81 31 23-16,-1 3 32 16,0 19 38-16,-8 10-15 15,-5 6-14-15,-10 3-13 16,-7-2-15-16,-6-5 1 16,-3-8 4-16,-1-9-11 15,-1-9-7-15,5-8-29 16,3-4-53-16,2-27-91 15,4-28-138-15,-6-6-23 16,-6 7-208-16</inkml:trace>
  <inkml:trace contextRef="#ctx0" brushRef="#br1" timeOffset="33318.35">5637 7674 716 0,'0'0'361'0,"0"0"-263"16,0 0-22-16,-22 136 34 0,22-65-12 16,0 2-6-16,0 8-6 15,8-3-19-15,4 0-20 16,-3-6-33-16,-5-5-1 15,-2-9-2-15,-2-7 6 16,0-14 2-16,-6-9-9 16,-8-12 8-16,-3-12 10 15,-2-4 29-15,4-13 7 16,3-22-11-16,6-9-53 16,6-10-2-16,0-6-41 15,4-2-76-15,17-29-46 16,-3 16-112-16,-5 8-484 0</inkml:trace>
  <inkml:trace contextRef="#ctx0" brushRef="#br1" timeOffset="33494.64">5708 7199 1234 0,'0'0'482'0,"0"0"-378"16,0 0-50-16,0 0-28 15,0 0-10-15,0 0-4 16,98 150-12-16,-144-55-15 16,-1-15-198-16,3-10-722 0</inkml:trace>
  <inkml:trace contextRef="#ctx0" brushRef="#br1" timeOffset="34113.58">6337 7270 1064 0,'0'0'538'15,"0"0"-344"-15,0 0-134 16,0 0-60-16,0 0 0 16,0 0 1-16,-64 155 77 15,56-74 24-15,8 7-8 16,0 1-35-16,2-2-25 16,19-11-17-16,4-11-11 0,6-18-6 15,6-12 7 1,6-17-6-16,4-16-1 0,4-2 0 15,-5-30-29-15,-3-14-42 16,-11-10-28-16,-13-3-6 16,-14 3 55-16,-5 9 50 15,-5 14 16-15,-17 16 61 16,-2 15-19-16,-3 7-40 16,4 27-17-16,10 8 15 15,9 2-10-15,4 2-5 16,15-5 9-16,18-7-2 15,10-7-8-15,6-11-17 0,5-9-66 16,22-11-105 0,-16-20-198-16,-9-4-357 0</inkml:trace>
  <inkml:trace contextRef="#ctx0" brushRef="#br1" timeOffset="34295.65">6337 7592 1265 0,'0'0'324'16,"0"0"-149"-16,0 0 12 15,78-109-65-15,-31 83-72 16,1 10-28-16,4 16-22 0,2 24-105 16,-12 18-157-1,-15 12-484-15</inkml:trace>
  <inkml:trace contextRef="#ctx0" brushRef="#br1" timeOffset="34394.38">6680 8307 735 0,'0'0'1102'15,"0"0"-1086"-15,0 0-16 16,0 0-823-16</inkml:trace>
  <inkml:trace contextRef="#ctx0" brushRef="#br1" timeOffset="37777.95">7536 7539 951 0,'0'0'259'15,"0"0"-129"-15,0 0-5 16,0 0-57-16,0 0 0 16,0 0 1-16,0 0-17 15,54-84-28-15,-48 73-11 16,-1 2-4-16,-5 6 58 0,0 0 35 15,0 3-1 1,-20 0-36-16,-9 4-65 0,-4 18-4 16,4 11 4-16,6 7 17 15,12 6-1-15,11 4-7 16,0 3 13-16,22-6-10 16,11-5 7-16,2-6 6 15,-2-6-17-15,-6-8 7 16,-12-2-15-16,-11-2-6 15,-4 1 5-15,-8 1 2 16,-21 2-1-16,-5-1 0 16,-1-2-8-16,4-5-48 15,8-8-51-15,12-6-31 0,11-6-49 16,11-16-187 0,14-6-793-16</inkml:trace>
  <inkml:trace contextRef="#ctx0" brushRef="#br1" timeOffset="37975.6">7843 7606 1068 0,'0'0'556'16,"0"0"-415"-16,0 0-88 16,0 0-46-16,0 0 36 15,0 0 56-15,121 106-36 0,-76-64-50 16,3-1-13-1,2-8-73-15,12-12-98 0,-12-12-161 16,-11-9-648-16</inkml:trace>
  <inkml:trace contextRef="#ctx0" brushRef="#br1" timeOffset="38140.68">8421 7461 1267 0,'0'0'360'0,"0"0"-312"16,-42 103-32-16,11-36 2 16,-5 5-8-16,3 7-10 15,-6 17-37-15,11-17-177 16,6-19-655-16</inkml:trace>
  <inkml:trace contextRef="#ctx0" brushRef="#br1" timeOffset="38569.28">9103 7279 1478 0,'0'0'385'15,"0"0"-275"-15,0 0-75 16,0 0-35-16,0 0-1 16,0 0 1-16,0 158 64 15,7-74 14-15,4 6-13 0,0 2-41 16,2-9-24 0,-3-9-25-16,-3-11-39 15,-3-14-18-15,-4-10-57 16,0-15-117-16,0-16-311 0</inkml:trace>
  <inkml:trace contextRef="#ctx0" brushRef="#br1" timeOffset="38905.41">8887 7656 1458 0,'0'0'303'0,"0"0"-240"15,0 0-58-15,119-31-5 16,-61 30 0-16,4 1 12 15,0 0 76-15,-6 21-26 16,-7 11-36-16,-12 6-9 0,-10 8-5 16,-9-5-5-16,-9-4 2 15,-9-9-3-15,0-9 0 16,0-8-6-16,0-11 2 16,0 0 15-16,0-19-17 15,0-19-12-15,12-12-39 16,9-4 16-16,8 0-7 15,5 10 42-15,1 12 23 16,4 13-1-16,-1 15-13 16,-1 4-9-16,-3 7 0 15,-5 14-24-15,-3 6-30 16,3 1-92-16,-6-4-103 16,-6-8-325-16</inkml:trace>
  <inkml:trace contextRef="#ctx0" brushRef="#br1" timeOffset="39238.49">9799 7618 1013 0,'0'0'789'0,"0"0"-606"15,0 0-183-15,0 0-28 16,0 0 28-16,0 0 22 16,7 118 16-16,5-82 4 15,5-4-27-15,3-6-5 16,2-7-10-16,2-10-13 15,3-9-11-15,0 0 9 16,-2-22-39-16,-1-12-38 0,-2-10-77 16,-4-2-28-16,-5 2 79 15,-5 7 118-15,-4 10 77 16,-4 15 184-16,0 12-46 16,0 0-158-16,0 22-57 15,0 9 29-15,0 10-5 16,0 2-15-16,0 2-9 15,0-5 0-15,0-4-93 16,2-9-106-16,5-12-104 16,-5-10-329-16</inkml:trace>
  <inkml:trace contextRef="#ctx0" brushRef="#br1" timeOffset="39393.83">10122 7470 1743 0,'0'0'549'0,"0"0"-534"16,0 0-15-16,0 0-158 16,0 0 113-16,-13 112-16 15,13-56-56-15,4-12-197 16,14-11-400-16</inkml:trace>
  <inkml:trace contextRef="#ctx0" brushRef="#br1" timeOffset="39940.39">10423 7664 1704 0,'0'0'348'0,"0"0"-348"15,0 0-117 1,0 0-25-16,0 0 142 0,0 0 110 16,0 0 54-1,-92 120-63-15,92-88-53 0,0 2-28 16,10-6-14-16,7-6-6 15,1-8 0-15,0-10-23 16,0-4 13-16,2-7 9 16,2-22-25-16,-2-9-83 15,1-4-3-15,-4 1 54 16,-1 6 46-16,-3 9 12 16,-1 9 34-16,1 14-15 15,3 3-18-15,3 0 17 16,8 6 13-16,4 4-7 15,7-3 5-15,3-2-9 0,-4-5-7 16,-6 0 2-16,-6 0-14 16,-10-5 13-16,-5 0 0 15,-8-2-4-15,-2 7-4 16,0 0-6-16,0 0-17 16,0 21-21-16,0 13 36 15,0 15 2-15,0 9 22 16,4 10-10-16,5 4 0 15,2 0-3-15,-2-1-8 16,-4-2 8-16,-5-4 0 0,0-7 4 16,-9-8-12-1,-14-8 7-15,-8-9 2 0,-4-14-9 16,-4-11 0-16,2-8-1 16,-1-6-1-16,7-27-7 15,-3-34-172-15,7 3-304 16,9-1-511-16</inkml:trace>
  <inkml:trace contextRef="#ctx0" brushRef="#br1" timeOffset="40145.65">10387 7525 1181 0,'0'0'335'16,"0"0"-241"-16,0 0-69 0,0 0-6 15,0 0 38-15,96 125 30 16,-94-77-49-16,-2 3-23 16,-9-7-15-16,-17-7-76 15,-25-11-109-15,6-14-115 16,3-12-517-16</inkml:trace>
  <inkml:trace contextRef="#ctx0" brushRef="#br1" timeOffset="40278.71">10129 7458 1765 0,'0'0'372'16,"0"0"-294"-16,0 0-78 15,154-26-3-15,-98 26-37 0,26 0-58 16,-13 15-135 0,-6-4-462-16</inkml:trace>
  <inkml:trace contextRef="#ctx0" brushRef="#br1" timeOffset="40687.65">11720 7335 172 0,'0'0'1355'16,"0"0"-1053"-16,0 0-220 15,0 0-78-15,0 0 8 16,0 0 20-16,-106 146 45 16,67-75 22-16,-1 5-46 15,5 2-28-15,4-6-6 16,4-10-19-16,11-14-26 0,7-13-23 16,9-15-64-16,7-20-83 15,17-12-51-15,3-16-139 0</inkml:trace>
  <inkml:trace contextRef="#ctx0" brushRef="#br1" timeOffset="40890.68">11705 7349 1169 0,'0'0'487'0,"0"0"-426"16,0 0-61-16,0 0-19 15,0 0 19-15,0 0 66 16,94 154 49-16,-73-96-14 15,4 6-51-15,2 1-31 0,-2-3-19 16,-3-6-16-16,-5-6-32 16,-3-8-90-16,-14-10-58 15,0-10-97-15,0-14-320 0</inkml:trace>
  <inkml:trace contextRef="#ctx0" brushRef="#br1" timeOffset="41040.68">11369 7726 506 0,'0'0'1539'16,"0"0"-1258"-16,0 0-251 15,0 0-21-15,135-23-9 0,-62 14-37 16,48-3 18-16,-18 1-95 16,-12 2-278-16</inkml:trace>
  <inkml:trace contextRef="#ctx0" brushRef="#br1" timeOffset="43855.09">12374 7638 916 0,'0'0'199'16,"0"0"-199"-16,0 0 7 16,0 0 76-16,17 102 76 15,-7-47-15-15,-2 0-51 16,-3-2-48-16,-1-9-16 15,0-12 2-15,-1-11-17 16,-1-8-3-16,-2-11-10 16,0-2 29-16,0-4 30 15,0-22 24-15,2-12-76 16,5-9-8-16,4-3 28 0,5-2 6 16,4 8-12-1,4 4-3-15,5 8-8 16,2 7 1-16,5 8 4 0,2 1-16 15,7 3 16-15,1 6-9 16,3-3-5-16,-7 3-2 16,-5 2 0-16,-13 1-9 15,-10 4 2-15,-14 0-12 16,0 4-12-16,-27 24 31 16,-11 14 21-16,-7 9 12 15,1 7 27-15,8 1-13 16,9-7-20-16,11-11-15 15,10-15-4-15,6-11-7 16,0-11 0-16,22-4-1 0,12-11 0 16,3-20-15-16,3-8-85 15,-3-8-41-15,-6 1 3 16,-7 6 48 0,-6 10 90-16,-5 12 12 0,-4 16 59 15,-4 2-28-15,-1 26-32 16,2 15 19-16,-1 8 2 15,4 6-32-15,7 5-99 16,0-14-227-16,-3-14-1043 0</inkml:trace>
  <inkml:trace contextRef="#ctx0" brushRef="#br1" timeOffset="44260.62">13780 7295 1194 0,'0'0'339'0,"0"0"-201"16,0 0-53-16,0 0-47 16,0 0-26-16,0 0-11 15,0 0 39-15,0 142 69 16,7-66-12-16,1 8-57 15,2-1-24-15,-4-9-16 16,1-8-43-16,-5-12-49 16,-2-14-44-16,0-15-89 15,-2-14-177-15,-13-8-660 0</inkml:trace>
  <inkml:trace contextRef="#ctx0" brushRef="#br1" timeOffset="44895.64">13531 7683 818 0,'0'0'719'0,"0"0"-610"16,0 0-109-16,127-50-25 16,-71 49-1-16,4 1 26 15,-4 1 39-15,-4 22 59 16,-2 4-25-16,-8 8-19 16,-9-1-32-16,-8 0-21 15,-11-6 14-15,-8-6-9 16,-6-8-6-16,0-8 0 15,0-6-6-15,0 0 6 16,0-23 0-16,11-12-60 16,9-14-110-16,12 0 82 0,3 5 5 15,3 10 74 1,0 16 9-16,-2 13 25 0,-5 5 27 16,-4 7 3-16,-2 12-24 15,-4 1 1-15,0-1-4 16,-3-5-12-16,-3-3-16 15,-2-6 12-15,-4-5-12 16,-2 0-35-16,-3 0 17 16,-4-12 7-16,0 0 4 15,0-1 7-15,0 8 15 16,0 3 64-16,0 2-9 16,0 6-60-16,0 20-10 15,0 6 30-15,2 6-3 0,10 0 31 16,3-6-44-1,3-5-6-15,2-11-8 0,2-9-29 16,1-7 10-16,-4-4-12 16,0-20-31-16,-5-8-68 15,-6-5-62-15,-1-3-53 16,-3-1 65-16,0 3 180 16,1 6 0-16,0 12 257 15,-1 12 100-15,-2 8-165 16,3 0-169-16,-3 22-23 15,2 5 11-15,0 10 16 16,1-1-5-16,0 2-13 16,-3-6-9-16,3-4-46 15,-5-11-56-15,0-10-76 16,0-7-104-16,0 0-406 0</inkml:trace>
  <inkml:trace contextRef="#ctx0" brushRef="#br1" timeOffset="45047.1">14648 7506 1761 0,'0'0'372'0,"0"0"-372"15,0 0-190-15,0 0 131 16,0 0-8-16,0 134-25 16,13-74-41-16,5-14-153 15,1-10-540-15</inkml:trace>
  <inkml:trace contextRef="#ctx0" brushRef="#br1" timeOffset="45615.78">14984 7666 1317 0,'0'0'293'0,"0"0"-281"16,0 0-12-16,0 0-8 15,0 0 8-15,-103 127 82 16,103-87 26-16,0 1-13 15,18-4-26-15,9-5-41 16,7-13-11-16,1-7-17 16,3-9-25-16,3-3 5 15,-4-19-11-15,-1-12-77 0,-3-8-85 16,-6 0 27-16,-7-2 75 16,-5 7 91-16,-4 9 83 15,1 8 93 1,-3 11-33-16,2 4-100 0,4 2-32 15,8 0-3-15,4 2-1 16,4 4 3-16,2-3-8 16,-1-3 8-16,-6 0-4 15,-6 0-6-15,-8 0 6 16,-10 0-5-16,-2 0 59 16,0 0-29-16,-10 0-14 15,-1 5-17-15,3 21 0 16,1 15 12-16,5 10 0 15,2 12-6-15,0 5 5 16,0 4-4-16,11 0 12 0,-5-4-5 16,-1-2-4-16,-5-5-3 15,0-7 9-15,0-10-16 16,-15-10 10-16,-10-12-1 16,-4-10-9-16,-2-12-8 15,-3 0 8-15,5-14 5 16,5-13 8-16,6-8-3 15,4-7-10-15,10-2-56 16,2-5-114-16,2-23-52 16,0 14-75-16,0 6-349 0</inkml:trace>
  <inkml:trace contextRef="#ctx0" brushRef="#br1" timeOffset="45829.75">15086 7507 751 0,'0'0'652'16,"0"0"-394"-16,0 0-188 15,0 0-44-15,0 0-7 16,0 0 6-16,0 0 19 16,54 145-27-16,-66-97-17 15,-7-4-6-15,-6-7-92 16,-15-14-98-16,6-8-38 15,1-14-305-15</inkml:trace>
  <inkml:trace contextRef="#ctx0" brushRef="#br1" timeOffset="45971.61">14659 7417 1724 0,'0'0'541'15,"0"0"-449"-15,0 0-74 16,0 0-18-16,133-20-13 15,-57 20-12-15,-9 0-61 16,-11 0-252-16</inkml:trace>
  <inkml:trace contextRef="#ctx0" brushRef="#br1" timeOffset="50572.03">16174 7488 652 0,'0'0'276'15,"0"0"-162"-15,0 0-75 16,0 0-7-16,0 0-31 16,0 0 30-16,0 0 29 15,-8-18-20-15,8 15-2 16,-3 3-21-16,3 0 27 16,0 0 21-16,-3 0-7 15,3-2-23-15,-2 2-9 16,2 0 5-16,0-1-1 15,0 1-6-15,0 0-7 0,0 0-5 16,0 0-2 0,0 0 2-16,0 0-2 0,0-3 0 15,0 3-3-15,-2-3 1 16,2 0 3-16,-2 1-11 16,0-2 1-16,0-1 3 15,-3 0-4-15,1 1 2 16,-2-2 4-16,-4 2-5 15,1 2 14-15,-5 0 1 16,-1 2-7-16,-5 0-7 16,-2 14-1-16,-2 15 9 15,-1 9 36-15,2 12 11 0,8 4 47 16,8 0-25 0,7-2-53-16,0-8 8 0,12-5-9 15,17-14-4 1,10-6-8-16,11-16-6 0,6-3-7 15,4-6-27-15,0-20-24 16,-7-2-4-16,-8-2-6 16,-12 4 23-16,-10 6-3 15,-10 4 25-15,-7 8 16 16,-6 4 69-16,0 4 4 16,0 0-41-16,0 4-26 15,-4 17-5-15,-2 5 28 16,6 3-3-16,0-1-2 15,2-2-13-15,18-8-11 16,4-6-1-16,1-5 0 0,-1-7 1 16,1 0 0-16,-5-3-7 15,-5-10 7-15,-8 0-1 16,-7-3 0-16,0 2-7 16,0-1-35-16,-15 1-31 15,-6 2-5-15,1-11-23 16,7 0-142-16,4 2-282 0</inkml:trace>
  <inkml:trace contextRef="#ctx0" brushRef="#br1" timeOffset="50715.17">16584 7321 1438 0,'0'0'542'0,"0"0"-482"0,0 0-60 15,0 0-43-15,-27 102 43 16,6-40 11-16,-15 35-11 15,7-19-187-15,7-16-553 0</inkml:trace>
  <inkml:trace contextRef="#ctx0" brushRef="#br1" timeOffset="52456.01">16921 7552 980 0,'0'0'349'0,"0"0"-78"15,0 0-15-15,0 0-78 16,0 0-103-16,0 0-57 16,0 0-15-16,62 18 13 0,-21 14 5 15,5 6-2 1,1 0-16-16,-3-2 6 0,2-6-9 16,-5-8 0-16,0-10-41 15,-3-8-86-15,-3-4-47 16,1-14-77-16,-11-12-65 15,-7-2-79-15</inkml:trace>
  <inkml:trace contextRef="#ctx0" brushRef="#br1" timeOffset="53131.41">17441 7470 1092 0,'0'0'502'0,"0"0"-358"16,0 0-94-16,0 0-50 15,0 0 39-15,-12 105 56 16,8-55 12-16,-1 2-19 15,3-9-36-15,2-5-36 16,0-8-9-16,0-8-7 16,7-10-14-16,11-7-20 0,1-5-30 15,6-7-34-15,0-18-38 16,0-9-92-16,-8-3-10 16,-1-1-30-16,-7 8 268 15,-5 10 22-15,-2 15 300 16,-2 5-126-16,0 5-138 15,0 25-11-15,0 7 36 16,0 0 1-16,2-2 1 16,16-3-31-16,7-11-26 15,4-7-15-15,7-7-13 0,3-7-15 16,2 0-37 0,-3-21-6-16,-3-5-24 0,-3-6-18 15,-8-3 13 1,-9-6-5-16,-5 3 12 0,-10 4 80 15,0 9 62-15,0 14 93 16,-16 11-76-16,-1 0-63 16,-2 18-16-16,3 11 12 15,6 6 13-15,7 0 13 16,3 0-8-16,5-7-3 16,19-4-11-16,8-10-4 15,7-8-12-15,11-6 0 16,4 0-6-16,0-20-26 0,2-9-21 15,-4 0-5 1,-12-3 15-16,-9-2 29 0,-13 4 14 16,-11 4 12-16,-7 10 36 15,0 8 64-15,-13 8-48 16,-8 4-50-16,3 21-14 16,5 12 19-16,7 5 13 15,6 0-14-15,0 0 16 16,19-6-24-16,8-6-9 15,4-9-1-15,2-8 0 16,4-9-11-16,-6-4-34 16,-2 0-59-16,-12-26-24 15,-5 0-113-15,-12 0-277 0</inkml:trace>
  <inkml:trace contextRef="#ctx0" brushRef="#br1" timeOffset="53291.73">17826 7435 962 0,'0'0'375'0,"0"0"-175"16,0 0 27-16,0 0-7 15,0 0-127-15,134-102-93 16,-96 102 0-16,2 56-153 16,-9 7-116-16,-15 9-340 0</inkml:trace>
  <inkml:trace contextRef="#ctx0" brushRef="#br1" timeOffset="53380.68">18020 8253 939 0,'0'0'328'0,"0"0"-199"0,0 0-129 15,0 0-642-15</inkml:trace>
  <inkml:trace contextRef="#ctx0" brushRef="#br1" timeOffset="54506.21">19074 7150 1169 0,'0'0'386'15,"0"0"-224"-15,0 0-95 16,0 0-67-16,0 0-29 15,0 0 29-15,-2 146 63 16,0-63 38-16,2 12-3 16,0 1 3-16,0-18-43 0,16 3-36 15,3-14-7-15,10-14-8 16,5-16-1-16,6-15 1 16,7-16-7-16,4-6 0 15,5-15-48 1,-2-21-34-16,-6-11 22 0,-10-3-1 15,-11-2 1-15,-13 8 60 16,-12 10 1-16,-2 13 143 16,-12 16-6-16,-16 5-77 15,-8 15-54-15,-2 20-7 16,0 5 1-16,9 0 9 16,11-5-7-16,7-6-3 15,11-6 0-15,0-11-30 0,0-9-18 16,23-3 18-1,8-2-23-15,4-22-70 0,7-8-122 16,-3-3-76-16,-6-2-17 16,-6 8 302-16,-14 14 36 15,-6 13 258-15,-7 2-97 16,0 17-68-16,-7 18 47 16,-4 3-53-16,2 1-11 15,7-10-5-15,2-4-26 16,0-11-21-16,16-9-24 15,3-5-1-15,8 0-45 16,2-18-49-16,0-10-91 16,2-6 7-16,-4-2 15 15,-2 4 40-15,-5 3 124 0,-5 9 20 16,-6 15 229-16,-7 5-65 16,-2 5-126-16,0 24 14 15,0 6-12-15,0-2-8 16,0-3-2-16,0-6-26 15,0-10-17-15,0-8 2 16,0-6 3-16,0 0 5 16,3-6-17-16,12-16-41 15,6-8-97-15,2-2 36 16,6-2-12-16,1 5 40 16,-1 4 20-16,-5 13 54 15,-6 12 13-15,-2 0 48 16,-10 19 15-16,-3 13 7 15,-3 5-17-15,0-2-5 16,0-3-36-16,0-9-13 0,-3-9-3 16,3-5-9-16,0-9-38 15,3 0-31-15,17-11-23 16,9-11-75-16,8-5 30 16,6-2-89-16,1 3 40 15,-1 3 178-15,-7 11 8 16,-5 12 207-16,-6 0-30 15,-6 9-64-15,-5 14-71 16,-5 0-33-16,-5 1-9 16,-4-4-49-16,-2-3-18 15,-15-9-51-15,-6-5-158 0</inkml:trace>
  <inkml:trace contextRef="#ctx0" brushRef="#br1" timeOffset="54673.62">19226 7481 1721 0,'0'0'361'0,"0"0"-361"16,0 0-8-16,165-14-38 16,-58 12-31-16,-18 1-32 15,-6-2-251-15</inkml:trace>
  <inkml:trace contextRef="#ctx0" brushRef="#br1" timeOffset="55160.13">21317 7485 1270 0,'0'0'503'16,"0"0"-380"-16,0 0-85 16,0 0-37-16,-132 18 7 15,77 18 12-15,1 8 46 16,10 5-23-16,8 1-20 15,14-6-8-15,13-6-15 16,9-9-1-16,0-10-12 16,27-11-6-16,8-8-6 0,7-6-45 15,6-24-99-15,-4-12-99 16,5-34-38-16,-13 7-51 16,-12 4-471-16</inkml:trace>
  <inkml:trace contextRef="#ctx0" brushRef="#br1" timeOffset="55320.77">21288 7289 652 0,'0'0'565'15,"0"0"-165"-15,0 0-88 16,0 0-184-16,0 0-111 16,0 0-6-16,0 0-11 15,-9 92 46-15,9-29-17 0,0 9-14 16,7 2-15-16,1-4-50 16,2-8-48-16,-2-9-26 15,-1-9-80-15,-3-19-32 16,-1-11-283-16</inkml:trace>
  <inkml:trace contextRef="#ctx0" brushRef="#br1" timeOffset="55505.46">20872 7495 52 0,'0'0'1499'15,"0"0"-1127"-15,0 0-224 16,0 0-68-16,0 0-73 15,0 0-6-15,173-51 10 16,-88 51 1-16,8 0-12 0,7 0-50 16,30 8-70-16,-28-5-157 15,-19-1-330-15</inkml:trace>
  <inkml:trace contextRef="#ctx0" brushRef="#br1" timeOffset="55801.68">21607 7552 922 0,'0'0'348'15,"0"0"-243"1,0 0-73-16,0 0 20 0,0 104 6 15,0-57 29-15,6-4-18 16,3-3-4-16,3-4-38 16,3-12-16-16,3-7-11 15,5-15 0-15,3-2-11 16,0-12-29-16,3-19-92 16,5-30-64-16,-9 8-195 15,-7 2-220-15</inkml:trace>
  <inkml:trace contextRef="#ctx0" brushRef="#br1" timeOffset="56188.38">21861 7548 178 0,'0'0'947'0,"0"0"-566"16,0 0-277-16,0 0-91 16,0 0-7-16,0 112 8 15,0-69 5-15,0-6 4 0,0-7-1 16,2-5-9-16,4-13-13 16,4-7 0-16,1-5 0 15,3 0 25-15,3-10-25 16,3-10 0-16,5-1-30 15,4 0-10-15,2-1-30 16,7 2 41-16,0 0 8 16,1-1 21-16,2 6 38 15,-1-2-7-15,-7 3-12 16,-4 2-3-16,-10 3 14 0,-9 1 51 16,-10 4 19-1,0 4 18-15,-4 0-70 0,-19 18-48 16,-1 19-8-1,2 13 8-15,6 13 45 0,10 10-9 16,6 3-19-16,0 0-3 16,10-4-3-16,6-4-10 15,-3-6 0-15,1-9-1 16,-7-12-5-16,-5-8-29 16,-2-13-47-16,0-15-55 15,-40-10-9-15,-1-19-46 16,-1-9-366-16</inkml:trace>
  <inkml:trace contextRef="#ctx0" brushRef="#br1" timeOffset="56347.2">21966 7099 2029 0,'0'0'196'15,"0"0"-196"-15,0 0-108 16,-99 113 80-16,49-44 28 15,-22 36-1-15,11-16-112 16,13-18-657-16</inkml:trace>
  <inkml:trace contextRef="#ctx0" brushRef="#br1" timeOffset="58537.55">22942 7413 227 0,'0'0'404'15,"0"0"-214"-15,0 0-24 0,0 0 85 16,0 0-69-16,0 0 25 16,0 0-56-16,-51-27-105 15,15 38-10-15,-4 17 10 16,0 12 8-16,6 8-17 15,7 6 3-15,14 1 15 16,13-6-30-16,0-5 6 16,21-10-14-16,16-9-17 15,14-13-18-15,9-12-57 16,6 0-96-16,16-37-143 0,-18-2-220 16,-12-3-509-16</inkml:trace>
  <inkml:trace contextRef="#ctx0" brushRef="#br1" timeOffset="59641.65">23210 7182 1209 0,'0'0'294'0,"0"0"-294"16,0 0 3-16,-56 117 29 16,44-51 100-16,8 6 6 15,4 2-23-15,0-2-21 16,6-10-43-16,17-9-23 15,4-13-13-15,4-14-15 16,2-9-12-16,3-16-32 16,0-1-35-16,2-12-16 0,-5-14-46 15,-4-6-48-15,-6 0 7 16,-8 8 169-16,-9 6 13 16,-1 11 186-16,-5 7-71 15,0 0-72-15,0 17-32 16,0 12 72-16,0 0-27 15,3 1-24-15,12-2-7 16,5-8-10-16,5-8-15 16,3-6 0-16,1-6-38 15,2 0-12-15,-2-18-15 16,-4-5-43-16,-5 2 42 16,-9-1 30-16,-1 7 36 15,-8 3 87-15,0 7 81 0,-2 5-79 16,0 0-79-1,2 0-10-15,0 8-9 0,7 6 9 16,3 2 1-16,5-2 16 16,6-8-16-16,6-4-1 15,2-2 0-15,-2-6-25 16,0-14-8-16,-4-2-20 16,-6-2-35-16,-5 0 18 15,-3 7 46-15,-7 8 24 16,-2 9 84-16,-2 0-66 15,0 30-8-15,0 19 35 16,2 12 21-16,3 14-3 16,0 4 9-16,-3 0 4 15,0-7-28-15,0-8-21 0,-2-10-11 16,0-15-3-16,0-16-12 16,3-9-1-16,1-12 6 15,5-2 19-15,7-18 36 16,8-24-61-16,8-14-25 15,7-29-49-15,1-2-38 16,-4-5 40-16,-2 0 20 16,-15 21 52-16,0 1 0 15,-13 20 60-15,-6 15 5 16,0 21-10-16,-13 13-37 16,-7 1-18-16,-3 20 0 15,6 16 1-15,3 8 26 16,10 2-17-16,4-2 0 0,0-5-10 15,20-10-6 1,7-9-7-16,8-10-4 0,7-10-6 16,6 0-38-16,0-20-28 15,2-10 9-15,-6-4-36 16,-6 4 58-16,-11 4 27 16,-10 12 31-16,-10 10 69 15,-7 4-17-15,0 8-51 16,0 17 41-16,-4 9 23 15,-3-5-8-15,5 0-16 16,0-9-21-16,2-8-1 16,0-9-6-16,2-3-11 15,18 0 18-15,6-10-20 0,9-12-51 16,4-4-19 0,3-4-5-16,6 2 11 0,-2 5 36 15,-3 9 8-15,-3 7 20 16,-9 7 0-16,-6 0 3 15,-10 16 7-15,-6 8-9 16,-9 3-1-16,0 2 0 16,-14 0-30-16,-17-6-32 15,-38-3-130-15,5-7-158 16,-1-6-343-16</inkml:trace>
  <inkml:trace contextRef="#ctx0" brushRef="#br1" timeOffset="59787.74">23981 7536 599 0,'0'0'946'0,"0"0"-660"16,0 0-179-16,83-103-87 15,-35 85-20-15,8 10 0 16,22 8-2-16,-11 14-96 16,-11 4-221-16</inkml:trace>
  <inkml:trace contextRef="#ctx0" brushRef="#br1" timeOffset="82129.72">25574 7633 108 0,'0'0'142'0,"0"0"-103"15,0 0 321-15,0 0-185 16,0 0-124-16,0 0-25 16,0 0 57-16,0-1 43 15,0 1 13-15,0-1-16 16,0 1-33-16,0-3-18 0,0 3-20 15,0 0-16 1,0 0 11-16,0 0-19 0,0 0 23 16,0-3 9-16,0 2-27 15,0-1 11-15,0-2-7 16,-2 0-15-16,-2 0 17 16,1 2-14-16,3 2-2 15,0 0-5-15,-2 0-5 16,2 0-1-16,0 0-9 15,0 0 4-15,-2 6-10 16,2 18 12-16,-4 9-9 16,2 11 6-16,-3 5 3 0,3-1 3 15,2-6-12-15,-2-8 0 16,2-8 14-16,0-9-14 16,0-8 0-16,0-6 0 15,0-3 1-15,0 0 14 16,0-7-15-16,0-16-11 15,0-12-52-15,0-10 6 16,11-6 41-16,4-2 7 16,8 6 9-16,3 3 5 15,8 10-5-15,-1 8 0 16,0 8-2-16,-1 8 11 16,-8 8-9-16,1 2 0 15,-7 9 11-15,-5 21 15 16,-4 8 0-16,-7 8 4 15,-2 5-14-15,0-1-16 0,0-3 0 16,-2-10-28-16,2-8-59 16,0-22-130-1,20-7-261-15,3 0-54 0</inkml:trace>
  <inkml:trace contextRef="#ctx0" brushRef="#br1" timeOffset="82510.72">26194 7636 168 0,'0'0'158'15,"0"0"805"-15,0 0-728 16,0 0-142-16,0 0-7 16,0 0-46-16,0 0-39 15,-100 4 46-15,62 33 13 16,7 4-19-16,7 2-13 0,8-6-28 16,11-7 7-16,5-9-26 15,0-12 10-15,18-9-55 16,9 0-3-16,6-14-9 15,3-14-118-15,-2-4-84 16,-7 2 78-16,-8 5 200 16,-5 11 35-16,-12 13 185 15,-2 1-94-15,0 32-72 16,0 22 66-16,-14 16-19 16,-1 10-17-16,-5 7 0 15,-3-2-43-15,-1-10 19 16,-5-11-10-16,-4-10 33 0,-6-15-21 15,-3-12-28-15,-1-16 6 16,2-11 14-16,3-2-54 16,9-27-43-16,15-32-157 15,10 4-181-15,4 3-510 0</inkml:trace>
  <inkml:trace contextRef="#ctx0" brushRef="#br1" timeOffset="83916.43">26531 7631 316 0,'0'0'17'0,"0"0"-2"0,0 0-15 16,0 0 0-16,0 0 51 16,0 0 334-16,0 0-154 15,60-35-70-15,-60 31-2 16,0 2-5-16,0-1 6 16,0 3-1-16,0 0-46 15,-8 0-52-15,-11 0-31 16,-8 21-29-16,-6 7 7 15,-2 10 34-15,-1 3-19 16,5 5-2-16,6-9-2 16,9-3-10-16,7-10 0 15,9-8-9-15,0-7-20 16,3-8 12-16,21-1-24 16,8 0 8-16,3-19-44 15,6-11-64-15,-6-3-48 0,-4-6 43 16,-9 0 43-16,-8 6 66 15,-5 1 28-15,-7 13 46 16,-2 9 74-16,0 6-19 16,0 4-60-16,0 0-41 15,0 14 0-15,0 8 3 16,0 4-3-16,0 0 11 16,4-3-11-16,4-6 1 15,-2-8 1-15,-2-2-2 16,1-7 0-16,1 0-1 15,6 0 1-15,3-19-1 16,5-6-66-16,3-3-28 16,-4 2 46-16,0 6 15 15,-9 10 34-15,2 10 15 16,-8 0-14-16,-1 24 41 0,-3 6 8 16,0 2 1-16,0 0 13 15,0-6-36-15,2-3-12 16,11-10-2-16,7-6 11 15,9-7 4-15,9 0-21 16,3-23-8-16,1-7-22 16,-1-9 0-16,-2-7-51 15,-8-7 25-15,-7-1 4 16,-10-3 37-16,-8 7 7 16,-6 12 26-16,0 12 106 0,-6 12-46 15,-8 14-20-15,3 0-57 16,0 24-3-16,2 16-6 15,5 9 0-15,4 6 10 16,0 5 17-16,0-2-21 16,9-3 0-16,0-7-6 15,-1-7-8-15,-1-10-32 16,-3-11-57-16,-4-10-56 16,-6-6-51-16,-14-4-167 0</inkml:trace>
  <inkml:trace contextRef="#ctx0" brushRef="#br1" timeOffset="84068.76">26279 7465 1664 0,'0'0'402'0,"0"0"-278"16,0 0-124-16,113-20 20 16,-34 16-19-16,8 0-2 15,44 4-18-15,-21 0-154 16,-15 0-540-16</inkml:trace>
  <inkml:trace contextRef="#ctx0" brushRef="#br1" timeOffset="85220.66">27893 7331 361 0,'0'0'54'16,"0"0"854"-16,0 0-660 15,0 0-119-15,0 0-49 16,0 0-48-16,0 0-3 16,-131-49-5-16,100 83 11 15,8 15 31-15,9 7 1 0,14 6-19 16,0 3-18-1,18-2-14-15,11-3 5 0,3-7-15 16,-3-9 1-16,-2-10-1 16,-12-8-5-16,-9-5 8 15,-6-5-9-15,-9-4 0 16,-20-4 17-16,-8-5-3 16,1-3 2-16,3-3 17 15,10-22-32-15,17-8-2 16,6-12-85-16,22-2-49 15,18 1-13-15,11 5 87 16,7 8 30-16,-2 10 0 16,-7 6 3-16,-9 7 28 15,-13 6 22-15,-14 4 47 16,-10 0-5-16,-3 14-40 0,-5 13 36 16,-13 3-19-16,0 0-15 15,3-3-10-15,6-10-16 16,6-8-14-16,3-9-18 15,6 0-40-15,15-7 17 16,10-19-38-16,1-8-79 16,-3-3 21-16,-7 8 110 15,-9 12 41-15,-11 13 221 16,-2 4-94-16,0 26-100 16,-13 15 11-16,3 5 22 15,2 0 7-15,8-5-15 16,0-4-19-16,14-8-9 15,11-14-24-15,6-8-22 0,2-7-20 16,1-9-12-16,-1-19-49 16,-2-9 17-16,-4-3-10 15,-7-4 17-15,-5 3 63 16,-4 6 16-16,-8 14 76 16,-3 14 128-16,0 7-116 15,0 15-70-15,-9 19-17 16,0 1 32-16,7 2-11 15,2-9-8-15,0-8-14 16,6-12 2-16,15-8-2 16,6 0-22-16,4-24-35 15,0-10-104-15,-6-8-40 16,-6-2 96-16,-5 3 69 16,-5 8 36-16,-7 12 113 0,-2 20 98 15,0 2-130-15,0 39-65 16,-15 19 3-16,-1 11-15 15,9 24-4-15,3-17-120 16,4-19-411-16</inkml:trace>
  <inkml:trace contextRef="#ctx0" brushRef="#br1" timeOffset="86220.42">29125 7437 208 0,'0'0'118'0,"0"0"-92"15,0 0-26-15,0 0 9 16,0 0 606-16,0 0-398 15,0 0-141-15,29 0-48 0,-29 0-6 16,0 0 30-16,0 0 42 16,0 0-23-16,0 0-44 15,0 0-19-15,0 0 0 16,0 0-8-16,0 0 28 16,0 0-2-16,0 0-13 15,0 0 13-15,6-4-14 16,0 0-12-16,-2 0-11 15,-2 0 11-15,1 4 11 16,-3 0-10-16,0 0 0 16,0 0 8-16,0 0-9 15,0 2 0-15,-3 7-1 16,-3-2 2-16,0-1-1 16,0-2 0-16,4-1 0 15,2-3 16-15,0 0-8 0,0-8-8 16,18-9-14-16,5-1-33 15,2 2 28-15,0 9 6 16,0 7 2-16,-4 0-3 16,-9 25 14-16,-9 13 27 15,-3 12 14-15,-11 8 27 16,-20 0-15-16,-5-3 4 16,-1-5-4-16,0-12-5 15,6-8-26-15,7-11-9 16,10-14-5-16,8-5 1 15,6-4-9-15,0-22-25 16,27-7-66-16,10-8 31 16,11 3-24-16,2 6-12 15,-5 9 58-15,-7 16 18 16,-13 7 14-16,-15 6 6 0,-10 20 26 16,-8 8 23-16,-23 2 30 15,-12 0-12-15,-6 0-39 16,2-6-28-16,5-9-13 15,9-12-114-15,12-7-158 16,13-2-686-16</inkml:trace>
  <inkml:trace contextRef="#ctx0" brushRef="#br1" timeOffset="87182.43">29621 7379 227 0,'0'0'69'16,"0"0"-36"-16,0 0 842 15,0 0-551-15,0 0-93 16,0 0-102-16,0 0-129 16,0-63-2-16,0 100 2 15,0 19 57-15,0 16 6 16,0 8-9-16,0 4-20 16,0-7-16-16,-5-9-18 15,0-9 0-15,1-18-40 16,0-8-39-16,1-16-54 0,-1-12-102 15,-5-5-38-15,-5-10-4 16,-5-21-502-16,-6-6 591 16,-4-6 188-16,5 1 32 15,3 2 470-15,8 8 164 16,13 5-377-16,0 6-86 16,13 4-123-16,18-3-73 15,12 3-7-15,4-1-6 16,6 0-16-16,1-4-43 15,0-3-31-15,-8-1 33 16,-8-3-25-16,-14-2 19 16,-10-1 66-16,-11 4 3 15,-3 6 120-15,0 7 60 16,-10 10-23-16,-5 5-89 16,-1 10-68-16,1 22-8 0,-1 12 8 15,3 11 18-15,4 0 18 16,-1 6-14-16,6-3 3 15,-2-2-3-15,1-8-11 16,3-6-3-16,0-8-7 16,0-10 0-16,2-8-1 15,0-10-27-15,0-6-16 16,0 0 42-16,2-20 0 16,13-14-53-16,6-8 0 15,3-5 0-15,3 3-21 0,-3 10 75 16,-2 13 21-1,-1 16-3-15,-6 5-18 0,-3 2-11 16,-4 25 11-16,-3 3 22 16,-3 6 16-1,0 2-3-15,0-2-13 0,0 0-2 16,2-4-20-16,2-5-41 16,2-9-88-16,19-15-116 15,-4-3-128-15,6 0 9 0</inkml:trace>
  <inkml:trace contextRef="#ctx0" brushRef="#br1" timeOffset="87654.76">30271 7632 497 0,'0'0'993'0,"0"0"-636"16,0 0-185-16,0 0-164 0,0 0-8 16,0 0-59-16,0 0 59 15,-120 13 19-15,91 10 9 16,9-2 2-16,4-4-21 15,8-3-9-15,6-6-19 16,2-7-23-16,2-1 12 16,20 0 23-16,9-1-22 15,1-9-33-15,-1 2 1 16,-2 4 18-16,-8 4 21 16,0 0 2-16,-1 0 10 15,-3 8 9-15,6 2 1 16,0-5 17-16,1-5 2 15,0 0 3-15,1 0-10 0,-7-15 0 16,-5-5-12-16,-9-3-30 16,-4 2 26-16,0 3 4 15,0 6 38-15,0 6 78 16,-4 6-55-16,2 4-61 16,0 26-3-16,-1 16 3 15,1 12 31-15,0 12-13 16,0 7-7-16,0-4 1 15,0-6-12-15,-2-9-1 16,0-12 0-16,-2-14-8 16,-3-12-17-16,-5-10 6 15,-1-10-42-15,-3-4-2 16,-9-52-148-16,5 0-158 16,2-8-512-16</inkml:trace>
  <inkml:trace contextRef="#ctx0" brushRef="#br1" timeOffset="87789.66">30296 7110 618 0,'0'0'1378'16,"0"0"-1242"-16,0 0-136 15,0 0-36-15,-102 117 24 16,63-45-32-16,-1 35-18 16,9-20-140-16,11-15-387 0</inkml:trace>
  <inkml:trace contextRef="#ctx0" brushRef="#br1" timeOffset="88593.48">30938 7594 192 0,'0'0'289'0,"0"0"643"15,0 0-682-15,0 0-117 16,0 0-63-16,0 0-52 16,0 0-17-16,-2-46 10 15,2 63-11-15,0 15 27 16,0 13 11-16,0 9 12 15,0 4-23-15,0-2-8 0,0-6-13 16,0-10 2 0,0-12-1-16,0-11-6 0,0-13-1 15,0-4 21-15,0-6 20 16,0-24-19-16,0-13-22 16,0-11-17-16,4-4 2 15,16-2-25-15,3 7 9 16,6 14 17-16,0 11-11 15,2 14 0-15,0 7 12 16,-2 7-11-16,-3 0 14 16,-1 0 10-16,-9 0 0 15,-7 4-6-15,-9 0 5 16,0 6 1-16,-13 7 6 16,-21 6 42-16,-6 12-3 15,0 4 8-15,0 1-15 0,6 1-21 16,12-9 0-16,8-6-17 15,10-10 0-15,4-7-19 16,2-9-12-16,21 0-3 16,10-20-19-16,2-6-47 15,3-9-29-15,-4 3 35 16,-10 6 94-16,-8 12 62 16,-7 10 59-16,-5 4-100 15,-2 19-11-15,-2 20-4 16,0 7-6-16,6 0-11 15,13 0-125-15,1-15-262 16,5-15-365-16</inkml:trace>
  <inkml:trace contextRef="#ctx0" brushRef="#br1" timeOffset="88835.93">31625 7299 608 0,'0'0'1268'0,"0"0"-1268"16,0 0-192-16,0 0 37 16,0 0 155-16,0 0 77 15,0 148 130-15,-2-82-58 16,2 3-70-16,0 1-48 16,0-4-31-16,0-9-12 15,0-8-48-15,0-10-19 0,0-12-78 16,-3-20-117-1,-4-7-246-15,-2 0-449 0</inkml:trace>
  <inkml:trace contextRef="#ctx0" brushRef="#br1" timeOffset="89492.25">31288 7638 1652 0,'0'0'332'15,"0"0"-332"-15,0 0-27 16,148-41-132-16,-84 34 118 15,5-1 41-15,0 4 50 16,-5 4 2-16,-6 0-33 0,-10 0-13 16,-15 5-5-1,-13 11-1-15,-11 5 0 0,-9 4 0 16,0 0 1-16,-11 3 17 16,-7-2-8-16,0-6-10 15,3-8-7-15,3-7 7 16,7-5 7-16,5 0-7 15,0-15-38-15,23-9-51 16,8-2-63-16,7 1 65 16,0 6 36-16,2 7 9 15,-6 8 22-15,-5 4 11 16,-3 0 9-16,-3 6 7 16,-1 4-1-16,0-5 16 15,1-2 35-15,1-3-2 16,-2 0-13-16,1-15-26 0,-5-2-16 15,-7-3-1 1,-5 4 1-16,-4 3 40 0,-2 8 48 16,0 5-43-16,0 0-45 15,8 25-20-15,-4 16 20 16,7 13 48-16,0 10-33 16,2 8-7-16,-2 2 10 15,-6-4-17-15,-5-5 0 16,0-14 1-16,-16-8 17 15,-8-13 9-15,-5-8 10 16,-5-12 16-16,1-10-15 16,2 0-22-16,4-12-4 15,11-15-3-15,9-10 3 16,7-7-13-16,12-6-16 16,17-3-2-16,7 4-23 0,1 4-42 15,-3 11 37-15,-7 9 5 16,-12 8-14-16,-8 5-11 15,-7 4-78-15,0-4-45 16,-22-2-49-16,-24-24 145 16,7 2 46-16,-1-1-106 0</inkml:trace>
  <inkml:trace contextRef="#ctx0" brushRef="#br1" timeOffset="89669.48">32059 7403 780 0,'0'0'381'0,"0"0"-72"0,0 0-166 16,0 0-110-16,0 0-15 15,0 0 73-15,0 0-6 16,11 100-17-16,-18-50-35 16,-12 1-33-16,-8-7 0 15,-2-9-38-15,-4-6-28 16,-1-12-43-16,-21-17-79 16,7 0-137-16,6-19-312 0</inkml:trace>
  <inkml:trace contextRef="#ctx0" brushRef="#br1" timeOffset="89824.42">31845 7363 980 0,'0'0'185'15,"0"0"-43"-15,0 0-68 16,47 129-39-16,-47-82-6 0,0 0-4 16,-18-8 2-16,-7-7-9 15,1-9-18-15,-10-23-25 16,11 0-125-16,0-9-393 0</inkml:trace>
  <inkml:trace contextRef="#ctx0" brushRef="#br1" timeOffset="89938.48">31820 7219 1579 0,'0'0'188'0,"0"0"-188"15,181 31-136-15,-98-6-210 16,-12-4-270-16</inkml:trace>
  <inkml:trace contextRef="#ctx0" brushRef="#br1" timeOffset="90066.45">32603 7710 2350 0,'0'0'153'0,"0"0"-153"16,0 0-938-16</inkml:trace>
  <inkml:trace contextRef="#ctx0" brushRef="#br1" timeOffset="93886.01">1883 8843 472 0,'0'0'223'16,"0"0"-82"-16,0 0-24 16,0 0 35-16,0 0 19 15,0 0-48-15,0 0 0 16,-18-90-35-16,18 76 17 15,0-1 25-15,0 6-31 16,0 1-37-16,0 1-21 16,0 3-8-16,0 3-5 15,0 1 5-15,0 0-1 0,0 0-11 16,0 0 0-16,0 0-21 16,0 20-2-16,0 21-7 15,0 18 9-15,0 17 37 16,0 9 15-16,0 0 3 15,0-1-39-15,0-7 3 16,0-9-17-16,0-5 5 16,0-12-7-16,3-11 0 15,-1-12-16-15,2-10-45 16,-1-11-39-16,3-7 21 16,1-11 35-16,6-25 28 15,5-17-142-15,0-20-72 0,2-9 22 16,0 2 72-16,-4 12 136 15,-5 17 84-15,-5 23 70 16,-6 24 15-16,0 6-119 16,0 33-49-16,-9 16 73 15,1 12 8-15,0-1-23 16,8-4-8-16,4-10-30 16,21-13-5-16,12-18-16 15,9-17-10-15,8-1-2 16,2-34-15-16,0-18-43 15,-8-12-97-15,-10-13-31 16,-11-8-36-16,-13-7-79 16,-10 5 124-16,-4 16 189 15,0 22 353-15,-20 32 30 16,-7 18-230-16,-2 39-133 16,-3 28 92-16,7 14-8 0,4 8 13 15,13 2-3-15,8-7-63 16,0-8-21-16,25-14-30 15,12-13-6-15,3-19 4 16,2-15-19-16,1-15 4 16,-4 0-9-16,1-24-30 15,-6-11-34-15,-5-8-34 16,-5 3 11-16,-8 5 113 16,-7 18 7-16,-3 15 90 15,-3 2-88-15,1 31-3 0,3 13 6 16,6 2 4-1,6-3-9-15,2-5 3 0,8-13-10 16,6-13-11-16,2-12-5 16,1-2-93-16,-1-47-145 15,-8 5-149 1,-10-2-313-16</inkml:trace>
  <inkml:trace contextRef="#ctx0" brushRef="#br1" timeOffset="94000.42">2917 9210 1003 0,'0'0'529'16,"0"0"-466"-16,0 0 44 15,0 114-22-15,0-64-28 16,0-1-42-16,14-10-15 16,10-11-73-16,-4-12-146 15,-1-14-325-15</inkml:trace>
  <inkml:trace contextRef="#ctx0" brushRef="#br1" timeOffset="94119.31">2955 9032 1375 0,'0'0'106'0,"0"0"-106"16,0 0-305-16,0 0-667 0</inkml:trace>
  <inkml:trace contextRef="#ctx0" brushRef="#br1" timeOffset="94388.49">3689 9080 864 0,'0'0'392'15,"0"0"-246"-15,0 0-104 16,0 0-14-16,0 0 109 16,-149 97 39-16,110-46 6 15,8 5-81-15,12 0-50 16,7-6-29-16,12-9-22 15,0-14-10-15,12-14-18 16,17-13 18-16,4-4 9 16,2-27-56-16,1-13-119 15,-3-43-75-15,-10 8-119 16,-8-2-169-16</inkml:trace>
  <inkml:trace contextRef="#ctx0" brushRef="#br1" timeOffset="94556.52">3662 8819 654 0,'0'0'531'0,"0"0"-185"16,0 0-31-16,0 0-147 15,0 0-168-15,0 0-29 16,0 0 29-16,0 48 55 16,3 15 1-16,3 4 8 15,0 5-16-15,1 1-28 16,3-5-20-16,-4-6-32 16,5-10-64-16,1-11-52 15,-2-16-143-15,-1-15-313 0</inkml:trace>
  <inkml:trace contextRef="#ctx0" brushRef="#br1" timeOffset="94931.02">3321 9043 1646 0,'0'0'248'0,"0"0"-248"15,0 0-100-15,0 0 100 16,0 0 19-16,172 0 56 15,-104 0-13-15,6 0-33 16,-3 0-29-16,-4 0-4 16,-11 0-42-16,-13 5 2 15,-15 7 27-15,-12 10 8 16,-14 7 9-16,-2 14 77 0,0 6 23 16,0 2-9-16,0-3-53 15,0-6-26-15,0-9-11 16,21-13-1-16,6-15-1 15,4-5-14-15,4-12-23 16,-1-20-49-16,-8-7-72 16,-8-6-12-16,-11-1 12 15,-7 0 159-15,0 4 10 16,-16 6 145-16,-4 10 23 16,-2 9-178-16,-9 17-45 15,6 0-157-15,0 3-316 0</inkml:trace>
  <inkml:trace contextRef="#ctx0" brushRef="#br1" timeOffset="95112.5">4055 8613 1534 0,'0'0'267'16,"0"0"-267"-16,0 0-85 15,0 0 81-15,-12 157 4 16,-19-53 0-16,4-11-45 16,5-17-502-16</inkml:trace>
  <inkml:trace contextRef="#ctx0" brushRef="#br1" timeOffset="95316.47">4319 9334 1629 0,'0'0'205'0,"0"0"-148"16,5 112-54-16,-5-55-3 16,0-1-48-16,-18-5 33 15,-29 14 1-15,5-17-142 16,-3-10-520-16</inkml:trace>
  <inkml:trace contextRef="#ctx0" brushRef="#br1" timeOffset="95916.61">5247 8895 1107 0,'0'0'487'0,"0"0"-387"15,0 0-84-15,0 0-7 16,0 0 1-16,0 0 132 15,52 134 14-15,-44-66-35 16,-1 4-49-16,-1 1-32 16,2-8-16-16,-4-5-11 15,2-9-13-15,-1-9-6 16,-1-9-101-16,8-20-158 16,-1-11-218-16,-1-2-83 0</inkml:trace>
  <inkml:trace contextRef="#ctx0" brushRef="#br1" timeOffset="96152.34">5771 8935 1060 0,'0'0'289'0,"0"0"-260"16,0 0-14-16,-129 129 24 15,68-75 38-15,-1-4 52 16,8-3 39-16,12-6-79 15,18-9-53-15,17-4-16 16,7-5-7-16,22-4-1 16,23 1 26-16,15-1-9 0,7-2-29 15,6 0-1-15,26-12-83 16,-22-2-148 0,-12-3-138-16</inkml:trace>
  <inkml:trace contextRef="#ctx0" brushRef="#br1" timeOffset="96382.43">6138 8913 492 0,'0'0'1252'16,"0"0"-1138"-16,0 0-114 16,0 0-96-16,0 0 96 15,0 0 92-15,0 156 49 0,14-92-12 16,1 6-45-16,6 3-52 15,-2-7-32-15,2-4-58 16,-1-11-55-16,-7-13-54 16,-13-14-60-16,0-10-55 15,0-14-250-15</inkml:trace>
  <inkml:trace contextRef="#ctx0" brushRef="#br1" timeOffset="96634.02">6116 9314 793 0,'0'0'868'16,"0"0"-514"-16,0 0-244 15,0 0-110-15,94-118-6 16,-41 96 5-16,9 2 1 16,6-1 0-16,-1 2 0 15,-7-1-45-15,-14 6-12 16,-15 2 14-16,-19 5 43 0,-12 7 1 16,-9 0 18-16,-27 8-13 15,-8 19 4-15,-1 10 89 16,7 10-19-16,14 5-36 15,15 2 21-15,9-1-16 16,20-10-31-16,24-7-6 16,19-10-12-16,40-26-58 15,-15 0-178-15,-12-5-415 0</inkml:trace>
  <inkml:trace contextRef="#ctx0" brushRef="#br1" timeOffset="98297.64">7882 8961 500 0,'0'0'632'15,"0"0"-485"-15,0 0-59 0,0 0-37 16,0 0 43-16,0 0 49 15,0 0 33-15,-39-62-47 16,18 62-70-16,-8 0-57 16,-7 22-2-16,-4 14 1 15,-2 17 37-15,1 6 6 16,5 10-7-16,13-1 1 16,4-6 6-16,11-8-30 15,8-9 9-15,0-12-12 16,17-7-11-16,14-9-6 15,10-12-29-15,3-5-33 16,6 0-31-16,-2-20-35 16,-3-8-51-16,-7-5-4 0,-9-2 57 15,-9 5 111 1,-7 9 21-16,-9 6 188 16,-1 10 17-16,-3 5-98 0,0 0-83 15,0 0-24-15,0 17 0 16,0 3 32-16,2 6-4 15,7-2-16-15,2-4 2 16,7-3-14-16,2-12-9 16,2-5-7-16,5 0 16 15,-2-9 0-15,-1-16-19 16,-2-7-18-16,-6-2-8 16,-5 2 20-16,-7 6 25 0,-1 8 23 15,-1 7 33-15,-2 8-24 16,2 3-32-16,5 0-9 15,6 0-13-15,12 10 21 16,13 0 1-16,9-2 0 16,11-4-1-16,0-4-17 15,-1 0-70-15,-8-12 7 16,-13 0 50-16,-11 4 16 16,-17 2 14-16,-8 6 1 15,0 0 25-15,-21 6-12 16,-14 18-7-16,0 10 49 15,-1 4 7-15,7 0 20 16,7 0-32-16,11-6-4 0,7-8-33 16,4-6-13-1,0-11-10-15,15-7 3 0,12 0-4 16,4-18-28-16,2-11-169 16,8-24-121-16,-10 5-305 15</inkml:trace>
  <inkml:trace contextRef="#ctx0" brushRef="#br1" timeOffset="98400.43">8622 9194 451 0,'0'0'637'0,"0"0"-464"16,0 0-61-16,0 0 4 16,0 0-40-16,33 132-49 15,-31-95-27-15,-2-1-7 16,0-10-138-16,0-11-205 0</inkml:trace>
  <inkml:trace contextRef="#ctx0" brushRef="#br1" timeOffset="98583.06">8372 8666 1397 0,'0'0'245'0,"0"0"-188"16,0 0-54-16,142 19-3 15,-121 22 0-15,-17 18 0 16,-8 35 0-16,-21-12-63 15,-4-14-189-15</inkml:trace>
  <inkml:trace contextRef="#ctx0" brushRef="#br1" timeOffset="99051.33">9529 8997 920 0,'0'0'332'16,"0"0"-264"-16,0 0-10 16,0 155 20-16,0-77 113 15,0 6 17-15,0 2-22 16,0 3-33-16,0-7-55 15,5-4-49-15,-1-10-29 16,4-6-20-16,2-11-13 16,-3-9-15-16,1-14-37 15,-4-9-53-15,0-11-36 16,-2-8 66-16,-2-5 87 0,0-31-48 16,0-59-301-16,-8 7-4 15,2-8-294-15</inkml:trace>
  <inkml:trace contextRef="#ctx0" brushRef="#br1" timeOffset="99213.49">9589 9048 390 0,'0'0'885'16,"0"0"-600"-16,0 0-208 15,0 0-58-15,150-41 42 16,-119 66 3-16,-14 16 6 16,-15 14-15-16,-2 8-6 15,-28 7-35-15,-17 1-14 16,-8-4-33-16,-14-8-107 0,11-14-77 15,16-21-293-15</inkml:trace>
  <inkml:trace contextRef="#ctx0" brushRef="#br1" timeOffset="99713.82">10267 8552 26 0,'0'0'1500'0,"0"0"-1224"15,0 0-276-15,0 0-92 0,0 0 92 16,-2 123 38-16,-1-47 86 15,1 8 14-15,0 4-12 16,2 2-24-16,0-2-49 16,2-3-32-16,14-10 1 15,6-10 7-15,5-13-23 16,6-12 0-16,10-15-6 16,6-18-19-16,2-7-15 15,3-11-18-15,-8-26-57 16,-5-5-22-16,-15-6 15 15,-12 2 56-15,-14 8 60 16,0 13 81-16,-11 11 64 0,-14 14-110 16,1 5-35-16,3 21-7 15,6 8 7-15,5 5 25 16,10 0 1 0,0-1 1-16,0 1 3 0,16-8-30 15,-3-2-30-15,-3-8-97 16,-1-5-10-16,-9-16-112 15,0 0-242-15,-5-12 132 0</inkml:trace>
  <inkml:trace contextRef="#ctx0" brushRef="#br1" timeOffset="99840.42">10483 8935 1984 0,'0'0'281'0,"0"0"-281"16,159-5-84-16,-55 5-88 15,-17 7-115-15,-11 0-421 0</inkml:trace>
  <inkml:trace contextRef="#ctx0" brushRef="#br1" timeOffset="99938.86">11217 9068 1982 0,'0'0'314'0,"0"0"-314"16,0 0-767-16</inkml:trace>
  <inkml:trace contextRef="#ctx0" brushRef="#br1" timeOffset="101463.47">12574 8499 576 0,'0'0'280'15,"0"0"-138"-15,0 0-55 16,0 0 1-16,0 0-29 15,0 0 9-15,0 0-2 16,-27 19-11-16,16-3-13 16,-2 5-15-16,-1 2-6 15,-1 3 1-15,-1 5 7 16,1 0 22-16,-1 6-8 16,3 0 26-16,1 5-27 15,4 4 22-15,-1 0-23 16,-1 7-2-16,4 3-7 0,2 4 19 15,-1 5-9-15,3 4 27 16,2 6 1-16,0-1-14 16,0 4 1-16,0-1-6 15,0-3-36-15,2-5 10 16,11-6-10-16,3-7-3 16,2-10-11-16,2-5-2 15,3-11-13-15,-1-7-43 16,0-2-73-16,5-13-89 15,-5-6-145-15,-7-2-640 0</inkml:trace>
  <inkml:trace contextRef="#ctx0" brushRef="#br1" timeOffset="102557.29">12915 9169 689 0,'0'0'856'16,"0"0"-497"-16,0 0-214 15,0 0-96-15,0 0-7 0,0 0 3 16,0 0-26-16,122-91-18 15,-66 52 0-15,4-1-1 16,-4-6-8-16,0-1-27 16,-9-6 8-16,-7-1 26 15,-11-2-10-15,-6 6 10 16,-10 6 2-16,-7 8-1 16,-4 9 0-16,-2 10 10 15,0 8-4-15,0 7 6 16,0 2-12-16,0 0-15 15,0 20-27-15,-8 20 31 16,-1 18 11-16,2 13 26 0,0 13 7 16,3 6 5-16,2 2 17 15,2 5 1-15,0-4 2 16,0 2-26 0,-2-3 1-16,2-8-14 0,-5-9-19 15,-1-9-1-15,-4-13 0 16,-3-7 1-16,-5-13-1 15,-1-6 0-15,-2-12-15 16,-3-11-3-16,1-4 19 16,4-9 0-16,2-30-17 15,11-17-39-15,6-14-67 16,9-12-46-16,24-2 36 16,12 1 42-16,7 13-1 0,3 14 18 15,-2 15 46-15,-1 20 28 16,-6 13 80-16,-5 8-5 15,-8 6 14-15,-4 24 2 16,-9 7-19-16,-4 4-17 16,-8 1-6-16,-3-4-14 15,-3-7-13-15,-2-12-7 16,0-5-6-16,0-10-9 16,3-4 6-16,1-1 13 15,9-28-19-15,10-12-215 16,6-8-12-16,4-1 22 15,1 8 116-15,-5 14 89 0,-5 18 96 16,-6 10-16-16,-5 8-9 16,-2 22-5-16,-2 4-9 15,-2 1-3-15,-2 6-18 16,1-5-17-16,3 0-19 16,0-7-37-16,13-9-149 15,-2-8-86-15,3-12-516 0</inkml:trace>
  <inkml:trace contextRef="#ctx0" brushRef="#br1" timeOffset="102778.01">14324 9145 1347 0,'0'0'762'0,"0"0"-567"16,0 0-174-16,0 0-21 16,0 0-1-16,0 0 1 15,158-1 1-15,-77-3-1 16,-12 0-264-16,-11-1-605 0</inkml:trace>
  <inkml:trace contextRef="#ctx0" brushRef="#br1" timeOffset="103623.49">15477 8678 327 0,'0'0'877'0,"0"0"-487"15,0 0-161-15,0 0-97 16,0 0-49-16,0 0-14 15,0 0-17-15,35-40-41 16,-4 33-11-16,7 3-6 16,5 1 6-16,3 3-1 15,-1 0 1-15,-1 8-6 16,-6 9-1-16,-7 5 7 16,-8 3 0-16,-17 10 1 15,-6 7 20-15,-10 10 1 16,-28 4 13-16,-16 7 10 0,-8 0-31 15,-7 1-14-15,-3-4 8 16,1-2-8-16,6-7 16 16,7-9 2-16,11-8-17 15,12-10 11-15,10-6 6 16,12-8-17-16,9-6 9 16,4-2-8-16,0-2 10 15,17 0-2-15,14 0 9 16,12-6 4-16,6-4-12 15,2-2-10-15,5 0 0 16,2 2-1-16,-2-2-67 16,15 2-118-16,-13 1-171 15,-9 2-404-15</inkml:trace>
  <inkml:trace contextRef="#ctx0" brushRef="#br1" timeOffset="104082.18">16274 8925 183 0,'0'0'593'16,"0"0"-497"-16,0 0-57 16,0 0 120-16,0 0 61 15,0 0-7-15,-39 114-18 16,23-71-52-16,-2-1-33 16,-4 0-57-16,-1-2-35 15,-2-6 0-15,4-6-8 16,1-10-10-16,-1-8-22 15,6-10 8-15,-1 0-5 16,7-8-7-16,5-19-89 16,4-4-66-16,0-1 63 15,13 3 95-15,12 8 23 16,2 9 39-16,6 7-17 0,2 5 6 16,6 0-5-16,-1 13 11 15,2 3-21-15,-3 1-13 16,3 4-82-16,-11-5-227 15,-7-4-940-15</inkml:trace>
  <inkml:trace contextRef="#ctx0" brushRef="#br1" timeOffset="104292.62">16031 9400 1298 0,'0'0'717'0,"0"0"-538"16,0 0-141-16,0 0-38 0,0 0 7 15,0 0 24-15,143-12 8 16,-82 5-39-16,21-4-45 16,-15 4-247-16,-14 0-334 0</inkml:trace>
  <inkml:trace contextRef="#ctx0" brushRef="#br1" timeOffset="104623.42">16096 9593 677 0,'0'0'309'0,"0"0"-158"16,0 0-31-16,0 0-42 16,0 0-8-16,0 0-3 15,0 0 8-15,62 101 33 16,-97-57 19-16,-5-1-31 16,-5-1 0-16,5-5 10 15,9-7-35-15,11-8-37 16,13-8-12-16,7-6-9 0,14-8-4 15,26 0 45 1,18 0-54-16,15-16-8 0,45-21-198 16,-16 5-159-16,-12 1-379 15</inkml:trace>
  <inkml:trace contextRef="#ctx0" brushRef="#br1" timeOffset="105248.51">16892 9300 185 0,'0'0'747'0,"0"0"-478"16,0 0-159-16,0 0-29 15,0 0 3-15,0 0 15 16,0 0 8-16,-16 14-32 16,16-9-31-16,0-5-22 15,5 3-6-15,-1-1 5 16,-4-2-21-16,0 0 27 16,0 0 27-16,0 0 33 15,0 0-50-15,0-5-16 16,-4 2-4-16,-1 3 3 0,5 0-20 15,0 0-36-15,0 0-18 16,0 10-16-16,3 4-17 16,7-3-100-16,0-6-474 0</inkml:trace>
  <inkml:trace contextRef="#ctx0" brushRef="#br1" timeOffset="107800.42">17284 9557 124 0,'0'0'394'15,"0"0"-198"-15,0 0-125 16,0 0 7-16,0 0-62 15,0 0-15-15,0 0 16 16,-9 0-16-16,5-2 6 16,0-4 22-16,-1 1 49 15,-2 0 82-15,3-3-32 16,-1 2-11-16,3 1 39 16,0 2-21-16,2 1 1 15,0 2-52-15,0 0-59 0,0 0 55 16,0 0-63-16,0 2-17 15,13 16 24-15,7 11 17 16,7 8 20-16,4 5-27 16,1 6-33-16,-1 1 64 15,4 0-65-15,1-3 0 16,0 0-6-16,2-8 1 16,10 1-67-16,-9-12-223 15,-10-8-390-15</inkml:trace>
  <inkml:trace contextRef="#ctx0" brushRef="#br1" timeOffset="108338.43">18176 8446 257 0,'0'0'199'15,"0"0"473"-15,0 0-465 16,0 0-145-16,0 0-52 15,0 0 73-15,0 0-58 16,-43 94 34-16,12-14 77 0,-11 35-19 16,-7 33-13-1,-2 8 51-15,8-6-77 0,10-37 31 16,16-33-90-16,3-19-11 16,5-11 19-16,3 6-26 15,0 0 4-15,4 0-5 16,2-12-79-16,0-11-67 15,0-11-202-15,8-17-306 0</inkml:trace>
  <inkml:trace contextRef="#ctx0" brushRef="#br1" timeOffset="108900.93">18210 8502 380 0,'0'0'333'16,"0"0"278"-16,0 0-460 15,0 0-150-15,0 0 15 16,122-32 38-16,-66 26 23 16,13 4 50-16,29 2-33 15,36 0-34-15,41-2 59 16,22-2-55-16,-1-6-51 0,-18-6-10 15,-30 0 19 1,-28 0 1-16,-29 4-23 0,-24 2-8 16,-11 2-9-16,4 0 17 15,-2-1-92-15,0 4-11 16,-22 3-194-16,-18-2-221 16</inkml:trace>
  <inkml:trace contextRef="#ctx0" brushRef="#br1" timeOffset="109474.48">18234 8959 1249 0,'0'0'377'0,"0"0"-377"16,0 0-7-16,0 0-12 15,140-68-125-15,-70 20 8 0,-13 6-15 16,-12 2-161-16</inkml:trace>
  <inkml:trace contextRef="#ctx0" brushRef="#br1" timeOffset="109952.23">18513 8645 766 0,'0'0'359'0,"0"0"-144"16,0 0-116-16,0 0 13 15,-114 113-13-15,101-55 7 16,5 3 20-16,8-3-33 0,0-1-13 15,0-3-14 1,0-8-50-16,0-5 48 0,0-8-64 16,0-10 1-16,0-9 10 15,0-5-11-15,-2-6-3 16,-6-3-3-16,1 0 12 16,1-7 8-16,6-17-14 15,0-12-98-15,13-8-23 16,16 0-34-16,4 6 29 15,3 13 87-15,-3 13 39 16,-4 12 38-16,-2 3 13 16,-5 20 18-16,-7 7 33 15,-5 2-49-15,-6 1-1 16,-4-3-29-16,0-4-15 16,0-6 32-16,0-8-40 0,0-6-22 15,0-6 22 1,0 0-15-16,2-9-18 0,15-16-16 15,6-10-459-15,8-6 246 16,8 2-51-16,-6 10 313 16,-1 14 203-16,-8 14 17 15,-6 1-78-15,-8 21-31 16,-4 12-49-16,-4 6 64 16,-2 0-97-16,0-1-22 15,0-6-7-15,0-5-10 16,6-20-140-16,9-5-190 15,4-2-315-15</inkml:trace>
  <inkml:trace contextRef="#ctx0" brushRef="#br1" timeOffset="110145.62">19142 8690 1343 0,'0'0'214'0,"0"0"-214"16,0 0-9-16,-72 135 9 15,52-74 172-15,9-3-36 16,11 5-22-16,0-5-39 16,16-1-75-16,7-7-34 15,25-10-153-15,-9-17-217 16,0-11-492-16</inkml:trace>
  <inkml:trace contextRef="#ctx0" brushRef="#br1" timeOffset="110412.55">19313 9069 1637 0,'0'0'396'16,"0"0"-396"-16,0 0-60 15,0 0-9-15,0 0 69 16,0 0 2-16,0 0 47 16,62-74-49-16,-52 55-139 15,-2-6-69-15,-3 1 29 16,-3 0 153-16,0 7 26 15,-2 5 151-15,0 12 15 16,0 0-137-16,0 12 11 16,0 17-40-16,-2 13 64 0,-5 8-49 15,-1 4-11-15,0 0-4 16,6 5-95-16,2-18-93 16,0-12-220-16</inkml:trace>
  <inkml:trace contextRef="#ctx0" brushRef="#br1" timeOffset="110605.6">19565 8961 1190 0,'0'0'526'0,"0"0"-421"0,0 0-100 16,0 0 14-16,0 0-19 15,0 0 0-15,140 0-43 16,-84-4-180-16,-9-2-445 0</inkml:trace>
  <inkml:trace contextRef="#ctx0" brushRef="#br1" timeOffset="110770.42">19859 8927 1413 0,'0'0'418'15,"0"0"-418"-15,0 0-286 16,0 0 205-16,0 0 81 16,0 0 7-16,0 0 19 15,93-26-26-15,-72-8-100 16,-6 4-282-16,-6 0-331 0</inkml:trace>
  <inkml:trace contextRef="#ctx0" brushRef="#br1" timeOffset="111236.33">20000 8719 101 0,'0'0'745'0,"0"0"-375"16,0 0-173-16,0 0-197 15,0 0 18-15,0 0-18 16,0 0 38-16,-7 124 40 16,5-61 11-16,-5 0-34 15,0 6 52-15,-4-1-40 16,-5-2-46-16,1-6 56 16,-3-10-69-16,3-10 18 15,3-11-16-15,1-13 4 16,3-11-22-16,2-5 8 15,2-4-31-15,4-22-7 0,0-11-111 16,10-10-16-16,29-27 37 16,11 1-236-16,-6 13-303 15,-4 15 571-15,-24 36 96 16,-5 7 579-16,0 2-241 16,-2 0-155-16,2 7-61 15,-5 10-42-15,2 7 53 16,-6 2-48-16,-2 1-34 15,0-5 41-15,0-2-77 16,0-6 3-16,0-9-18 16,0-2-57-16,2-3 57 15,5 0 0-15,5-18-132 0,9-5-106 16,4-2 25-16,4 2 60 16,-5 5 153-1,-2 11 65-15,-4 7 129 16,-5 0-67-16,-1 14-53 0,-4 8-8 15,-3 6-56-15,-1-2-10 16,-2 0-23-16,-2-8-167 16,0-9-196-16</inkml:trace>
  <inkml:trace contextRef="#ctx0" brushRef="#br1" timeOffset="111413.97">20571 8717 1440 0,'0'0'163'0,"0"0"-153"16,0 0-10-16,54 143-26 15,-54-78 26-15,-4 7 49 16,-42 35-18-16,3-20-31 16,-1-12-295-16</inkml:trace>
  <inkml:trace contextRef="#ctx0" brushRef="#br1" timeOffset="111934.1">18401 9559 1091 0,'0'0'394'0,"0"0"-216"15,0 0-97-15,0 0-80 16,0 0 30-16,170-2 99 16,-39-12-68-16,50-6 15 15,24-6 39-15,5 0-64 16,-13-1 75-16,-16 4-96 15,-2 1-29-15,-12 1 47 16,-15 6-48-16,-32 3 8 16,-32 3-9-16,-24 7 28 15,-20 1-28-15,0 1 0 16,-1 0-30-16,-8 0-1 16,-14 0-142-16,-19 0-65 15,-12 1-55-15,-18 5-11 16,-8 1-443-16</inkml:trace>
  <inkml:trace contextRef="#ctx0" brushRef="#br1" timeOffset="112415.27">19420 9747 927 0,'0'0'707'15,"0"0"-598"-15,0 0-109 0,0 0-30 16,0 0 30-16,0 0 73 15,2 129 17-15,-4-83-6 16,-12 0-33-16,3-3-50 16,3-11 47-16,6-9-48 15,2-15 0-15,0-8-8 16,10 0 8-16,22-26-7 16,3-11-122-16,8-6-81 0,-5-1 29 15,-9 6 26 1,-12 13 155-16,-13 15 61 0,-4 10 35 15,-4 9-63-15,-13 23 31 16,3 3 38-16,12 3 63 16,2-4-91-16,14-2 15 15,25-11-5-15,19-7-61 16,16-11-23-16,37-8-104 16,-17-16-221-16,-13-8-355 0</inkml:trace>
  <inkml:trace contextRef="#ctx0" brushRef="#br1" timeOffset="113023.46">20098 8418 380 0,'0'0'834'16,"0"0"-538"-16,0 0-114 15,0 0-16-15,0 0-7 16,0 0-63-16,0 0-3 15,171-36-6-15,-97 28-50 16,13-5 18-16,6 3-55 16,7-4 15-16,-1 0-51 15,-10 2 29-15,-3 1-218 16,-25 2-297-16,-23 4-651 0</inkml:trace>
  <inkml:trace contextRef="#ctx0" brushRef="#br1" timeOffset="113917.19">17815 9774 499 0,'0'0'317'0,"0"0"-143"16,0 0-72-16,0 0 1 16,0 0 3-16,0 0 52 15,0 0-11-15,4-48-34 16,-4 48 38-16,0 0-72 15,0 0-32-15,0 0-40 16,0 17 19-16,0 15-20 0,0 11 27 16,-2 3-23-16,-2 2 59 15,-3-2-69-15,0-5 1 16,-2-6-2-16,-6 0-22 16,-1-6-112-16,3-12-345 15</inkml:trace>
  <inkml:trace contextRef="#ctx0" brushRef="#br1" timeOffset="114556.04">21333 9174 1547 0,'0'0'598'0,"0"0"-454"15,0 0-46-15,0 0-19 16,0 0-79-16,0 0-25 16,0 0-48-16,-14 61-69 15,1-22-168-15,4-6-814 0</inkml:trace>
  <inkml:trace contextRef="#ctx0" brushRef="#br1" timeOffset="114690.42">21315 9587 1945 0,'0'0'414'0,"0"0"-414"16,0 0-30-16,-103 118-8 16,68-76-64-1,2-3 78-15,-2 8-104 0,11-8-198 16,6-7-420-16</inkml:trace>
  <inkml:trace contextRef="#ctx0" brushRef="#br1" timeOffset="116087.69">21754 9394 230 0,'0'0'1070'0,"0"0"-746"16,0 0-177-16,0 0-55 15,0 0 59-15,0 0-47 0,0 0-61 16,80-60 32-16,-18 26-50 15,8-8-19-15,1-6-6 16,-4-2-13-16,-9-2-3 16,-7 0-85-16,-15 3 0 15,-12 6 75-15,-11 9-8 16,-10 7 34-16,-3 15-16 16,0 12 36-16,0 8-40 15,-3 34-17-15,-1 34 37 16,4 40 30-16,0 32 57 15,0 6-9-15,0-25 8 16,0-36-74-16,0-35 53 16,-9-8-62-16,-4 3 5 15,-3-2 0-15,0-1-8 16,-1-16-14-16,1-15 12 0,1-13 2 16,-1-6 17-16,3-22-17 15,9-27-25-15,4-33-36 16,15-1-83-16,22-10 21 15,11 8-25-15,3 27-19 16,2 7 153-16,1 27-18 16,-5 18 32-16,-7 6 70 15,-9 18 61-15,-8 13-12 16,-7 10-28-16,-9 3-49 16,-5 0 52-16,-2-4-94 15,-2-6 0-15,0-8-1 16,0-10-34-16,0-12-12 15,9-4 18-15,9-14 0 16,11-22-53-16,11-13-459 0,7-4 2 16,4 2 336-16,-4 16 203 15,-7 15 367-15,-7 17-71 16,-10 3-155-16,-7 28 3 16,-9 11-67-16,-5 5-3 15,-2 5 17-15,0-3-78 16,0 1-13-16,6-6-137 15,4-13-384-15,3-14-261 0</inkml:trace>
  <inkml:trace contextRef="#ctx0" brushRef="#br1" timeOffset="116376.3">23301 9406 1287 0,'0'0'500'0,"0"0"-370"15,0 0-95-15,0 0 69 16,0 0-23-16,123-9-49 15,-68 4 24-15,5 1-56 16,5 2-6-16,0 1-52 0,8-7-212 16,-17 1-110-16,-16-3-554 15</inkml:trace>
  <inkml:trace contextRef="#ctx0" brushRef="#br1" timeOffset="116554.16">23638 9094 527 0,'0'0'720'16,"0"0"-596"-16,0 0-74 15,-29 106 73-15,15-45 33 16,1 8-83-16,-1 7-31 16,3-1-42-16,7 15-62 0,2-20-119 15,2-20-451-15</inkml:trace>
  <inkml:trace contextRef="#ctx0" brushRef="#br1" timeOffset="117204.43">24649 8805 649 0,'0'0'302'0,"0"0"-93"16,0 0-49-16,0 0 1 15,0 0-55-15,0 0-41 0,0 0 32 16,59 6-52-16,-22-6-17 16,6 0 6-16,3 3-33 15,2-2 64-15,-2 7-50 16,-3 6 0-16,-12 9 11 16,-12 10-13-16,-19 13-1 15,0 14 39-15,-35 14-1 16,-21 9 52-16,-8 5-65 15,-10-2-17-15,5-5 71 16,4-13-50-16,17-15-5 16,12-12-19-16,16-15 1 0,13-15 5 15,7-2-23-15,0-6 0 16,27-3 17-16,11 0-8 16,12 0 11-16,8 0-20 15,5 0-26-15,-1-12 26 16,10-3-116-16,-16 3-215 15,-14 0-260-15</inkml:trace>
  <inkml:trace contextRef="#ctx0" brushRef="#br1" timeOffset="117534.45">25401 9220 108 0,'0'0'1097'15,"0"0"-923"-15,0 0-166 16,0 0-8-16,0 0 57 16,-78 104 163-16,46-47-66 15,-3 1-37-15,2 2-22 16,-1-7-74-16,5-6 7 16,4-15-28-16,10-10-10 15,4-12-12-15,8-8 43 16,3-2-21-16,0-9 0 15,3-23-120-15,19-3-2 16,7-5-9-16,9-1 4 0,2 9 118 16,5 13-14-1,1 8 23-15,-1 11-3 0,-5 0 3 16,1 30 0-16,-13 0-292 16,-10-5-421-16</inkml:trace>
  <inkml:trace contextRef="#ctx0" brushRef="#br1" timeOffset="117717.99">25075 9793 1669 0,'0'0'276'15,"0"0"-276"-15,0 0-22 16,134-2 21-16,-76-2 2 15,18-2-23-15,-14 2-71 16,-15 1-505-16</inkml:trace>
  <inkml:trace contextRef="#ctx0" brushRef="#br1" timeOffset="118022.79">25214 9924 386 0,'0'0'1011'15,"0"0"-1011"-15,0 0-560 16,0 0 546-16,0 0 14 16,0 0 242-16,0 0 22 15,75 2-141-15,-71-1-35 0,-4 18-88 16,-6 7 0-16,-23 13 23 16,-13 5 57-16,-5 7 32 15,3-1-12 1,3-1-31-16,14-7 52 0,12-10-41 15,13-9-42-15,2-6 33 16,24-11-34-16,23-6 10 16,17 0-47-16,19-20-19 15,13-12-27-15,40-26-204 16,-23 9-238-16,-16 5-419 0</inkml:trace>
  <inkml:trace contextRef="#ctx0" brushRef="#br1" timeOffset="120084.3">25987 9559 757 0,'0'0'299'16,"0"0"-224"-16,0 0 18 15,0 0-8-15,0 0-15 16,0 0 21-16,0 0-62 15,0 0 6-15,0 0 23 16,0 0-45-16,0 0 73 0,0 0-62 16,0 0-23-1,0 0 30-15,0 0-18 0,0-8-12 16,-9 1-2-16,1 2 2 16,-4 1 2-16,3 1-3 15,1 3-25-15,-2 0 24 16,4 11-77-16,3 7-77 15,3-6-204-15</inkml:trace>
  <inkml:trace contextRef="#ctx0" brushRef="#br1" timeOffset="120462.42">26319 9784 1564 0,'0'0'72'0,"0"0"-72"0,0 0 0 16,60 106 32-16,-26-62 60 16,1 4-1-1,6-2-25-15,-3 0-65 0,1-5-1 16,-1-7-53-16,7-15-138 15,-9-6-103-15,-5-13-574 0</inkml:trace>
  <inkml:trace contextRef="#ctx0" brushRef="#br1" timeOffset="120831.4">27222 8650 662 0,'0'0'84'0,"0"0"30"15,-56 143 113-15,21-30 51 16,-10 37 8-16,-6 14-83 16,0-3 23-16,1-17-123 15,12-38-54-15,7-22 47 16,11-20-68-16,3-3-27 0,-4 5-1 16,6 4-6-16,-1 0-7 15,7-12-86-15,7-13-137 16,2-19-42-16,0-15-77 15,0-11-235-15</inkml:trace>
  <inkml:trace contextRef="#ctx0" brushRef="#br1" timeOffset="121288.05">27268 8654 224 0,'0'0'750'15,"0"0"-411"-15,0 0-274 0,0 0-65 16,139-41 19 0,-72 34 118-16,28 4-47 15,42-6-12-15,36-7-3 0,22-4 48 16,0-6 10-1,-2-4-46-15,-16 0-59 0,4-6 62 16,-7 0-90-16,-18 1 1 16,-36 7 5-16,-33 11 7 15,-29 4-26-15,-12 7-5 16,-2 3-182-16,-5 3-9 16,-7 0-173-16,-18 0-531 0</inkml:trace>
  <inkml:trace contextRef="#ctx0" brushRef="#br1" timeOffset="122288.43">26925 9214 1472 0,'0'0'319'0,"0"0"-311"0,0 0-2 16,146-28 51-16,-69 2-57 16,12-3 21-16,3-6 4 15,-3-4-25-15,-11 1-24 16,-13-3 1-16,-16 0-18 15,-21 5 25-15,-14 7-3 16,-12 4 19-16,-2 9 54 16,0 10-6-16,-6 6-48 15,-8 10-11-15,-1 24-5 16,-1 18 16-16,5 17 55 16,0 10-22-16,4 9 63 15,-2-1-44-15,1-5-16 0,-4-9-8 16,-1-12-17-1,-3-15 6-15,3-11-17 0,0-12 0 16,1-12 27-16,1-8-27 16,3-3 0-16,5-12 4 15,3-23-4-15,5-15-66 16,26-15-78-16,13-7-50 16,12 6-27-16,0 12 87 15,-2 19 87-15,-10 22 47 16,-11 13 1-16,-10 6 160 15,-8 22-25-15,-10 6-11 16,-5 4 22-16,0 2-71 16,-5-4-36-16,-4-8-27 0,1-8 4 15,3-8 6 1,5-5-23-16,0-7 0 0,0 0-21 16,17-16 2-16,12-15-150 15,11-8-120-15,8-2 42 16,-3 7 176-16,-8 10 71 15,-5 19 171-15,-13 5-17 16,-7 14-90-16,-8 18-11 16,-4 6 5-16,0-1-57 15,0 1 57-15,0-6-58 16,0-8-45-16,13-16-113 16,9-8-82-16,8 0-157 0</inkml:trace>
  <inkml:trace contextRef="#ctx0" brushRef="#br1" timeOffset="122462.56">28383 8874 1298 0,'0'0'308'0,"0"0"-300"16,0 0-8-16,-82 133 77 16,58-67 119-16,8 6-12 15,11 1-115-15,5-1-11 16,7-4-58-16,40-1-114 15,-5-20-145-15,2-16-266 0</inkml:trace>
  <inkml:trace contextRef="#ctx0" brushRef="#br1" timeOffset="122620.4">28553 9322 1935 0,'0'0'0'0,"0"0"-452"15,0 0 324-15,0 0 54 16,121-124 74-16,-86 66 0 16,-6 8-14-16,-7 8-679 0</inkml:trace>
  <inkml:trace contextRef="#ctx0" brushRef="#br1" timeOffset="122738.78">28784 8973 1132 0,'0'0'512'0,"0"0"-470"15,0 0 34-15,-10 105 27 16,-4-45 1-16,1 5 35 15,2 4-104-15,1-5-35 16,4-8-84-16,4-2-75 0,2-17-50 16,0-17-316-16</inkml:trace>
  <inkml:trace contextRef="#ctx0" brushRef="#br1" timeOffset="122877.4">28950 9169 1423 0,'0'0'248'16,"0"0"-248"-16,0 0-322 16,115 0 42-16,-72 7 130 15,-10-6-564-15</inkml:trace>
  <inkml:trace contextRef="#ctx0" brushRef="#br1" timeOffset="123016.98">29241 9156 1538 0,'0'0'308'16,"0"0"-308"-16,0 0-61 16,0 0-52-16,119-88 67 15,-77 45-40-15,-8 6-139 16,-9 4-867-16</inkml:trace>
  <inkml:trace contextRef="#ctx0" brushRef="#br1" timeOffset="123480.95">29457 8849 1092 0,'0'0'239'0,"0"0"-239"15,0 0 0-15,-42 118 68 16,32-53 34-16,-2 7 68 16,-1 4-55-16,-1 0-46 15,-1-2 72-15,-3-7-98 16,3-14-18-16,-2-9 16 16,5-13-32-16,3-13 24 15,1-9-33-15,2-9 10 16,0 0 11-16,1-3-21 15,3-21-33-15,2-12-63 16,0-13-67-16,24-6-1 16,10-4-49-16,4 3-33 15,-1 10 170-15,-3 16 76 16,-5 16 193-16,-5 11-52 0,-3 3-28 16,-6 12 48-16,-1 11-48 15,-5 5-3-15,-5 2 11 16,-4 0-87-16,0-4-19 15,0-6-6-15,0-8-9 16,0-5 0-16,0-7-26 16,4 0 7-16,14-9 2 15,9-15-178-15,4-1-68 16,5 0 110-16,-5 4 153 16,-4 12 34-16,-8 6 90 15,-3 3-54-15,-5 12 57 16,-1 13-98-16,-6 5-22 15,-4 2-7-15,2-6-90 16,-2-10-56-16,0-7-234 16,0-9-454-16</inkml:trace>
  <inkml:trace contextRef="#ctx0" brushRef="#br1" timeOffset="123655.71">30028 8895 1061 0,'0'0'536'0,"0"0"-435"16,0 0-88-16,0 0-13 16,106 155 50-16,-106-65 7 15,-21 24-13-15,-16-3-44 16,-26 18-43-16,12-34-194 16,6-37-372-16</inkml:trace>
  <inkml:trace contextRef="#ctx0" brushRef="#br1" timeOffset="124217.17">27507 9904 140 0,'0'0'1178'0,"0"0"-822"16,0 0-175-16,0 0 10 16,0 0-88-16,0 0-93 0,0 0 19 15,176-28-29-15,-30 21 9 16,54-2 10-16,30-7-17 15,6-5 11-15,-5-4 34 16,-17-4-32-16,0 2 44 16,-6 2-10-16,-12 2-36 15,-19 0 11-15,-40 5-23 16,-39 4-1-16,-35 4 0 16,-20 5 17-16,-8 0-46 15,-6 3 26-15,-12 0-76 16,-17 2 14-16,-4 0-108 15,-54 7-45-15,3 7-265 16,1-1-547-16</inkml:trace>
  <inkml:trace contextRef="#ctx0" brushRef="#br1" timeOffset="124699.46">28936 9922 1472 0,'0'0'36'0,"0"0"-36"0,0 0-92 16,0 0 92-1,0 0 140-15,-27 147 26 0,12-88 18 16,3 2-105-16,1-7-23 16,3-10-12-16,1-12-43 15,5-14 17-15,2-8-10 16,0-10-7-16,4 0 98 16,20-12-99-16,15-16-68 15,5-12-33-15,10-8-54 16,-5 2 45-16,-7 1-13 15,-13 18 119-15,-18 15 3 16,-11 12 1-16,-4 12 0 16,-21 23 17-16,3 10 55 0,4 0 45 15,14 2-15-15,4-6-29 16,27-6 58-16,25-10-95 16,38-6-26-16,35-17-10 15,-4-2-96-15,23-16-56 16,-39-12-141-16,-38 0-498 15</inkml:trace>
  <inkml:trace contextRef="#ctx0" brushRef="#br1" timeOffset="125620.34">29384 8369 720 0,'0'0'264'0,"0"0"-142"0,0 0 21 15,0 0 18-15,0 0 40 16,0 0-3-16,0 0-76 15,-4-11-45-15,13 7 58 16,7-1-85-16,7 0-20 16,12-3 8-16,7 2-38 15,14-1 13-15,10 2-13 16,13 1 0-16,0-3 33 16,6 1-32-16,-4-2 15 15,-6-2 22-15,-4 2-36 16,-11-2 28-16,-10 5-30 0,-13-2-33 15,-12 6 18 1,-9 1-128-16,-7 0-51 0,-9 0-80 16,0 9-120-16,0 4-16 0</inkml:trace>
  <inkml:trace contextRef="#ctx0" brushRef="#br1" timeOffset="126277.21">30786 8532 33 0,'0'0'1327'16,"0"0"-1187"-16,0 0-133 15,0 0 3-15,0 0 12 16,0 0-2-16,0 0 57 0,54 127-4 16,-21-16 53-1,9 34-62-15,-3 9 51 0,-10-3-23 16,-18-13-14-16,-11-17-10 15,-5-3-64-15,-21-4 14 16,-6-18 6-16,3-20-24 16,2-20-56-16,1-5 14 15,-1-1-71-15,-4 18-1 16,7-12-100-16,10-17-169 0</inkml:trace>
  <inkml:trace contextRef="#ctx0" brushRef="#br1" timeOffset="126596.03">31457 9397 738 0,'0'0'323'0,"0"0"-267"15,0 0 31-15,0 0-6 16,0 0 41-16,0 0 46 16,0 0-37-16,8 51-40 0,-8-51-18 15,0 0-9-15,0 0 80 16,-8-5-144-16,-19 5-189 15,3 0-18-15,2 0-425 0</inkml:trace>
  <inkml:trace contextRef="#ctx0" brushRef="#br1" timeOffset="127762.74">21310 9307 836 0,'0'0'370'16,"0"0"-163"-16,0 0-96 0,0 0-37 16,0 0 31-16,0 0-60 15,0 0-30-15,58-85 84 16,-53 75-62-16,-3 4 11 15,-2 3 81-15,0 3-52 16,0 0-10-16,-2 0-67 16,-9 0 15-16,-3 9-41 15,1 5 26-15,4 0 0 16,4 0-8-16,5-2 20 16,0-2-15-16,0-4 3 15,10-4 0-15,3-2-7 16,0 0 7-16,-2 0 0 0,-4-14-2 15,-3-4-4 1,-4 1 5-16,0-3-30 0,0 8 2 16,-4 12 20-16,-19 7-193 15,4 18-298-15,-2 6-423 0</inkml:trace>
  <inkml:trace contextRef="#ctx0" brushRef="#br1" timeOffset="128212.31">21387 9615 985 0,'0'0'515'0,"0"0"-317"16,0 0-55-16,0 0-1 0,0 0-23 16,0 0-51-16,0 0-68 15,-14-16 1-15,9 39-18 16,-9 8 28-16,-5 17-11 16,-14 12 74-16,-13 9-22 15,-7 7-24-15,-4 3-28 16,-1-7-37-16,-21 6-69 15,19-23-236-15,8-19-868 0</inkml:trace>
  <inkml:trace contextRef="#ctx0" brushRef="#br1" timeOffset="128856.64">21393 9622 1144 0,'0'0'314'0,"0"0"-152"16,0 0-5-16,0 0 12 16,0 0-125-16,0 0-38 15,0 0 55-15,-147 121-46 16,99-66-4-16,-2 3-11 15,-6 4-16-15,-25 14-2 16,13-14-200-16,9-14-329 0</inkml:trace>
  <inkml:trace contextRef="#ctx0" brushRef="#br1" timeOffset="129130.28">21308 9629 1438 0,'0'0'224'15,"0"0"-224"-15,0 0-32 16,0 0 32-16,-100 127 15 16,46-37-15-16,11-14-38 15,4-8-360-15</inkml:trace>
  <inkml:trace contextRef="#ctx0" brushRef="#br1" timeOffset="132468.47">2672 11110 312 0,'0'0'88'15,"0"0"-16"-15,0 0 48 16,0 0-13-16,0 0-5 0,0 0-22 16,0 0 73-16,-20-32-18 15,18 25 12-15,-3-5-38 16,1 0 12-16,0 0-5 16,-1 0-12-16,1 0-50 15,1 2 63-15,1-1-69 16,0 0 58-16,2-1-22 15,-3 2-27-15,3-3 14 16,-2 4-22-16,0 0-30 16,0 4 4-16,0 1-13 15,2-1-10-15,0 5 0 0,0 0 8 16,0 0-7-16,0 0-1 16,0 0-3-16,0 0-20 15,-2 13 3-15,2 19-2 16,0 14 22-16,0 12 1 15,0 10 25-15,0 0-26 16,-2-4 1-16,-1-10 1 16,-1-11-2-16,2-13-2 15,-1-13-4-15,3-8 12 16,0-5 11-16,0-4-17 16,0 0 1-16,0 0 26 15,0 0-26-15,0-6 4 0,0-20-5 16,0-17-16-16,16-13-64 15,9-8-10-15,6-2-18 16,9 8 107-16,7 11-37 16,1 16 0-16,4 14 38 15,-8 17 10-15,-3 2 40 16,-8 31-28-16,-8 13-7 16,-8 8 72-16,-9 4-78 15,-6 0-2-15,-2-3 5 16,0-5-12-16,0-9-13 15,0 4-130-15,0-15-100 16,13-14-129-16</inkml:trace>
  <inkml:trace contextRef="#ctx0" brushRef="#br1" timeOffset="132742.56">3379 11157 743 0,'0'0'837'16,"0"0"-532"-16,0 0-72 15,0 0-133-15,0 0-85 16,136-42 30-16,-90 37-45 15,2 2 0-15,-9 3-45 16,-10 0-136-16,-26 15-93 16,-3 5-297-16,-11-3-395 0</inkml:trace>
  <inkml:trace contextRef="#ctx0" brushRef="#br1" timeOffset="132849.91">3412 11292 1385 0,'0'0'403'0,"0"0"-223"16,0 0-111-16,0 0-25 15,149-46-44-15,-77 31-70 16,-14 7-228-16,-11 0-901 0</inkml:trace>
  <inkml:trace contextRef="#ctx0" brushRef="#br1" timeOffset="135577.67">4665 10993 720 0,'0'0'399'0,"0"0"-160"16,0 0-74-16,0 0 20 15,0 0-55-15,0 0-11 16,0 0-23-16,3-57-79 16,-22 71-17-16,-16 21-9 15,-15 10 9-15,-10 10 72 0,-6 3-72 16,3-4 0-16,7-8 22 16,12-14-15-16,9-10 16 15,12-8-23-15,12-7 8 16,6-6 35-16,5-1-41 15,0 0 41-15,0 0 7 16,12 0-43-16,9-5 25 16,12-5-32-16,6 2 0 15,8-1-13-15,6 6 14 16,5 0-1-16,5 1 9 16,1 0-2-16,-1 2-14 15,-5 0 7-15,-5 0-210 16,-8 0-22-16,-14 0-258 15,-13 0-223-15</inkml:trace>
  <inkml:trace contextRef="#ctx0" brushRef="#br1" timeOffset="135797.61">4745 10975 1294 0,'0'0'337'16,"0"0"-209"-16,0 0-43 15,0 0-77-15,0 0 17 16,0 0 35-16,-67 152 44 16,50-78-51-16,-1 2 24 15,7 1-60-15,4-5-17 16,2-8-51-16,5-6-81 16,5-12-44-16,15-16-172 0,5-18-445 15</inkml:trace>
  <inkml:trace contextRef="#ctx0" brushRef="#br1" timeOffset="136334.65">5073 11071 1250 0,'0'0'370'16,"0"0"-183"-16,0 0-140 15,0 0-27-15,0 0-12 16,0 0 62-16,0 0 69 15,-23 129-81-15,23-89 26 16,6-3-69-16,17-9 4 16,6-8 28-16,3-8-32 15,-1-6 6-15,-4-6-21 0,-5 0-14 16,-11-1-8-16,-9-16 22 16,-2-7-66-16,-11-8-60 15,-16-6 27-15,3 0 99 16,4-2 5-16,9 6 17 15,11 5 59-15,0 6-81 16,26 3 1-16,10 8-9 16,7 6 8-16,1 6-2 15,-1 0-5-15,-5 18 7 16,-9 6 0-16,-7 6 7 16,-5 4 34-16,-3 2 24 15,-1-2-4-15,-2 0-23 0,3-6-35 16,5-3 6-16,8-10 33 15,10-7-36 1,7-8 4-16,8 0 22 0,0-26-31 16,0-10-2-16,-9-10-2 15,-17-4 3-15,-15-4-18 16,-11-1 18-16,-2 6 0 16,-22 7 9-16,-8 15-3 15,-1 18-12-15,-2 9-49 16,6 11-154-16,8 32-17 15,10-5-263-15,11-8-892 0</inkml:trace>
  <inkml:trace contextRef="#ctx0" brushRef="#br1" timeOffset="136784.47">6308 10964 1215 0,'0'0'605'0,"0"0"-259"0,0 0-112 15,0 0-160-15,0 0-74 16,0 0-3-16,0 0-240 16,0 42 121-16,0 3-80 15,0 21-156-15,0-3-217 16,7-14-214-16,1-9 789 15,-6-28 196-15,1-6 137 16,0 3 158-16,-3 0-217 16,0 5-25-16,-8 6-61 15,-19 14-74-15,-17 12-59 0,-12 13-55 16,-31 27-117-16,14-14-138 16,9-14-411-16</inkml:trace>
  <inkml:trace contextRef="#ctx0" brushRef="#br1" timeOffset="137664.37">7122 11193 1532 0,'0'0'402'0,"0"0"-301"16,0 0-92-16,0 0-9 16,0 0 46-16,133-68-46 15,-83 32 28-15,-4-6-28 16,-6-4-73-16,-11-2 58 15,-9-5-42-15,-9 4 22 16,-11 3 35-16,0 9 0 16,0 9 14-16,0 14-13 15,0 14-1-15,0 2 0 16,0 37-94-16,0 34 94 16,0 37 63-16,14 30-15 15,-5-4 74-15,-5-29-77 0,-4-30-12 16,0-23 38-16,0 4-51 15,-7 0 5-15,-5 0-17 16,-2-16 8-16,1-14-4 16,4-14-12-16,-1-14-15 15,6 0 15-15,2-29 0 16,2-22-102-16,0-22 10 16,29-11-56-16,11-3 22 15,9 4-75-15,3 17 3 16,-4 20 98-16,-5 23 100 15,-7 16 57-15,-9 7 110 16,-8 18 7-16,-5 17 5 16,-8 4-91-16,-6 3-37 15,0-2-17-15,0-8-18 16,0-10 0-16,-2-7-16 0,2-12 13 16,0-3 20-16,7-7-33 15,22-22-42-15,10-7-100 16,7-4-11-16,0 2 38 15,-3 8 115-15,-8 12 13 16,-10 14 145-16,-8 4-102 16,-5 16-8-16,-5 16-10 15,-5 10-29-15,-2 2-9 16,0-2-13-16,10 2-115 16,4-10-78-16,4-17-402 0</inkml:trace>
  <inkml:trace contextRef="#ctx0" brushRef="#br1" timeOffset="137899.04">8572 11185 7 0,'0'0'1720'0,"0"0"-1218"15,0 0-459-15,0 0 8 16,0 0-50-16,0 0 13 16,143 0 11-16,-95 0-25 15,-6 0-13-15,-16 9-204 16,-13 2-168-16,-13-2-487 0</inkml:trace>
  <inkml:trace contextRef="#ctx0" brushRef="#br1" timeOffset="138026.12">8526 11360 1106 0,'0'0'1041'0,"0"0"-895"0,0 0-146 16,0 0 0-16,0 0 22 15,138 12-22-15,-58-12-102 16,-13 0-154-16,-5 0-704 0</inkml:trace>
  <inkml:trace contextRef="#ctx0" brushRef="#br1" timeOffset="138685.44">10111 10885 1160 0,'0'0'484'0,"0"0"-397"0,0 0-86 15,0 0-1-15,0 0 106 16,-7 133-40-16,-1-82 82 16,-6-5-70-16,5-8-35 15,1-11 14-15,2-13-48 16,4-5 7-16,2-9-16 16,0 0 14-16,8-9-8 15,13-17-6-15,10-17-154 16,10-9 30-16,3-3 5 15,1 8 40-15,-5 8 79 16,-6 16 111-16,-5 14 90 16,-9 9-157-16,-7 10-44 15,-7 20 51-15,-6 6-12 0,0 3 29 16,-2-3-55-16,-6-6 3 16,-1-8 8-16,4-10-24 15,5-8 0-15,0-4 26 16,3 0-25-16,20-22-1 15,18-8-127-15,10-8-93 16,3 2 74-16,-1 3-3 16,-4 12 149-16,-8 10 13 15,-8 11 73-15,-4 4 11 16,-7 24-62-16,-6 11-28 0,-12 6-14 16,-4 4-12-1,-11 15-84-15,-14-12-65 0,-1-12-345 0</inkml:trace>
  <inkml:trace contextRef="#ctx0" brushRef="#br1" timeOffset="138893.69">9919 11386 1502 0,'0'0'532'15,"0"0"-352"-15,0 0-108 16,0 0-18-16,0 0-31 15,154-18-3-15,-76 11 27 16,13 4-47-16,10 0-1 16,1 3 1-16,4-1-92 0,18 1-83 15,-24 0-165-15,-19 0-394 16</inkml:trace>
  <inkml:trace contextRef="#ctx0" brushRef="#br1" timeOffset="139195.7">10291 11679 1267 0,'0'0'528'15,"0"0"-480"-15,0 0-41 0,0 0 34 16,0 118 8-16,0-76 7 16,-4 2 53-16,-2-6-83 15,1-6-25-15,0-12 10 16,1-5-5-16,4-14 3 16,0-1-9-16,0-1 7 15,9-25-24-15,40-41-315 16,-2 5-26-16,2 2-245 0</inkml:trace>
  <inkml:trace contextRef="#ctx0" brushRef="#br1" timeOffset="139343.41">10580 11648 1071 0,'0'0'697'0,"0"0"-552"15,0 0-79-15,0 0 13 16,-19 127-10-16,13-81 68 0,6 0-46 16,0-6-80-16,33-6 43 15,21-8-54-15,32-14-12 16,3-8-38-16,52-11-191 15,-23-18-270-15,-28-3-516 0</inkml:trace>
  <inkml:trace contextRef="#ctx0" brushRef="#br1" timeOffset="140220.94">11379 11289 1273 0,'0'0'604'15,"0"0"-357"-15,0 0-23 16,0 0-123-16,0 0-28 16,0 0-73-16,0 0 13 15,112 0 5-15,-63 0-18 16,4 0-10-16,-3 0-32 15,-13 0-158-15,-14 3-269 0,-19 5-688 16</inkml:trace>
  <inkml:trace contextRef="#ctx0" brushRef="#br1" timeOffset="140345.21">11295 11586 1770 0,'0'0'542'15,"0"0"-541"-15,0 0-1 16,0 0 76-16,131-8-75 15,-38-6-1-15,-12 2-146 16,-12-2-471-16</inkml:trace>
  <inkml:trace contextRef="#ctx0" brushRef="#br1" timeOffset="142208.44">12609 11430 234 0,'0'0'765'0,"0"0"-501"15,0 0-128-15,0 0 47 16,0 0 42-16,0 0-69 15,0 0-33-15,-2 0-3 16,21 0-38-16,12 0-45 16,15-7-5-16,17 3-19 15,13 3-1-15,13-3-11 0,23 0 9 16,25-8-10 0,-10 2 1-16,-13-2-1 0,-20 1 0 15,-22 7-3-15,1 1-72 16,18 3-117-16,-24 0-144 15,-20 0-431-15</inkml:trace>
  <inkml:trace contextRef="#ctx0" brushRef="#br1" timeOffset="142626.47">13176 11707 1011 0,'0'0'407'16,"0"0"-253"-16,0 0-117 15,0 0-15-15,-149 105 99 16,82-50-16-16,-4 3-35 16,1-7-1-16,8-4-25 15,13-15 0-15,13-9 6 16,19-9-22-16,10-10-18 0,7-4-2 16,9 0 0-16,26 0-7 15,17 0 17-15,12-9-6 16,12-5-12-16,4-2 1 15,3 0 0-15,-3 0-1 16,-11 4-19-16,-8 7-102 16,-11 2-132-16,-11 3-117 15,-18 0-233-15</inkml:trace>
  <inkml:trace contextRef="#ctx0" brushRef="#br1" timeOffset="142825.59">13243 11805 783 0,'0'0'724'16,"0"0"-536"-16,0 0-187 0,0 0 15 15,0 0 43-15,-44 132 69 16,30-73-46-16,3 0-55 16,7-2-3-16,1-6-24 15,3-8-17-15,18-11-81 16,8-14-178-16,6-12-259 0</inkml:trace>
  <inkml:trace contextRef="#ctx0" brushRef="#br1" timeOffset="143264.41">13497 11881 1428 0,'0'0'407'15,"0"0"-407"-15,0 0 0 0,0 0 59 16,-49 130 60-16,45-94 10 15,4-1-48-15,0-5-38 16,20-6-25-16,6-6 6 16,5-10-24-16,3-7-7 15,-6-1-5-15,-5 0-38 16,-7-20-51-16,-9-6 3 16,-5-6-133-16,-2-6 99 15,0 1 132-15,0 0 21 16,2 3 147-16,16 10-119 15,4 6-43-15,5 12 2 16,2 6-7-16,-3 2 16 16,-3 23 7-16,-8 8 24 0,-5 5 38 15,-8 4-12-15,-2 0-3 16,0-3-19-16,0-8-29 16,0-4 1-16,13-8-11 15,12-8 5-15,8-11 6 16,10 0-23-16,3-23-1 15,-6-14 0-15,-9-11-9 16,-13-9 8-16,-18-2-32 16,0 1 26-16,-29 12-2 15,-35 14-97-15,4 18-168 16,4 13-564-16</inkml:trace>
  <inkml:trace contextRef="#ctx0" brushRef="#br1" timeOffset="147702.21">12813 11069 658 0,'0'0'332'0,"0"0"-123"16,0 0-71-16,0 0 89 15,0 0 28-15,0 0-62 16,0 0-55-16,-29 0-32 16,33-8-33-16,14-5-26 15,11-6-33-15,9-6-13 16,9-3-1-16,4-4-12 16,2 2-43-16,-3 1-15 0,-8-2 20 15,-11 7 9 1,-11 4 4-16,-7 8 28 0,-8 4 9 15,-3 4 36-15,-2 2 24 16,0 2-19-16,0 0-19 16,0 0-22-16,0 18-11 15,-11 14 11-15,-4 11 5 16,-3 6 11-16,-1 4-9 16,2-3 8-16,1-4-15 15,5-6-11-15,5-4-63 16,6-7-114-16,4-8-159 15,13-8-354-15</inkml:trace>
  <inkml:trace contextRef="#ctx0" brushRef="#br1" timeOffset="148491.41">13442 10810 1091 0,'0'0'340'15,"0"0"-184"-15,0 0-26 16,0 0 13-16,0 0-48 16,0 0-32-16,0 0-22 15,-7-8-26-15,-5 18-15 0,-1 10 25 16,2 6 13-16,2 6-2 15,2 4-10-15,7 6 5 16,0 1-3 0,0-3-11-16,13-1-6 0,3-2-11 15,0-7 6-15,-2-5-1 16,-6-6-5-16,-1-3-19 16,-7-7-34-16,0 0-53 15,-11-4 28-15,-18-2 31 16,-2-3-22-16,-1-3 16 15,8-20 10-15,11-9 9 16,13-8 1-16,0-4 32 16,29-2-7-16,8 2-40 0,8 1 3 15,2 5 0-15,-5 7-15 16,-7 0 12-16,-10 9 48 16,-11 4 4-16,-12 6 152 15,-2 3 32-15,-10 7-84 16,-15 2-76-16,-7 0-20 15,1 5 2-15,4 15-5 16,11 6-4-16,10 3-2 16,6-4-7-16,6-3 5 15,21-6 3-15,11-7-6 16,7-8 5-16,1-1-11 16,4-5-40-16,-8-12-23 0,-7-2 12 15,-8 2 63-15,-15 5 13 16,-12 6 101-16,0 6 36 15,-16 8-99-15,-16 24-35 16,3 10 12-16,5 9 18 16,11-2 10-16,13-3-2 15,0-13-31-15,18-11-2 16,18-12 4-16,8-10-3 16,7-10 10-16,3-24-32 15,-3-8-2-15,-11-6-10 16,-13-3-13-16,-14 4-21 15,-13 3-103-15,0 9-18 16,-18 15 43-16,-20 20 1 16,5 10-179-16,4 14-290 0</inkml:trace>
  <inkml:trace contextRef="#ctx0" brushRef="#br1" timeOffset="149203.57">14732 11297 871 0,'0'0'357'0,"0"0"-86"16,0 0 28-16,0 0-37 16,0 0-97-16,0 0-72 15,0 0-49-15,38-8-38 16,-2 8-5-16,6 0-1 16,5 0 0-16,-3 0 0 15,-6 8-23-15,-16 16-123 16,-13-2-155-16,-9-1-357 0</inkml:trace>
  <inkml:trace contextRef="#ctx0" brushRef="#br1" timeOffset="149331.14">14727 11500 1553 0,'0'0'585'0,"0"0"-480"16,0 0-69-16,0 0-1 15,127-20-29-15,-75 14-6 16,14 6-87-16,-10 0-195 15,-16 0-440-15</inkml:trace>
  <inkml:trace contextRef="#ctx0" brushRef="#br1" timeOffset="165583.91">15429 11263 217 0,'0'0'26'0,"0"0"23"0,0 0-48 16,0 0 8-16,0 0 2 15,0 0 172-15,5 4-51 16,-5-4-77-16,0 0 25 15,0 0-35-15,0 0 7 16,0 0 28-16,0-2-27 16,0-2 6-16,0 0 53 15,0 0-43-15,0 2 27 16,-2 0-35-16,-1 2-25 16,1-2 85-16,2 2-37 15,-2 0-5-15,2 0-15 16,0 0-39-16,0 0 27 0,0 0-52 15,0 0 8-15,0 0 21 16,0 0-26-16,0 0-3 16,0 0 10-16,0 0 3 15,0 0 14-15,0 0-27 16,0 0 0-16,0 0 16 16,0 0-9-16,0 0-7 15,0 0 8-15,-2-1 5 16,-5 1 22-16,-1 0-35 15,-6 0 0-15,1 0-3 16,-3 0 3-16,1 7 0 16,-3 13-1-16,-1 4 15 15,4 2 25-15,2 5-16 0,6-2 2 16,5 0 33-16,2-2-33 16,0-2 4-16,4-1-8 15,14-6-9-15,11-4 31 16,9-5-33-16,13-9-10 15,8 0 13-15,5-12-13 16,1-13-23-16,-7-2-53 16,-14-2-46-16,-13 0 67 15,-17 1 3-15,-14 0 52 16,0 0 3-16,-21 2 3 16,-8 2 42-16,0 4 17 15,-2 6-27-15,4 8-3 16,0 6-35-16,-6 7-129 0,9 16-157 15,4-2-467-15</inkml:trace>
  <inkml:trace contextRef="#ctx0" brushRef="#br1" timeOffset="166021.41">15923 11434 391 0,'0'0'40'0,"0"0"824"0,0 0-581 16,0 0-228-16,0 0-33 15,0 0 22-15,0 0 21 16,11 142 30-16,-22-94-65 16,-5 4-17-16,-5-2-13 15,-14 13-9-15,6-13-129 16,2-14-671-16</inkml:trace>
  <inkml:trace contextRef="#ctx0" brushRef="#br1" timeOffset="168774.09">16268 11246 98 0,'0'0'175'15,"0"0"876"-15,0 0-666 0,0 0-206 16,0 0-133-16,0 0 1 16,0 0 50-16,6-20-54 15,-6 20-21-15,0 5-22 16,0 17 0-16,-2 9 37 16,-8 8 4-16,-7 3-33 15,0 5 23-15,-3-3-21 16,-3-3 11-16,-2-6-21 15,4-5 1-15,3-6 11 16,3-9-12-16,3-3 0 16,5-7 6-16,3-2-4 15,4-3 33-15,0 0-29 16,0 0 7-16,0-3-2 0,7-9-11 16,9-2-37-16,3 4 36 15,6 4-5-15,6 2-7 16,4 4 11-16,3 0 2 15,1 0-1-15,0 0 1 16,3 0 0-16,1 0-8 16,-3 0-85-16,-4 0-74 15,-7 0-108-15,-9-17-83 16,-11 2-25-16,-7-2-512 0</inkml:trace>
  <inkml:trace contextRef="#ctx0" brushRef="#br1" timeOffset="168957.4">16491 11427 388 0,'0'0'506'15,"0"0"-168"-15,0 0-112 0,0 0 57 16,0 0-94-16,0 0-112 16,0 0-46-16,-40 5-30 15,29 27 16-15,-3 10 54 16,3 7-41-16,-1-3-13 16,4 3 4-16,1-1-20 15,3-2-2-15,4-1-40 16,0-8-145-16,0-8-137 15,11-12-350-15</inkml:trace>
  <inkml:trace contextRef="#ctx0" brushRef="#br1" timeOffset="169287.44">16718 11279 518 0,'0'0'32'15,"0"0"613"-15,0 0-406 16,0 0-163-16,0 0-57 16,0 0-5-16,0 0 110 15,3 75-31-15,7-36 32 16,9 5-11-16,0 1-48 0,4-4-34 15,-3 0-13 1,-1-7-10-16,-3-6 26 0,-5-6-35 16,-1-6-17-16,-8-4 9 15,-2-4-71-15,-2-3-32 16,-45-5-15 0,0-7-221-16,0-13-951 0</inkml:trace>
  <inkml:trace contextRef="#ctx0" brushRef="#br1" timeOffset="169409.21">16750 11261 1607 0,'0'0'547'0,"0"0"-443"15,142-60-86-15,-73 39-2 16,18 2-16-16,-18 6-96 16,-15 8-209-16</inkml:trace>
  <inkml:trace contextRef="#ctx0" brushRef="#br1" timeOffset="183894.05">2679 12804 293 0,'0'0'20'15,"0"0"-20"-15,0 0 7 16,0 0 2-16,0 0 135 16,0 3 37-16,0-3-64 15,0 0-35-15,0 0 52 16,0 0 7-16,0 0-49 0,0 0 17 16,0 0-54-16,0 0-6 15,0 0 47-15,0 0-41 16,0 0-9-16,0 0 13 15,0-2-40-15,-2 2 47 16,-3-1-40-16,1-2-13 16,-3 1 17-16,0 0-29 15,-2 2 0-15,1 0-1 16,-1 0 13-16,-3 0-9 16,4 0-4-16,-1 0-1 15,-1 0-7-15,2 0 8 16,-3 0 0-16,1 4 0 15,2 2 2-15,-1 3 8 16,0-2-10-16,0 2 0 0,-2 2 12 16,3 1-5-16,-2 2 8 15,1 0-3-15,1 3-2 16,0-4 22-16,4 4-30 16,0-1-2-16,-1 0 18 15,3 2-17-15,0-1 17 16,2 2-11-16,0-3 0 15,0 0 37-15,0-2-35 16,0-1-8-16,6 2 23 16,5-1-15-16,3 0 20 15,1-2-19-15,6-2 2 16,-1 0 24-16,5-1-35 16,-2-6 8-16,6 1 10 0,3-4-10 15,-1 0 4 1,4 0-13-16,2-7 1 0,-4-4-8 15,0-1 7-15,-3-2-18 16,-4 0 17-16,-1-2 2 16,-6-1-2-16,2 2-5 15,-4-2-41-15,4-2 31 16,-5-3-62-16,-3 0 22 16,-3-2 33-16,-6 2-12 15,-4-3 27-15,0 4 1 16,-17-2 7-16,-5 4 62 15,-7 3-37-15,-5 4-2 16,-3 3-4-16,-5 5-13 0,-1 4-12 16,-1 0-6-16,-1 6-74 15,1 16-24-15,10-4-150 16,7-4-236-16</inkml:trace>
  <inkml:trace contextRef="#ctx0" brushRef="#br1" timeOffset="184465.37">2732 12555 173 0,'0'0'139'0,"0"0"-109"15,0 0-23-15,0 0 241 16,0 0 87-16,0 0-129 16,0 0-98-16,0 6-8 15,0-6-14-15,0 1-31 16,0-1-8-16,0 0-7 15,0 0-40-15,0 4 50 16,0 5-45-16,0 5-4 16,0 14 62-16,0 12 35 15,0 17 10-15,5 10 5 16,3 11-58-16,2 4 51 16,-1 1-60-16,-1-1-37 0,0-2 9 15,0-3-8-15,1-7-20 16,0-6-27-16,4-2-163 15,-4-16-160-15,-2-17-734 0</inkml:trace>
  <inkml:trace contextRef="#ctx0" brushRef="#br1" timeOffset="185441.91">3299 12566 330 0,'0'0'2'0,"0"0"-2"15,0 0 310-15,0 0 223 16,0 0-397-16,0 0-27 16,0 0-16-16,9-2-36 15,-9 2-15-15,-9 0-33 16,-7 15-8-16,-5 11 22 15,0 14 19-15,-2 15 100 16,1 15-44-16,0 7-20 16,4 8 20-16,5-5-33 15,6-3-24-15,7-12-8 16,0-7-16-16,11-12-2 0,18-7-15 16,9-10-21-16,10-9-14 15,24-9-136-15,-11-8-151 16,-10-3-404-16</inkml:trace>
  <inkml:trace contextRef="#ctx0" brushRef="#br1" timeOffset="186570.56">3544 12668 77 0,'0'0'193'16,"0"0"-122"-16,0 0 724 0,0 0-553 15,0 0-139-15,0 0 38 16,0 0 45-16,-16 3-56 15,16-3-71-15,0 0 27 16,0 0-76-16,12 0-4 16,9 0 3-16,11 0-9 15,8 0 9-15,11 0-9 16,3 0 13-16,2 0-5 16,-1 0-8-16,-1 0-2 15,-10 0-5-15,-6 0 7 16,-11 2-2-16,-7 2-12 15,-11 6-37-15,-7 3 50 16,-2 10-32-16,-2 7 33 16,-21 4 15-16,-4 9 1 15,-4-1 6-15,-2 4-10 0,-3 0-12 16,3-1 69-16,0-2-52 16,2-3-7-16,4-8 24 15,4-6-22-15,10-8 5 16,5-6-17-16,5-8 8 15,0-2-7-15,3 1-1 16,0-3-6-16,0 0 5 16,0 2-23-16,0 1 5 15,6 1 6-15,4 3-2 16,3-4-3-16,6 1 11 16,5-4-12-16,3 0 19 15,6 0-56-15,21 0-62 16,-12-2-202-16,-2-8-387 0</inkml:trace>
  <inkml:trace contextRef="#ctx0" brushRef="#br1" timeOffset="187047.39">4464 12890 411 0,'0'0'386'0,"0"0"-167"15,0 0-39-15,0 0-12 16,-89 110-39-16,58-76-10 16,0-2-52-16,0-2-46 15,2-4 14-15,2-6-28 16,4-6-6-16,4-6-1 16,3-6-29-16,5-2 23 15,4 0-39-15,5-16-22 0,2-6 32 16,0-2 12-1,0 0 23-15,7 4 27 0,4 6 3 16,2 8 15-16,5 2-26 16,2 4-1-16,5 0 50 15,6 4-49-15,5 11 2 16,3-2-13-16,2 6-6 16,10 4-4-16,-10 0-157 15,-12-8-222-15</inkml:trace>
  <inkml:trace contextRef="#ctx0" brushRef="#br1" timeOffset="187313.52">4090 13381 1181 0,'0'0'247'15,"0"0"-177"-15,0 0-20 16,0 0-11-16,123-18 58 16,-81 10-67-16,5-1-29 15,4 4-1-15,-8 3-175 16,-12 0-345-16</inkml:trace>
  <inkml:trace contextRef="#ctx0" brushRef="#br1" timeOffset="187687.41">4228 13433 88 0,'0'0'1073'15,"0"0"-831"-15,0 0-155 16,0 0 37-16,0 0 9 16,0 0-94-16,0 0 23 15,60-34-33-15,-37 27-28 0,-1 4 78 16,-5 3-38 0,0 0 0-16,-9 0-13 0,-6 12-18 15,-2 12 12 1,-2 10 12-16,-18 6-28 0,-4-2 53 15,2-2-59-15,1-9 0 16,8-12 8-16,9-4-7 16,4-8 1-16,0-1-2 15,8-2-16-15,19 0-6 16,11 0 22-16,11-12-18 16,4-2-32-16,3-4-77 15,12-8-62-15,-16 4-136 0,-9 3-595 16</inkml:trace>
  <inkml:trace contextRef="#ctx0" brushRef="#br1" timeOffset="188023.96">4892 12691 884 0,'0'0'389'0,"0"0"-354"16,0 0-25-16,0 0-10 0,0 0 32 16,0 0 63-16,0 0 0 15,116 125 2-15,-93-67 59 16,-4 4-74-16,-5 6-11 15,-5 0-8-15,-9-2-25 16,0 1 28-16,-4-4-66 16,-21 0 9-16,-6-5-20 15,-7-6-36-15,-14 0-93 16,11-14-150-16,5-12-317 0</inkml:trace>
  <inkml:trace contextRef="#ctx0" brushRef="#br1" timeOffset="188528.87">5552 12939 1099 0,'0'0'355'0,"0"0"-143"16,0 0-13-16,0 0-55 15,0 0 17-15,0 0-80 16,0 0-49-16,56 2-4 0,-20-6-28 16,6 1 21-16,-1 1-21 15,-8 2-55-15,-2 0-69 16,-12 7-191-16,-11 5-353 0</inkml:trace>
  <inkml:trace contextRef="#ctx0" brushRef="#br1" timeOffset="188678.42">5467 13124 1332 0,'0'0'544'15,"0"0"-433"-15,0 0 6 16,0 0-92-16,127 0-23 16,-77 0-2-16,12 0-78 0,-10 2-165 15,-12 2-448-15</inkml:trace>
  <inkml:trace contextRef="#ctx0" brushRef="#br1" timeOffset="189235.33">6154 13066 719 0,'0'0'590'0,"0"0"-408"15,0 0-116-15,0 0 15 16,0 0 49-16,0 0-66 16,0 0 36-16,142-81-93 0,-99 44 4 15,1-10-20-15,-1 0 9 16,-5-3-18-1,-5-1 18-15,-6 5-7 0,-8 7 7 16,-11 13 9-16,-4 9 106 16,-4 9 22-16,0 8-100 15,0 0-33-15,0 8-4 16,0 22-13-16,0 12 13 16,0 10 8-16,0 6-7 15,0 2 21-15,0 3-22 16,0-5 1-16,0-3-1 15,0-4-31-15,0-12-48 16,11-8-128-16,3-15-180 16,-1-10-458-16</inkml:trace>
  <inkml:trace contextRef="#ctx0" brushRef="#br1" timeOffset="189445.42">6747 13014 637 0,'0'0'771'0,"0"0"-528"16,0 0-81-16,0 0 14 15,0 0-28-15,0 0-57 16,0 0 19-16,143-18-104 16,-106 18 0-16,6 0-6 15,4 6 0-15,17-4-54 0,-8-2-213 16,-9 0-375-16</inkml:trace>
  <inkml:trace contextRef="#ctx0" brushRef="#br1" timeOffset="190095.46">8167 12530 639 0,'0'0'497'15,"0"0"-270"1,0 0-118-16,0 0 25 0,0 0-29 16,0 0-50-16,0 0 6 15,-9 41-60-15,-7-2 78 16,-8 10 21-16,-2 4-39 16,-9-4 29-16,0-1-70 15,-5-6-19-15,0-5 29 16,0-9-24-16,0-8-3 15,4-8-3-15,5-10-72 16,9-2 44-16,3-6-24 16,13-18-46-16,6-3 7 15,0 1 54-15,14 6 37 0,9 5 77 16,6 6-53-16,8 5 32 16,1 4-39-16,4 0-3 15,1 4 24-15,-2 10-37 16,1 4-2-16,-1 5 1 15,1 7-118-15,-11-6-81 16,-8-5-470-16</inkml:trace>
  <inkml:trace contextRef="#ctx0" brushRef="#br1" timeOffset="190397.69">7692 13176 758 0,'0'0'867'0,"0"0"-586"16,0 0-177-16,0 0-27 15,0 0 32-15,0 0-69 16,136-31-13-16,-80 19 10 16,2 7-36-16,-3 1-2 15,-3 4-58-15,4 0-191 16,-16 0-137-16,-14 0-599 0</inkml:trace>
  <inkml:trace contextRef="#ctx0" brushRef="#br1" timeOffset="190824.61">7913 13283 586 0,'0'0'631'15,"0"0"-490"-15,0 0-105 16,0 0 3-16,0 0 11 16,0 0-13-16,0 0 0 0,65-11-37 15,-43 7 58-15,0 4-29 16,-2 0 9-16,-1 0 12 16,-6 3-18-16,-7 14 23 15,-6 9-17-15,0 9-16 16,-19 8 59-16,-18 6-50 15,-3 3 5-15,-4-6 18 16,3-7-20-16,10-10 40 16,12-10-34-16,9-9-25 15,10-6 36-15,0-4-44 16,18 0-6-16,20 0 7 0,11-7-8 16,14-9-1-1,6-4-76-15,4-4-114 0,21-12-49 16,-18 7-161-1,-16 2-388-15</inkml:trace>
  <inkml:trace contextRef="#ctx0" brushRef="#br1" timeOffset="191220.41">8805 13082 644 0,'0'0'276'0,"0"0"-20"16,0 0-30-16,0 0-4 16,0 0 12-16,0 0-65 15,0 0-54-15,0 0-31 16,10 0-70-16,9-2 51 16,5-3-65-16,5 5 0 0,7 0-6 15,-3 0 6-15,1 0-1 16,-8 0-70-16,-10 5-133 15,-9 7-84-15,-7 0-348 0</inkml:trace>
  <inkml:trace contextRef="#ctx0" brushRef="#br1" timeOffset="191369.11">8693 13287 1169 0,'0'0'594'16,"0"0"-450"-16,0 0-68 15,0 0 19-15,141-36-87 16,-97 27-8-16,1 7-10 16,-10 1-216-16,-12 1-510 0</inkml:trace>
  <inkml:trace contextRef="#ctx0" brushRef="#br1" timeOffset="191897.43">9793 13249 773 0,'0'0'331'16,"0"0"-98"-16,0 0-38 15,0 0-15-15,0 0-45 16,0 0-81-16,0 0-6 16,115-125-48-16,-86 79 1 0,-2-3 21 15,-1-6-22-15,-5 3 16 16,-4 2 85-16,-3 8-29 16,-7 9 48-16,-3 13-11 15,-4 10-39-15,0 8-17 16,0 2-53-16,0 12-16 15,0 22-5-15,0 14 21 16,-7 13 20-16,3 4-20 16,2 5 0-16,2-3-19 15,0 0-18-15,0 2-129 16,15-16-148-16,1-18-539 0</inkml:trace>
  <inkml:trace contextRef="#ctx0" brushRef="#br1" timeOffset="192201.4">10468 13133 1365 0,'0'0'577'15,"0"0"-409"-15,0 0 17 16,0 0-129-16,0 0 26 0,0 0-75 16,0 0 3-16,160-32-20 15,-108 27-5-15,14-1-162 16,-12 0-150-16,-12 2-623 0</inkml:trace>
  <inkml:trace contextRef="#ctx0" brushRef="#br0" timeOffset="208375.65">20015 5508 614 0,'0'0'117'0,"0"0"-108"0,0 0 715 15,0 0-457-15,0 0-133 16,0 0-62-16,4-18-7 15,-4 18-65-15,0 0-13 16,0 0-2-16,0 0-57 16,0 6 6-16,0 6 46 15,0-2 20-15,0 0-12 16,0-1 12-16,-2-4 0 16,0-2 9-16,0-2-3 15,2 1-3-15,-3-2-3 16,3 0 1-16,-4 0 30 0,-2 0-14 15,-3 0 30-15,-5 0 19 16,3 0 10-16,0 0 17 16,2 0-13-1,2 0-60-15,3 0 25 0,2 2-45 16,2-2 0-16,0 0 9 16,0 0-8-16,0 0 16 15,0 0-10-15,0 0-1 16,0 0 45-16,0 0-51 15,11-8 7-15,5-12 6 16,1-10-13-16,1-4-7 16,0-3-9-16,-4 6 8 15,-6 4-4-15,-1 6 12 0,-5 7 0 16,-2 8 20-16,0 6-5 16,0 0 3-16,0 10-18 15,0 24-2-15,0 18 2 16,-2 16 6-16,-5 6-5 15,3 2 5-15,2-5 1 16,2-8-14-16,0-12-27 16,4-9-168-16,7-16-148 15,1-18-764-15</inkml:trace>
  <inkml:trace contextRef="#ctx0" brushRef="#br0" timeOffset="208578.63">20227 5639 51 0,'0'0'1512'16,"0"0"-1157"-16,0 0-216 16,0 0-101-16,0 0 25 15,153 0 22-15,-90 0-85 16,17 0-37-16,-15 0-203 15,-18-8-578-15</inkml:trace>
  <inkml:trace contextRef="#ctx0" brushRef="#br0" timeOffset="208934.62">21183 5329 1169 0,'0'0'542'0,"0"0"-450"15,0 0-91-15,0 0-1 16,-49 121 120-16,16-58-3 16,-7 0-8-16,-1 0-14 15,1-10-63-15,3-12-23 16,1-13-9-16,3-14 12 15,6-12-27-15,2-2-6 0,11-14-61 16,10-20-36 0,4-8 26-16,14-3 45 0,21 6 46 15,7 10 1-15,8 17 27 16,-3 12-11-16,1 4-7 16,-3 25-9-16,8 15-24 15,-10-6-211-15,-9-12-510 0</inkml:trace>
  <inkml:trace contextRef="#ctx0" brushRef="#br0" timeOffset="209130.46">21524 5534 1587 0,'0'0'501'0,"0"0"-501"15,0 0 0-15,0 0 43 16,0 0-6-16,145 61-37 16,-89-38-25-16,-14-2-216 15,-13-7-290-15</inkml:trace>
  <inkml:trace contextRef="#ctx0" brushRef="#br0" timeOffset="209261.56">21526 5704 1204 0,'0'0'406'0,"0"0"-273"0,0 0-80 16,137 0-53-16,-62 3-1 15,-13-1-204-15,-6-2-445 0</inkml:trace>
  <inkml:trace contextRef="#ctx0" brushRef="#br0" timeOffset="209553.57">22168 5467 986 0,'0'0'391'15,"0"0"-199"-15,0 0-111 16,0 0 0-16,0 0 3 16,-56 133 12-16,56-91-7 0,8-6-53 15,13-10 32-15,8-6-68 16,3-9 10-16,4-11 27 15,-3 0-18-15,-1-13-19 16,-11-14-35-16,-7-11-23 16,-12-6 51-16,-2 0-19 15,0 0 26-15,-14 9 78 16,-1 12 4-16,2 9 5 16,-3 14-87-16,-4 17-191 15,5 15-64-15,3-2-492 0</inkml:trace>
  <inkml:trace contextRef="#ctx0" brushRef="#br0" timeOffset="209752.53">22492 5649 1386 0,'0'0'339'15,"0"0"-331"-15,0 0 3 16,-14 109 30-16,-6-60 12 15,-6-2 38-15,1 2-62 16,2-6-29-16,6-10 0 16,17-13-164-16,0-12-193 15,0-8-682-15</inkml:trace>
  <inkml:trace contextRef="#ctx0" brushRef="#br0" timeOffset="210156.37">22810 5375 1149 0,'0'0'409'0,"0"0"-180"16,0 0-155-16,0 0-72 16,0 0 27-16,0 0-11 15,-123 85 40-15,102-43-1 16,9-3-44-16,8-4 36 15,4-7-49-15,2-5 6 16,18-11-18-16,5-9-44 16,2-3-21-16,2-11-102 0,-5-21-166 15,-6-8 22-15,-7-6 105 16,-7 0 121-16,-1 5 97 16,-3 10 247-16,0 16 354 15,2 15-252-15,3 2-282 16,1 34-27-16,3 13 1 15,0 12 10-15,-2 6 34 16,-7-5-49-16,0-8-21 16,0-7-7-16,-23-9 12 15,-10-6 9-15,-7-9-29 16,-28-9-42-16,14-5-106 16,6-9-379-16</inkml:trace>
  <inkml:trace contextRef="#ctx0" brushRef="#br0" timeOffset="210861.19">23227 5324 443 0,'0'0'330'16,"0"0"-113"-16,0 0-58 16,0 0-17-16,0 0-10 15,0 0 41-15,0 0-76 16,-67 22-27-16,59-8 15 15,-2-2-44-15,4-1-7 16,4 1-34-16,-1-1 14 16,1-3-8-16,2-1-6 15,0-7-3-15,0 0 3 16,0 0 8-16,0 0 27 16,0 0 42-16,0 0-10 15,0 0 49-15,0-3-76 16,0-1-37-16,0 2 44 0,0-1-19 15,0 3-2-15,-2 0-26 16,-10 5-21-16,-1 17-1 16,-2 6 22-16,1 10 0 15,1 1 2-15,6-2-1 16,7-5 10-16,0-6-11 16,0-9 0-16,10-9-15 15,9-8 15-15,4 0-11 16,1-22-26-16,1-13-97 15,0-9-10-15,-6-5-11 16,-3 2-29-16,-3 7 109 16,-4 11 75-16,-4 14 101 15,-1 13 130-15,3 2-86 16,1 24-80-16,2 16 1 16,1 14-45-16,-2 7 56 0,-5 0-71 15,-2-2 14-15,-2-12 22 16,0-4-30-16,-17-9 24 15,-12-7-36-15,-5-1-21 16,-22-11-26-16,7-7-246 16,7-8-557-16</inkml:trace>
  <inkml:trace contextRef="#ctx0" brushRef="#br0" timeOffset="212091.78">23773 5610 1204 0,'0'0'564'16,"0"0"-409"-16,0 0 55 16,0 0-18-16,0 0-69 15,0 0-29-15,0 0-77 16,-2-2 0-16,23 2-4 16,10 0-11-16,4 2-2 15,5 6 0-15,1 3-2 16,-4-4-60-16,1-1-130 15,-11-2-204-15,-9-4-446 0</inkml:trace>
  <inkml:trace contextRef="#ctx0" brushRef="#br0" timeOffset="212242.39">23785 5659 1167 0,'0'0'529'0,"0"0"-410"16,0 0-86-16,0 0-26 15,162-2 22-15,-104-9-29 16,-2-4-95-16,11-17-145 16,-15 2-153-16,-13-1-185 0</inkml:trace>
  <inkml:trace contextRef="#ctx0" brushRef="#br0" timeOffset="212372.23">24280 5416 605 0,'0'0'572'0,"0"0"-237"15,0 0-134-15,0 0-80 0,0 0-30 16,0 0-1-16,75 136 31 15,-71-73-94-15,-4 0-27 16,0-3-2 0,-13 5-141-16,-7-19-90 0,3-18-377 0</inkml:trace>
  <inkml:trace contextRef="#ctx0" brushRef="#br0" timeOffset="212718.05">25140 5302 1506 0,'0'0'179'16,"0"0"-171"-16,0 0-8 16,0 0 57-16,-80 130 120 15,31-60-41-15,-7 4-48 16,-2-8 23-16,4-9-76 15,6-15-14-15,3-16-21 16,5-11 19-16,11-13 3 16,6-2-22-16,14-7-24 15,9-23-19-15,7-10-19 16,24-4-22-16,12 3 43 16,1 7 13-16,6 17 21 15,-4 12 7-15,-1 5 0 0,-5 22-15 16,-3 10-3-1,11 9-83-15,-11-10-175 0,-5-11-499 0</inkml:trace>
  <inkml:trace contextRef="#ctx0" brushRef="#br0" timeOffset="212890.64">25372 5518 1258 0,'0'0'834'15,"0"0"-606"-15,0 0-184 16,0 0 14-16,0 0-58 16,0 0-18-16,120 12 11 15,-88 15-200-15,-15-3-270 16,-10-6-365-16</inkml:trace>
  <inkml:trace contextRef="#ctx0" brushRef="#br0" timeOffset="213007.3">25291 5673 899 0,'0'0'1135'16,"0"0"-1104"-16,0 0-31 16,0 0-35-16,168-5-53 15,-103 1-52-15,-5-1-462 0</inkml:trace>
  <inkml:trace contextRef="#ctx0" brushRef="#br0" timeOffset="213318.15">25993 5368 1408 0,'0'0'784'0,"0"0"-631"16,0 0-128-16,0 0-25 15,0 0 1-15,0 0 5 16,-55 104 9-16,50-56-5 15,5-2 15-15,0-4-25 16,25-8 0-16,6-12-1 16,5-9-11-16,2-13-10 15,-2 0-98-15,-5-24-68 0,-12-11 92 16,-7-2-105 0,-10-6 17-16,-2 7 93 0,0 6 91 15,-18 11 48-15,3 12-48 16,1 7-186-16</inkml:trace>
  <inkml:trace contextRef="#ctx0" brushRef="#br0" timeOffset="213475.96">26265 5649 212 0,'0'0'1584'15,"0"0"-1404"-15,0 0-162 16,0 0-17-16,-31 133 26 0,4-87-27 15,-12 9-8 1,7-11-193-16,5-12-539 0</inkml:trace>
  <inkml:trace contextRef="#ctx0" brushRef="#br0" timeOffset="-214496.69">26549 5386 360 0,'0'0'537'15,"0"0"-317"-15,0 0 3 16,0 0 84-16,0 0-49 0,0 0-14 16,0 0-66-1,7-44-81-15,-7 44 7 0,0 0-69 16,-5 4-21-16,-15 20-14 15,0 12 6-15,-2 11-2 16,4 2-4-16,7 1 9 16,9-6 19-16,2-8-28 15,0-9 0-15,15-9-8 16,7-13 16-16,7-5-8 16,5 0 0-16,-3-23-47 15,-4-9 45-15,-8-9-29 16,-9 0-28-16,-10-4 11 15,0 7 23-15,0 10 13 16,-14 10 12-16,-3 11-92 16,-2 7-82-16,7 19-214 0,0 1-387 15</inkml:trace>
  <inkml:trace contextRef="#ctx0" brushRef="#br0" timeOffset="-214288.35">26758 5603 1132 0,'0'0'200'0,"0"0"-200"16,0 0-162-16,99-124 84 16,-80 75 78-16,-3 1 77 15,-5 3 20-15,-5 12 32 16,-2 8 373-16,-4 16-202 16,0 9-191-16,0 14-109 15,0 30-77-15,-10 18 60 16,-1 15 11-16,-5 29-168 15,5-16-95-15,1-20-488 0</inkml:trace>
  <inkml:trace contextRef="#ctx0" brushRef="#br1" timeOffset="-202491.72">11192 12982 385 0,'0'0'526'0,"0"0"-440"16,0 0-85-16,0 0-1 16,0 0 0-16,0 0 0 0,9-11 61 15,-7 8 223-15,0-1-84 16,0-2-96-16,-2-1-2 15,0 2-13-15,0 0-42 16,0 3-21-16,0 0 43 16,0 2-2-16,0 0 1 15,0-1-23-15,-4-1-19 16,-4 2-24-16,-6 0-2 16,-1 0-11-16,-6 10 9 15,-4 14-13-15,2 12 8 16,-2 10 7-16,7 5 9 0,5-2 15 15,8-5 3-15,5-6-26 16,0-7 45-16,24-10-24 16,10-8-10-1,13-13-2-15,9 0-10 0,4-18-56 16,2-14-46-16,-8-8-68 16,-12-1-47-16,-17-1 12 15,-17 5 84-15,-8 2 43 16,-8 5 78-16,-21 5 39 15,-3 8 106-15,1 5 33 16,2 8-67-16,5 4-76 16,5 0-35-16,13 12-73 0,6 4-199 15,0-4-580-15</inkml:trace>
  <inkml:trace contextRef="#ctx0" brushRef="#br1" timeOffset="-202287.44">11654 13184 827 0,'0'0'271'16,"0"0"-98"-16,0 0 12 15,-23 137-76-15,12-89-44 0,0 1-43 16,4 4-22-16,3-13-82 15,2-12-209-15</inkml:trace>
  <inkml:trace contextRef="#ctx0" brushRef="#br1" timeOffset="-201889.47">11881 12971 1335 0,'0'0'361'0,"0"0"-274"16,0 0-55-16,0 0-4 15,0 0 35-15,-103 130 66 16,101-98-25-16,2 1-52 16,9-6-30-16,16-10-4 15,10-6-17-15,6-10 14 16,1-1-15-16,-2-8-20 16,-7-12-36-16,-8-3 24 15,-14-6 30-15,-11 3 2 16,0 0-16-16,-11 2 16 0,-12 8 0 15,-1 6 0-15,-5 10-78 16,5 3-130-16,5 12-452 0</inkml:trace>
  <inkml:trace contextRef="#ctx0" brushRef="#br1" timeOffset="-201425.14">12337 12964 1045 0,'0'0'262'16,"0"0"-187"-16,0 0-2 16,0 0 62-16,0 0 22 15,-91 114-57-15,89-86 1 16,2-4-24-16,4-4-37 15,19-4-1-15,8-10-2 16,4-6 2-16,2 0-14 0,-2-4-16 16,-6-14-9-16,-11-4 0 15,-9-5 0-15,-9 1 6 16,0-1-4-16,-20 3 2 16,-3 4-2-16,2 6-2 15,0 8-30-15,5 6-108 16,8 6-140-16,6 6-381 0</inkml:trace>
  <inkml:trace contextRef="#ctx0" brushRef="#br1" timeOffset="-201025.79">12596 12944 856 0,'0'0'192'15,"0"0"-117"-15,0 0 60 16,0 0-29-16,0 0-19 16,0 0 86-16,0 0-23 15,-2 111-56-15,0-76-31 16,0-7-33-16,2-6-16 16,0-6-14-16,0-8 0 15,9-6-12-15,11-2-14 16,2-7 10-16,7-14-46 15,2-4-24-15,3-1 13 0,-3 3 44 16,-5 7 17 0,-3 8 12-16,-7 8 30 0,-3 0 29 15,-5 12 1-15,0 11 5 16,-4 10 9-16,-4 1-23 16,0 4 4-16,0 0-22 15,-4 0-24-15,-8-6 5 16,-1-4-14-16,-3-5-35 15,-11-9-76-15,6-7-84 16,-4-7-150-16</inkml:trace>
  <inkml:trace contextRef="#ctx0" brushRef="#br1" timeOffset="-200880.87">12632 12939 1378 0,'0'0'721'0,"0"0"-569"16,0 0-115-16,0 0-28 15,145-42-9-15,-89 42 0 16,19 0-127-16,-10 0-196 16,-11 4-541-16</inkml:trace>
  <inkml:trace contextRef="#ctx0" brushRef="#br1" timeOffset="-200545.68">13435 13048 573 0,'0'0'867'16,"0"0"-369"-16,0 0-294 15,0 0-69-15,0 0-78 16,0 0-15-16,0 0-23 16,98-8-13-16,-54 2 5 15,5 1-11-15,1 0-31 16,3 3-79-16,-13 2-168 0,-11 0-336 0</inkml:trace>
  <inkml:trace contextRef="#ctx0" brushRef="#br1" timeOffset="-200358.29">13515 13154 1646 0,'0'0'712'15,"0"0"-558"-15,0 0-98 16,0 0-48-16,0 0-8 0,0 0-1 16,0 0-12-16,174 25-88 15,-116-11-198 1,-10-4-321-16</inkml:trace>
  <inkml:trace contextRef="#ctx0" brushRef="#br1" timeOffset="-198496.85">14650 12881 1337 0,'0'0'318'16,"0"0"-210"-16,0 0-108 15,0 0 6-15,0 0 23 16,0 0-23-16,0 0 114 15,-95 128-47-15,95-77-9 0,0-3 22 16,8-2-27-16,13-7-31 16,12-14-2-16,6-9-14 15,10-16 25-15,7 0-37 16,4-26-69-16,-6-11-11 16,-10-10-93-16,-12 1 25 15,-17 0 31-15,-15 4-11 16,0 6 128-16,-15 5 74 15,-8 12 13-15,-3 11 38 16,1 8-125-16,0 1-2 16,0 43-77-16,6-1-118 15,5-1-203-15</inkml:trace>
  <inkml:trace contextRef="#ctx0" brushRef="#br1" timeOffset="-198292.33">15165 13179 1149 0,'0'0'503'0,"0"0"-385"15,0 0-115-15,0 0 32 16,0 0 65-16,-34 123-24 16,10-79 20-16,-3-1-50 15,0-2-27-15,0-4-38 16,7-13-44-16,7-7-179 15,9-14-465-15</inkml:trace>
  <inkml:trace contextRef="#ctx0" brushRef="#br1" timeOffset="-197842.85">15423 12830 697 0,'0'0'550'16,"0"0"-460"-16,0 0-54 16,0 0 25-16,-107 111 19 15,94-68 42-15,10-3-86 16,3-6-21-16,5-8 10 0,17-9-25 15,7-12-13-15,2-5-37 16,3-8-127-16,-1-20-70 16,-6-6-143-16,-7-5 13 15,-9 0 377-15,-7 3 115 16,-4 7 251-16,0 10 130 16,0 9-187-16,0 10-54 15,0 3-251-15,-2 27 25 16,-2 17-16-16,2 9 9 15,0 6-7-15,0 0-3 16,-1-2 1-16,-2-7 38 16,-4-6-41-16,-6-6-9 15,-3-9 34-15,-4-5-35 0,-7-10-46 16,7-9-96 0,6-8-382-16</inkml:trace>
  <inkml:trace contextRef="#ctx0" brushRef="#br1" timeOffset="-197383.27">15938 12796 1264 0,'0'0'351'0,"0"0"-189"0,0 0-86 15,0 0-57-15,0 0 54 16,-147 36-63-16,113 1 8 16,7 6 31-16,10-4-25 15,8 0-2-15,9-9-22 16,0-7 9-16,14-6-31 16,10-9 22-16,5-8-73 15,-1 0 46-15,3-20-41 16,-6-8-48-16,-2-2 4 15,-9-2 46-15,-8-1 66 16,-2 9 10-16,-1 6 68 16,-3 9 106-16,2 9-57 0,-2 0-127 15,0 27-3 1,0 13 3-16,0 11 38 0,0 7-26 16,0 2-12-16,0-4 43 15,-9-4-34-15,-7-7 13 16,-3-10-12-16,-4-7 5 15,1-8-2-15,-1-8-13 16,4-12-179-16,5 0-196 16,9-15-1160-16</inkml:trace>
  <inkml:trace contextRef="#ctx0" brushRef="#br1" timeOffset="-197107.32">16192 12886 476 0,'0'0'516'16,"0"0"-299"-16,0 0-55 15,0 0-53-15,0 0 54 16,0 0-48-16,0 0-45 16,-65 122 41-16,65-78-61 15,2 0 0-15,17 0 1 16,3-2-49-16,-2-3 61 15,-2-4-63-15,-7-4 0 16,-7-4 12-16,-4-4-11 16,0-5-2-16,-20-6-32 15,-27-12-86-15,5 0-7 16,-1-16-360-16</inkml:trace>
  <inkml:trace contextRef="#ctx0" brushRef="#br1" timeOffset="-196978.06">16135 12883 962 0,'0'0'1019'16,"0"0"-837"-16,131-36-147 16,-60 24-35-16,7 2-109 15,31-1 69-15,-20 2-182 16,-10 1-976-16</inkml:trace>
  <inkml:trace contextRef="#ctx0" brushRef="#br1" timeOffset="-195414.47">16941 13194 1109 0,'0'0'491'16,"0"0"-335"-16,0 0 110 16,0 0-33-16,0 0-122 15,0 0 10-15,0 0-114 16,42 0-7-16,-6 0 7 16,9-1 2-16,8-1-18 15,3 2-59-15,0 0-133 16,6 0-46-16,-13 0-256 15,-14 0-336-15</inkml:trace>
  <inkml:trace contextRef="#ctx0" brushRef="#br1" timeOffset="-195198.28">17030 13240 1136 0,'0'0'743'0,"0"0"-539"16,0 0-98-16,0 0-71 16,0 0-29-16,0 0 25 15,121 11-31-15,-70-6-1 16,5 0-21-16,-1-5-135 16,15 0-43-16,-17-10-291 15,-10-9-551-15</inkml:trace>
  <inkml:trace contextRef="#ctx0" brushRef="#br1" timeOffset="-195040.32">17653 13014 565 0,'0'0'765'15,"0"0"-569"-15,0 0-91 16,0 0-41-16,127 70 55 16,-115-21-50-16,-12 12-31 15,-2 11 19-15,-31 5-57 16,-36 19-137-16,5-18-104 15,6-17-741-15</inkml:trace>
  <inkml:trace contextRef="#ctx0" brushRef="#br1" timeOffset="-193532.93">18548 12733 897 0,'0'0'349'16,"0"0"-135"-16,0 0 51 16,0 0 2-16,0 0-66 15,0 0-22-15,0 0-75 16,-37-33-20-16,37 33-17 16,0-3-52-16,0 3 15 15,4-2-30-15,14 0 0 16,10-2-24-16,13 2 24 0,7-2 0 15,8 1-15-15,2 3 32 16,5 0-40-16,-3 0 19 16,-6 0-54-16,-12 0 50 15,-11 0-41-15,-11 0 14 16,-15 13 20-16,-5 9-43 16,-7 10 52-16,-26 14 6 15,-12 8 0-15,-10 11 6 16,-11 3-6-16,0 4 0 15,-3-3-4-15,9-8 14 16,8-9 15-16,16-15-25 0,14-11 1 16,11-14 24-1,11-7-14-15,0-5-11 0,11 0 25 16,20 0-19-16,12-7 48 16,1-5-54-16,3-3-5 15,-2 3-25-15,-5 5 18 16,-4 4-65-16,18 3-121 15,-12 0-140-15,-5 0-348 0</inkml:trace>
  <inkml:trace contextRef="#ctx0" brushRef="#br1" timeOffset="-192880.16">19654 12818 362 0,'0'0'397'0,"0"0"-246"15,0 0-103-15,0 0 18 16,0 0 23-16,0 0 12 15,0 0-50-15,0 25-15 16,0-18 49-16,0-2-40 16,-5 4 9-16,-3 3 30 15,-3 2-52-15,-5 5 30 16,-5 6-32-16,-2 5-9 16,-6 3 79-16,-5 6-51 15,-2 0-10-15,-2-1 29 16,3-6-46-16,3-5 42 15,3-5-63-15,5-8 10 0,6-8 20 16,2-3-31-16,1-3 0 16,3 0 0-16,2-14 1 15,5-9-2-15,3-1-8 16,2-2 1-16,0 4-8 16,0 6 31-16,11 8-15 15,5 6 0-15,6 2 18 16,7 0 5-16,4 14 1 15,10 6-23-15,1 4 37 16,1 0-38-16,13 6-96 0,-14-7-153 16,-8-6-446-16</inkml:trace>
  <inkml:trace contextRef="#ctx0" brushRef="#br1" timeOffset="-192631.18">19150 13496 1498 0,'0'0'482'0,"0"0"-392"16,0 0-89-16,129-34 6 0,-64 19 33 15,2 1-28-15,0 6-12 16,11 1-38-16,-20 7-217 16,-15-3-307-16</inkml:trace>
  <inkml:trace contextRef="#ctx0" brushRef="#br1" timeOffset="-192273.26">19379 13554 224 0,'0'0'769'0,"0"0"-532"0,0 0-63 16,0 0-39-16,0 0 35 15,0 0-108-15,0 0-26 16,95-41 36-16,-76 41-65 15,0 0 17-15,-7 0 18 16,-5 14-42-16,-7 10 62 16,0 10 0-16,-22 7-17 15,-11 3 46-15,-3-5-39 16,0-2-9-16,9-9-6 16,10-12-27-16,10-6 24 15,7-5-34-15,0-5-37 16,22 0 30-16,17-3-21 15,13-13-38-15,44-23-99 0,-11 6-147 16,-7-4-308-16</inkml:trace>
  <inkml:trace contextRef="#ctx0" brushRef="#br1" timeOffset="-191655.02">20345 13080 126 0,'0'0'1111'16,"0"0"-767"-16,0 0-89 15,0 0 108-15,0 0-137 16,0 0-24-16,0 0-154 0,33-5-36 16,4 5 10-1,5 0-22-15,4 0-31 0,-1 0-24 16,-7 0-128-16,-20 5-114 15,-12 9-305-15,-6 0-779 0</inkml:trace>
  <inkml:trace contextRef="#ctx0" brushRef="#br1" timeOffset="-191529.47">20332 13284 1600 0,'0'0'536'0,"0"0"-490"15,0 0 43-15,0 0-24 16,0 0-53-16,125 0-24 15,-59-1-121-15,-12-3-359 16,-10 1-519-16</inkml:trace>
  <inkml:trace contextRef="#ctx0" brushRef="#br1" timeOffset="-189748.29">21528 13017 854 0,'0'0'385'0,"0"0"-174"15,0 0 35-15,0 0-24 16,0 0-96-16,0 0 38 15,0 0-74-15,-15-13-64 16,11-3 22-16,1-6-18 16,3-5-16-16,0-3-14 15,10-1-22-15,12-1-7 0,4 4 22 16,-1 6-11 0,-3 10 6-16,-5 12 6 0,-3 0-8 15,-7 21-1-15,-7 17 15 16,0 12-6-16,-15 8 6 15,-19 3 0-15,-11 2-4 16,-4-8 5-16,-4-3-1 16,-3-9 0-16,3-10 0 15,3-8-22-15,8-11 14 16,13-11-12-16,12-3 20 16,14-3 0-16,3-19 7 15,14-4-16-15,19 2 21 16,7 2 0-16,5 10-12 15,-1 10 0-15,1 2-5 16,-3 4 6-16,1 13-2 0,8 12-48 16,-11-5-158-16,-4-8-144 15</inkml:trace>
  <inkml:trace contextRef="#ctx0" brushRef="#br1" timeOffset="-189545.25">21908 13166 1154 0,'0'0'283'0,"0"0"-215"16,0 0-33-16,0 0-5 0,0 0 26 16,-8 114-26-1,0-69-22-15,-3-1 13 0,-5 5-21 16,3-10-134-16,1-15-201 0</inkml:trace>
  <inkml:trace contextRef="#ctx0" brushRef="#br1" timeOffset="-189029.19">22269 12818 727 0,'0'0'373'0,"0"0"-155"15,0 0-126-15,0 0-37 16,0 0 9-16,0 0 61 15,0 0-6-15,0 107-32 16,-9-68-46-16,-2-3 72 16,0-2-58-16,1-6-34 15,4-6 29-15,2-8-41 16,1-8 10-16,3-4-19 16,0-2 6-16,0 0 35 15,9-8-26-15,11-12-15 0,12-8-152 16,1 2 22-16,0 4 64 15,1 8 22-15,-5 11 44 16,-2 3 10-16,-7 7-8 16,-5 15 7-16,-4 7 46 15,-6 3-9-15,-5 7 8 16,0 1 2-16,-2 0-43 16,-12-4 50-16,-1-3-63 15,-3-9 0-15,3-4-7 16,-1-8-1-16,-1-6-90 15,-6-6-107-15,4-14-162 16,-1-9-707-16</inkml:trace>
  <inkml:trace contextRef="#ctx0" brushRef="#br1" timeOffset="-188511.33">22278 12909 517 0,'0'0'833'16,"0"0"-724"-16,0 0-87 15,141-30-5-15,-86 25 88 16,3-2-53-16,0 2-20 16,-3-2 6-16,-5-1-37 15,-6 3 15-15,-6-5 27 16,-7 1-29-16,-9 2 71 16,-5-2-42-16,-11 6 21 15,-4 0 40-15,-2 3-5 16,0 0-34-16,0 0-64 0,-2 0 22 15,-4 10-40-15,-2 12 17 16,2 7-15-16,3 9-1 16,3 3 24-16,0 6-8 15,0 1 14-15,0 0-14 16,5-2 78-16,4-4-69 16,-2-2 2-16,1-5 28 15,-3-6-38-15,-5 0 14 16,0-9-15-16,0-2-72 15,-2-8 35-15,-11-5-100 16,-1-5 40-16,1 0 63 16,4-24-14-16,9-13-81 15,0-11 32-15,15-8 89 0,16-7 8 16,7 1 24 0,5 0 14-16,-1 2 69 0,-6 5 57 15,-5 7 41-15,-13 10-31 16,-12 8-134-16,-6 13 30 15,-6 6-70-15,-30 11-74 16,-48 16-128-16,5 17-147 16,-1 1-268-16</inkml:trace>
  <inkml:trace contextRef="#ctx0" brushRef="#br1" timeOffset="-179774.46">2144 14171 727 0,'0'0'179'16,"0"0"-120"-16,0 0 19 15,0 0-52-15,0 0-25 16,0 0 529-16,47 0-452 16,-31 2-59-16,3 5 59 15,10 8 7-15,10 9-10 16,5 8 9-16,7 10-13 16,7 7 31-16,3 0-58 0,1-1-19 15,0-2 26 1,1-2-35-16,1-9-9 15,-1-3-7-15,17-6-109 16,-13-8-87-16,-15-8-382 0</inkml:trace>
  <inkml:trace contextRef="#ctx0" brushRef="#br1" timeOffset="-179433.64">3584 14141 872 0,'0'0'648'16,"0"0"-526"-16,0 0-33 0,0 0 25 15,0 0 9-15,0 0-96 16,-114 52-26-16,58-2 52 16,-6 14 12-16,-3 8-6 15,7 3-12-15,8-5-47 16,9-2 9-16,12-15-9 16,14-7-89-16,12-11-23 15,19-22-139-15,20-12-125 0,8-1-462 16</inkml:trace>
  <inkml:trace contextRef="#ctx0" brushRef="#br1" timeOffset="-178760.61">3829 14409 963 0,'0'0'564'0,"0"0"-347"16,0 0-8-16,0 0-48 15,0 0-105-15,-123 45-25 16,65-11-19-16,5 7 50 15,6 5-49-15,14-11-11 16,13-9-1-16,11-4-1 16,9-8-34-16,9-12-35 15,24-2 16-15,12-6 26 16,13-22-141-16,0-8-114 0,-1-6 68 16,-9 0 21-16,-15 5 158 15,-15 13 35-15,-14 15 256 16,-4 9 82-16,-2 0-157 15,-18 16-109-15,2 12 18 16,3 4-33-16,6 3-27 16,9-4-30-16,0-9 13 15,17-3-34-15,10-7 11 16,9-12-82-16,-1 0-2 16,4-12-109-16,-8-14-68 15,-2-6 9-15,-10 0 39 16,-3 5 174-16,-9 5 49 15,-3 8 223-15,-4 10 143 16,0 4-165-16,0 2-133 0,0 20-29 16,0 2-23-16,0 4 46 15,12-5-56-15,1-6 6 16,5-9-18-16,1-8 6 16,0 0-2-16,-2-8 1 15,-1-18-84-15,-3-4 5 16,-1-6-10-16,-4 0 28 15,1 8 60-15,-1 5-9 16,-4 18 11-16,-2 5 5 16,0 29 27-16,2 38 25 15,3 39 24-15,-3 23-33 16,2-3 59-16,-6-29-63 16,0-32 10-16,0-26-3 15,-4 2-50-15,-11-3 38 16,-5-1-39-16,-7-15 1 15,-6-13-4-15,-7-4 3 0,-4-5-75 16,-22-36-14-16,11-9-151 16,8-5-444-16</inkml:trace>
  <inkml:trace contextRef="#ctx0" brushRef="#br1" timeOffset="-178608.37">3642 14161 620 0,'0'0'877'16,"0"0"-694"-16,118-77-139 0,-60 54 33 16,2 12-77-16,-4 22-1 15,-16 19-155-15,-15 12-406 0</inkml:trace>
  <inkml:trace contextRef="#ctx0" brushRef="#br1" timeOffset="-178489.67">3769 15055 1122 0,'0'0'68'0,"0"0"-68"15,0 0-303-15</inkml:trace>
  <inkml:trace contextRef="#ctx0" brushRef="#br1" timeOffset="-177910.06">5416 14108 1532 0,'0'0'269'16,"0"0"-226"-16,0 0-26 16,0 0-1-16,0 0-16 15,10 131 79-15,-8-65 9 16,-2 8 17-16,0 1-51 16,0-5-45-16,0-2 31 15,0-10-40-15,0-14-37 16,0-8-75-16,10-26-114 15,11-10-89-15,1 0-282 0</inkml:trace>
  <inkml:trace contextRef="#ctx0" brushRef="#br1" timeOffset="-177706.28">5791 14247 1230 0,'0'0'341'0,"0"0"-271"16,-125 103-39-16,63-48 27 15,2 2 28-15,8-7-15 16,19-7 47-16,15-6-59 16,18-9-9-16,6-6-18 15,35-6-31-15,19-10-1 16,13-6-40-16,45-5-116 16,-18-16-138-16,-12-1-404 0</inkml:trace>
  <inkml:trace contextRef="#ctx0" brushRef="#br1" timeOffset="-177501.51">6145 14241 1219 0,'0'0'333'0,"0"0"-223"16,0 0-90-16,-26 114 40 15,26-54 39-15,0 3-24 16,0 0 0-16,6-3-69 15,7-3-6-15,-3-7-8 16,-1-14-105-16,-7-10-84 16,-2-12-150-16,0-10-500 0</inkml:trace>
  <inkml:trace contextRef="#ctx0" brushRef="#br1" timeOffset="-177249.44">6053 14570 474 0,'0'0'1013'0,"0"0"-678"16,0 0-201-16,0 0-67 15,128-94-8-15,-67 76-51 16,10 1-7-16,4 1-1 16,-1 0-22-16,-7 2-22 15,-14-2 9-15,-19 6 32 16,-21 6-3-16,-13 4 12 16,-15 0 21-16,-23 18 28 15,-9 12 28-15,3 11 42 16,7 0-68-16,18 5-56 15,16 0 32-15,3-7-33 16,27-7-10-16,20-10 1 0,46-20-136 16,-10-2-170-16,-6-3-514 0</inkml:trace>
  <inkml:trace contextRef="#ctx0" brushRef="#br1" timeOffset="-167652.62">7719 14345 814 0,'0'0'333'0,"0"0"-207"15,0 0-35-15,0 0 118 16,0 0-44-16,0 0-42 15,0 0-12-15,0 0-39 16,0 0-3-16,0 0-1 16,0 0-36-16,0 0 32 15,0 0-38-15,0 0-24 16,0 0 57-16,0 0-44 16,0 0-2-16,0 0 3 0,0 0-10 15,0 0 28-15,-2 0-34 16,-9 0-4-16,-7 0-17 15,-7 0-25-15,-6 14-16 16,-5 10 47-16,-4 13 7 16,5 7 8-16,4 8 0 15,8 2 1-15,10-6 40 16,13-4-41-16,0-8 0 16,31-8 0-16,20-17 14 15,19-11-29-15,18-5-10 16,13-27-166-16,3-12-51 0,35-28-74 15,-28 12-79-15,-22 7-123 16</inkml:trace>
  <inkml:trace contextRef="#ctx0" brushRef="#br1" timeOffset="-167497.4">8327 14359 504 0,'0'0'703'0,"0"0"-552"16,0 0-48-16,-137 71 79 16,79-25-32-16,2-2-4 15,8 0-48-15,13-7-43 16,16-5 4-16,9-13-59 15,10-3-57-15,7-10-25 16,25-6-38-16,12 0-48 16,24-24-132-16,-9-4-79 15,-8-2-402-15</inkml:trace>
  <inkml:trace contextRef="#ctx0" brushRef="#br1" timeOffset="-167211.72">8329 14517 924 0,'0'0'250'0,"0"0"-91"16,0 0-88-16,0 0-7 15,-52 116 2-15,50-97 2 16,2-7 19-16,0-4-43 16,19-8-42-16,12 0-2 15,8-10-43-15,3-12-153 16,0-4-97-16,1-6 34 16,-6 2 11-16,-8 7 79 15,-11 11 169-15,-9 12 291 16,-9 0-90-16,0 21 10 15,-4 11-61-15,-8-4-62 16,6 0-11-16,3-9-20 16,3-6-31-16,0-9 50 0,16-4-56 15,10-6-20-15,8-17-77 16,24-26-171-16,-11 6-138 16,-3 2-366-16</inkml:trace>
  <inkml:trace contextRef="#ctx0" brushRef="#br1" timeOffset="-167114.19">8941 14441 622 0,'0'0'194'0,"0"0"-84"16,0 0-62-16,2 146-48 16,-11-100-40-16,-4-15-203 0</inkml:trace>
  <inkml:trace contextRef="#ctx0" brushRef="#br1" timeOffset="-166868.82">8100 14316 1030 0,'0'0'701'0,"0"0"-587"15,0 0-114-15,0 0 0 16,0 0 10-16,0 0-9 0,152-53 38 15,-112 83-39 1,-5 9-23-16,-6 3-49 0,-8-7-187 16,-11-8-134-16,-5-15-322 15</inkml:trace>
  <inkml:trace contextRef="#ctx0" brushRef="#br1" timeOffset="-166752.53">8499 14177 1460 0,'0'0'516'15,"0"0"-442"-15,0 0-72 16,156 0-4-16,-77 28-40 16,-13-4-210-16,-10-4-590 0</inkml:trace>
  <inkml:trace contextRef="#ctx0" brushRef="#br1" timeOffset="-165867.33">8738 14506 907 0,'0'0'399'0,"0"0"-181"15,0 0 9-15,0 0-122 16,0 0-56-16,0 0-2 16,0 0-46-16,-18 34 8 15,9 6 65-15,-2 6-2 16,0 0 24-16,2-1-54 15,2-10-19-15,0-12 13 16,5-10-29-16,2-6 5 16,0-7-12-16,0 0 16 15,9-16-29-15,16-19 13 16,3-6-133-16,11-10 43 16,1 0-2-16,-1 11 92 15,0 13 20-15,-6 9 65 0,-6 18 21 16,-9 0-86-1,-5 27-20-15,-6 12 37 0,-7 12-29 16,0 0-8-16,0 5-13 16,-9 2-167-16,0-10-158 15,4-19-973-15</inkml:trace>
  <inkml:trace contextRef="#ctx0" brushRef="#br1" timeOffset="-165272.66">10044 14177 196 0,'0'0'1239'15,"0"0"-749"-15,0 0-317 16,0 0-113-16,0 0-60 16,0 0 0-16,0 0 0 15,0 93 22-15,0-26-1 0,0 4 36 16,0 3-18-16,0-4-38 16,0-8 18-16,0-8-19 15,0-14-30-15,0-9 30 16,5-9-134-16,1-8-60 15,-2-14-104-15,-2-3-214 16,-2-15-252-16</inkml:trace>
  <inkml:trace contextRef="#ctx0" brushRef="#br1" timeOffset="-165033.81">9761 14546 1315 0,'0'0'322'0,"0"0"-114"16,0 0-59-16,0 0-116 0,0 0-27 15,147-78 0-15,-85 65 14 16,6 6-20-16,-2 7 0 16,-3 0 28-16,-10 0 5 15,-11 14 5-15,-10 7-6 16,-10 4-26-16,-9 3 33 16,-9 0-39-16,-4 0 0 15,0-6-13-15,0-3-2 16,-4-10-90-16,-7-9-53 15,1 0-120-15,2-16-115 0</inkml:trace>
  <inkml:trace contextRef="#ctx0" brushRef="#br1" timeOffset="-164600.33">10434 14432 1227 0,'0'0'252'16,"0"0"-153"-16,0 0 40 15,36 123-56-15,-34-77 5 16,-2-2 4-16,0-3-47 15,0-13 20-15,0-5-58 16,0-11-5-16,0-9 5 16,2-3-7-16,9-3-16 15,5-28-12-15,9-7-146 16,8-6 74-16,3 0-36 16,-3 4 119-16,-2 10 17 15,-4 14 99-15,-9 12-1 16,-3 4-22-16,-4 6-11 15,-3 15 24-15,-4 2-5 16,-4 0-34-16,0 0 19 16,0-5-68-16,0-8 1 0,0-3 11 15,2-7-12-15,5 0 31 16,4 0-32-16,9-23-35 16,9 0-12-16,6-2-12 15,-1 4 28-15,-3 9 31 16,-4 9 17-16,-7 3 20 15,-2 3-32-15,-3 20 7 16,-4 0-4-16,-3-2-8 16,-6-1-47-16,-2-3-18 15,0-5-65-15,-21-7-119 16,-5-3-126-16,-8-2-495 0</inkml:trace>
  <inkml:trace contextRef="#ctx0" brushRef="#br1" timeOffset="-164447.82">10258 14301 1803 0,'0'0'556'0,"0"0"-433"15,0 0-87-15,0 0-36 16,154-43-6-16,-74 36-22 16,43 5-76-16,-21 0-254 15,-13 0-769-15</inkml:trace>
  <inkml:trace contextRef="#ctx0" brushRef="#br1" timeOffset="-161252.01">11977 14026 965 0,'0'0'298'0,"0"0"-199"16,0 0-6-16,0 0 13 15,0 0 48-15,0 0-81 16,0 0-25-16,0-5 14 16,0 5-34-16,0 0 8 0,0 4-36 15,0 16 18-15,-3 14 1 16,-3 7-7-16,-3 10 17 15,5 3 30-15,-3 0-11 16,5 4 8-16,-1-7-3 16,1 0-47-16,2 0 65 15,0-3-60-15,0-2-10 16,0-2 31-16,7-4-31 16,6-4 17-16,3-8-18 15,1-3 14-15,4-10 1 16,1-7-15-16,6-5-1 15,7-3-11-15,5-8 0 16,2-15-3-16,3-9-29 16,-3-2-60-16,-7-2 41 15,-6 0-48-15,-6 0 15 0,-10 10 78 16,-6 3 18-16,-7 14 54 16,0 5 43-16,0 4-71 15,-2 0-10-15,-16 13-16 16,-5 12-6-16,-4 8 6 15,1 4 0-15,4-2 0 16,1-3 0-16,6-6 9 16,6-11-24-16,7-7 15 15,2-6-75-15,2-2-22 16,20-2-37-16,7-18 4 0,7-4-68 16,-1 0-166-1,-1 4 183-15,-8 8 181 0,-7 12 39 16,-8 0 117-16,-4 12-59 15,-7 15-24-15,0 2-32 16,0-5-40-16,0-2-2 16,0-10-72-16,2-8-194 15</inkml:trace>
  <inkml:trace contextRef="#ctx0" brushRef="#br1" timeOffset="-161102.29">12358 14351 1908 0,'0'0'113'0,"0"0"-113"0,162-14-35 15,-83 9-185-15,-13-2-184 16</inkml:trace>
  <inkml:trace contextRef="#ctx0" brushRef="#br1" timeOffset="-158750.38">1933 15588 872 0,'0'0'166'15,"0"0"-95"-15,0 0 42 16,0 0-4-16,0 0-27 16,0 0-39-16,0 0 41 15,2 0-52-15,-2 0 6 16,0 0 29-16,0 0-34 15,0 0-12-15,0 0 3 16,0 0-22-16,0 5 23 16,0 3-25-16,-8 6 0 15,0 4 6-15,-3 0-5 0,-3 4-1 16,-1 5 23-16,-3 4-22 16,-2 5 49-16,0 4-31 15,-1 1-18-15,2-2 59 16,3 1-38-16,3 4-3 15,1-2 5-15,3 7-4 16,3 1 58-16,2 10-37 16,2 3-13-16,2 4 26 15,0 1-53-15,0 3 8 16,0-4-4-16,6 0 3 16,3-9 18-16,1-8-6 15,2-2-12-15,1-3 23 16,1-5-30-16,-1-4-1 0,1-5 2 15,-1-4 7 1,-2-1-18-16,3-8-33 0,10-8-104 16,-4-1-68-16,0-9-338 15</inkml:trace>
  <inkml:trace contextRef="#ctx0" brushRef="#br1" timeOffset="-155318.76">2327 16154 487 0,'0'0'390'16,"0"0"-211"-16,0 0-62 15,0 0 56-15,0 0-25 16,0 0-81-16,0 0 16 15,-89 14-53-15,68 9-17 0,1 0 33 16,-2 13-16-16,4 4 52 16,3 2 2-16,3 4-46 15,4-5 36-15,8-10-37 16,0 0-19-16,0-17 23 16,17-6-28-16,12-8 8 15,12 0-21-15,7-26-64 16,4-10-32-16,-1-8-87 15,-6-5-23-15,-12 3 30 16,-13 2 21-16,-15 9-26 16,-5 3 181-16,-9 6 62 15,-14 11 144-15,-1 1-35 16,2 11-49-16,0 3-90 0,1 0-32 16,6 23-67-16,1 3-71 15,8 3-223-15</inkml:trace>
  <inkml:trace contextRef="#ctx0" brushRef="#br1" timeOffset="-155100">2599 16387 502 0,'0'0'679'16,"0"0"-588"-16,0 0-26 0,0 0 63 15,15 108-12 1,-15-68-1-16,-13 4-7 0,-9 1-68 16,1-6 4-16,2-7-44 15,3-9-103-15,5-5-104 16,9-14-338-16</inkml:trace>
  <inkml:trace contextRef="#ctx0" brushRef="#br1" timeOffset="-154712.38">2975 16094 990 0,'0'0'195'0,"0"0"-91"0,0 0 15 15,-62 120 0-15,31-68 31 16,2 2-42-16,0-5-5 16,0-3-62-16,4-12-40 15,8-6 38-15,1-16-38 16,9-2 4-16,3-10 8 16,4 0-12-16,0 0 25 15,9-18-26-15,13-1-154 16,5-2 140-16,6 3-8 15,7 4 22-15,5 6 10 16,2 4 12-16,0 4 28 16,-1 0-33-16,-5 0-9 15,-8 0-16-15,-4 0-18 0,-9 0-93 16,-4 4-98-16,-10-1-285 16,-2-3-413-16</inkml:trace>
  <inkml:trace contextRef="#ctx0" brushRef="#br1" timeOffset="-154499.38">3123 16204 671 0,'0'0'655'0,"0"0"-546"0,0 0-59 16,0 0-26-1,0 0 88-15,0 0 40 0,-21 142-26 16,17-91-68-16,0 1-22 15,1-2-35-15,1-6-1 16,2-4-3 0,0-4-131-16,0-14-98 0,0-12-360 0</inkml:trace>
  <inkml:trace contextRef="#ctx0" brushRef="#br1" timeOffset="-154055.29">3299 16196 560 0,'0'0'297'0,"0"0"-155"0,0 0 47 16,0 0-47-16,0 0 28 15,0 0-56-15,0 111-23 16,0-86-34-16,0-1-41 15,0-5 9-15,0-7-25 16,0-9 1-16,0-3-11 16,0 0 10-16,0 0-9 15,6-2 8-15,7-11-25 16,6-1-6-16,3-1 18 16,2 1 14-16,3 7-9 0,-3 2 9 15,1 5 0 1,-4 0 22-16,-4 12 3 0,-3 9 18 15,-6 4-12-15,-3 6-15 16,-5 5 52-16,0 0-52 16,-2 3 13-16,-15-5 11 15,0-5-21-15,-1 0 10 16,-1-12-29-16,2-5 10 16,0-6-23-16,-1-6-28 15,-11-2-98-15,4-19-121 16,1-5-432-16</inkml:trace>
  <inkml:trace contextRef="#ctx0" brushRef="#br1" timeOffset="-153891.34">3270 16200 1309 0,'0'0'480'0,"0"0"-399"15,0 0-16-15,0 0-27 16,144-40 6-16,-97 32-44 15,7 1-28-15,21 0-88 16,-12 2-411-16,-7-4-582 0</inkml:trace>
  <inkml:trace contextRef="#ctx0" brushRef="#br1" timeOffset="-153568.15">3997 16302 1136 0,'0'0'787'16,"0"0"-520"-16,0 0-86 16,0 0-97-16,0 0-35 15,0 0-5-15,0 0-43 0,77-4 23 16,-34-1-24-16,-1 2-51 16,14 3-53-16,-12 0-175 15,-7 0-262-15</inkml:trace>
  <inkml:trace contextRef="#ctx0" brushRef="#br1" timeOffset="-151079.79">4772 16182 773 0,'0'0'285'0,"0"0"-152"16,0 0 6-16,0 0 51 0,0 0-36 15,0 0-41-15,0 0 1 16,0 0-59-16,-2 0-37 16,0-5-18-16,-1 0-3 15,3 1-6-15,0 1-21 16,0 3-19-16,0-5 39 16,0 5-18-16,0 0 3 15,0 0 12-15,0 0-21 16,0 0-2-16,0 0-2 15,-4 8 38-15,2 1-15 16,-2-4 15-16,2-1 0 16,-2 1 9-16,2-5-8 15,2 0 31-15,0 0-32 16,0 0-26-16,0-17-161 16,0 8-219-16,8-6-425 0</inkml:trace>
  <inkml:trace contextRef="#ctx0" brushRef="#br1" timeOffset="-150973.85">4772 16182 644 0</inkml:trace>
  <inkml:trace contextRef="#ctx0" brushRef="#br1" timeOffset="-150349.16">4772 16182 644 0,'4'9'227'0,"-6"0"-86"0,-7 2-2 15,-1 1 29-15,0-9-47 0,1 1-37 16,3-2 32-16,2-2-50 16,1 0-6-16,3-2-53 15,0-14-7-15,0-7-34 16,9 0-56-16,8-3-73 15,2 4 25-15,-3 8 35 0,-6 6 102 16,-1 8 1-16,-7 0 22 16,-2 22 41-16,0 8 7 15,0 6-13-15,-2 4 47 16,-13 4-38-16,-5-7 8 16,-3-1-26-16,-1-4-17 15,0-10 16-15,1-4-47 16,3-10 1-16,2-2 48 15,4-6-49-15,6 0 8 16,1 0 15-16,5 0-23 16,2-6 0-16,0-2-10 15,0 2 4-15,0 1-9 16,0 5 16-16,0 0-1 0,0 0 14 16,0 0-14-16,0 0 15 15,0 0-15-15,0 0 0 16,0 0-10-16,0 0 10 15,0 0 0-15,0 0-2 16,0 0 5-16,-2 0-13 16,2 0 3-16,0 0 7 15,-2 0 13-15,2 0-13 16,0 0 0-16,-3 0-2 16,1 0 10-16,-3 0-7 15,1 5-1-15,-2 1 0 16,-3 2-4-16,1 2 4 15,0 2 0-15,3-8-1 0,1 2 7 16,2-2 0 0,2-4-6-16,0 0-14 15,0 0 1-15,0 0-12 16,4-4 3-16,7-4 2 0,1 2 10 16,-3 6 9-16,-1 0 1 15,1 0 0-15,0 14 13 16,0 8-11-16,2 4 27 15,5 2 14-15,2-2-24 16,6-8 23-16,3-4 1 16,4-5-26-16,4-9 30 15,2 0-47-15,11-27-61 0,-7-1-101 16,-8-2-326-16</inkml:trace>
  <inkml:trace contextRef="#ctx0" brushRef="#br1" timeOffset="-150101.15">4990 16495 975 0,'0'0'276'0,"0"0"-193"15,0 0-18-15,0 0 44 16,2 110-10-16,-2-74-26 0,0-4 24 16,-4-1-88-16,0-7-9 15,-5-3-34-15,3-7-171 16,-2-5-344-16</inkml:trace>
  <inkml:trace contextRef="#ctx0" brushRef="#br1" timeOffset="-149807.65">5214 16191 519 0,'0'0'282'0,"0"0"-208"0,0 0-46 15,0 0 123-15,4 99-41 16,-2-60 64-16,-2 1-51 16,2 0-50-16,-2-4-19 15,0-8-29-15,0-10-12 16,3-6-13-16,-3-7 13 16,4-5-29-16,5 0-16 15,11-31-50-15,0-1-273 16,3-2 88-16</inkml:trace>
  <inkml:trace contextRef="#ctx0" brushRef="#br1" timeOffset="-149655.54">5421 16365 692 0,'0'0'234'16,"0"0"6"-16,0 0-60 15,44 108-35-15,-42-68-23 16,-2 1-36-16,0-6 15 16,0 0-73-16,-6-8-27 15,-5-5 25-15,-5-4-26 16,0-5-47-16,-15-12-58 15,5-1-138-15,-1 0-247 0</inkml:trace>
  <inkml:trace contextRef="#ctx0" brushRef="#br1" timeOffset="-149081.25">5187 16249 922 0,'0'0'176'15,"0"0"-67"1,0 0 14-16,156-17-49 16,-102 15 35-16,1-2-58 0,0 1-31 15,-1-2-20-15,-2-2 13 16,-6-4-1-16,-5 2-12 16,-6-5 0-16,-8 2 8 15,-8-1-8-15,-7 3 0 16,-10 1 38-16,-2 4 50 15,0 5 24-15,0 0-104 16,-10 0 12-16,-4 0-27 16,3 0 7-16,-1 10-9 0,8 6 2 15,2 4 14-15,2 6-13 16,0 6 6-16,0 6 0 16,6 3 38-16,4 1-37 15,-2 2 26-15,5 0-3 16,3 0-23-16,5-4 30 15,-2-4-10-15,4-4-20 16,-5-6 8-16,-7 0-9 16,-7-8-28-16,-4-4-16 15,-2 0-44-15,-23-6 37 16,-4-8-90-16,-4 0 24 16,4-4 98-16,9-21 2 15,11-12 2-15,9-13 15 16,14-8 0-16,21-5 22 15,7-2-15-15,8 0 82 0,-6 9 50 16,-3 3 30-16,-12 9-50 16,-17 10-60-16,-12 5-6 15,0 9-34-15,-24 11-19 16,-16 6-114-16,-29 6-16 16,9 16-188-16,6 3-318 0</inkml:trace>
  <inkml:trace contextRef="#ctx0" brushRef="#br1" timeOffset="-148472.32">6413 16547 489 0,'0'0'304'0,"0"0"-133"16,0 0 17-16,0 0 48 15,0 0-12-15,0 0 27 0,0 0-68 16,-18-18-41-16,18 18-40 16,0 0-62-16,0 0-20 15,5 2-20-15,12 21 0 16,8 6 22-16,6 12-10 15,0 5 8-15,2 2 3 16,1 6-23-16,-2-6 15 16,-1 1-15-16,-3-8-32 15,-1-1-26-15,0-10-183 16,-7-11-161-16,-5-14-733 0</inkml:trace>
  <inkml:trace contextRef="#ctx0" brushRef="#br1" timeOffset="-147910.31">7010 15619 235 0,'0'0'709'15,"0"0"-667"-15,0 0-42 16,0 0 0-16,0 0 102 15,0 0 80-15,-20 156 30 0,9-80-26 16,-5 23-31-16,-8 26 43 16,2-14-99-1,-1-9-27-15,6-15 7 16,1-21-30-16,3 1-18 0,-3 8-30 16,5-13 20-16,1-8 0 15,6-13-21-15,-2-5-45 16,3-14-64-16,3-12-138 15,0-10-106-15,0 0-347 0</inkml:trace>
  <inkml:trace contextRef="#ctx0" brushRef="#br1" timeOffset="-147165.68">7182 15584 760 0,'0'0'194'0,"0"0"-148"15,0 0-29-15,0 0-5 16,0 0-11-16,0 0 224 16,0 0-58-16,-5-1-87 0,8 1 7 15,12 0-38-15,12 0 2 16,9 0 16-16,11 0-42 15,13 0-1-15,9 0-24 16,14 0 7-16,21-4 27 16,27-5-5-16,23 1-20 15,7 3 4-15,-12-5-1 16,-30 3-4-16,-33 5-8 16,-14-2 2-16,13 4-8 15,30 0 6-15,32 0 0 16,16-4-7-16,-16 0 15 15,-15-2 2-15,-16 2-10 16,-14 0 0-16,-19-4 0 0,-19 6 0 16,-3-1 0-1,3-2-2-15,9 5 8 16,6-6-4-16,-10 5-2 0,-7-2-15 16,-8 1-1-16,-10 0-6 15,-8-2-32-15,-9 4 0 16,-12 0-91-16,-6 0-134 15,-7-3-522-15</inkml:trace>
  <inkml:trace contextRef="#ctx0" brushRef="#br1" timeOffset="-146348.32">7461 15875 527 0,'0'0'590'16,"0"0"-398"-16,0 0-91 15,0 0 33-15,0 0-28 16,0 0-58-16,0 0 37 15,-98-6-14-15,80 28 28 16,2 10 51-16,5 0-67 0,6 7 0 16,5 1-39-16,0-4-44 15,5-8 57 1,15-6-44-16,9-6-12 0,5-7 1 16,3-9-2-16,5 0-31 15,-1-17-33-15,-3-9-79 16,-9-6 87-16,-11 0-101 15,-14 2-31-15,-4 2 83 16,-2 3 105-16,-18 11 73 16,-3 9 19-16,0 5-84 15,2 0-8-15,-4 14-87 16,7 7-114-16,5 2-419 0</inkml:trace>
  <inkml:trace contextRef="#ctx0" brushRef="#br1" timeOffset="-146154.91">7760 16177 1433 0,'0'0'267'0,"0"0"-215"16,0 0-18-16,0 0-18 16,13 107 42-16,-36-71 30 15,-6 0-57-15,-4 5 33 16,-1-7-64-16,-1-3-115 15,8-4-114-15,12-13-424 0</inkml:trace>
  <inkml:trace contextRef="#ctx0" brushRef="#br1" timeOffset="-145462.28">8009 15874 666 0,'0'0'320'0,"0"0"-181"16,0 0-114-16,0 0 47 15,0 0 99-15,0 0-4 16,-56 134 31-16,29-88-72 16,0 2-69-16,3-14 14 15,4-5-61-15,6-12 17 16,6-8-4-16,6-9-23 16,2 0 41-16,0 0-41 15,2 0-6-15,18-19-3 16,7-3-118-16,6 5 56 15,3-3 30-15,4 13 34 0,-1-1 7 16,4 8 13 0,-3 0-12-16,-2 0 61 15,-4 0-62-15,-8 4-1 16,-3 0-15-16,-7 0-145 0,-10-4-87 16,-4 0-259-16</inkml:trace>
  <inkml:trace contextRef="#ctx0" brushRef="#br1" timeOffset="-145266.57">8190 15963 801 0,'0'0'551'15,"0"0"-374"-15,0 0-102 16,0 0 100-16,0 0-47 16,0 0-15-16,0 147-39 0,0-103 26 15,-3 2-100-15,-1-6 2 16,1-4-2-16,3-10-74 15,0-12-5-15,7-10-158 16,13-4-82-16,0-4-352 0</inkml:trace>
  <inkml:trace contextRef="#ctx0" brushRef="#br1" timeOffset="-144921.3">8383 15990 856 0,'0'0'506'0,"0"0"-418"0,0 0-44 15,0 0 55-15,0 0 11 16,0 0-13-16,0 0-96 16,2 5 39-16,-2 13 12 15,0 3-5-15,0-3 9 16,0-4-50-16,0-5 6 16,0 0 24-16,10-9-36 15,9 0 6-15,8 0-6 16,2 0-44-16,2-9-6 15,1 9-4-15,-3 0 45 16,-5 0 9-16,-1 0 0 16,-6 17 17-16,-3 4 20 15,-7 8 4-15,-7 1 12 16,0 2-9-16,0-4-43 16,-9-2 37-16,-5-3-38 0,-1-6-45 15,-8-8-22-15,-16-9-112 16,0 0-119-16,1 0-497 0</inkml:trace>
  <inkml:trace contextRef="#ctx0" brushRef="#br1" timeOffset="-144784.38">8399 15957 1192 0,'0'0'828'16,"0"0"-693"-16,0 0-108 15,129-60-4-15,-79 46-23 16,2 5 0-16,25-6-125 15,-15 7-218-15,-6 5-631 0</inkml:trace>
  <inkml:trace contextRef="#ctx0" brushRef="#br1" timeOffset="-143804.13">9029 16152 337 0,'0'0'1000'0,"0"0"-596"0,0 0-188 16,0 0-53-16,0 0-110 15,0 0 2-15,0 0-55 16,0 0 7-16,0 0-22 15,3-2 11-15,6-3 4 16,2 2-3-16,1-6 15 16,-8 0-21-16,-4-5 9 15,0 6-55-15,0-2 41 16,-18 5 8-16,-3 5-16 16,0 0 5-16,0 0-38 15,8 23-36-15,6-5-191 16,5-4-381-16</inkml:trace>
  <inkml:trace contextRef="#ctx0" brushRef="#br1" timeOffset="-143420.16">9388 15851 841 0,'0'0'379'15,"0"0"-176"-15,0 0-65 0,0 0-9 16,0 0-13-16,0 0-18 16,0 0 10-16,-89 135-64 15,89-105-29-15,0-2 48 16,8-10-37-16,11-5 10 15,8-10-7-15,6-3-18 16,3 0-11-16,2-20-74 16,-6-9-43-16,-9-2 72 15,-11-4-74-15,-10-1-22 16,-2 0 87-16,-6 7 54 16,-15 6 129-16,-1 9-25 15,2 5-103-15,0 9-1 16,7 5-161-16,3 13-153 15,8 0-487-15</inkml:trace>
  <inkml:trace contextRef="#ctx0" brushRef="#br1" timeOffset="-143194.02">9667 16008 825 0,'0'0'326'16,"0"0"-197"-16,0 0 2 16,0 0 25-16,0 0-83 15,3 116 28-15,-19-75-5 16,-2-6-68-16,-6 2 6 16,-3-2-34-16,-4 0-116 0,8-13-177 15,5-8-675-15</inkml:trace>
  <inkml:trace contextRef="#ctx0" brushRef="#br1" timeOffset="-142670.33">9910 15783 325 0,'0'0'593'16,"0"0"-374"-16,0 0-40 15,0 0 49-15,0 0-65 16,0 0 16-16,0 0-94 16,-53 118-40-16,47-99-3 15,0-7-40-15,4-4 5 16,2-7-7-16,0-1-9 0,14 0-16 16,11-5 10-1,6-11-68-15,0 2-6 0,0-1 6 16,-2 7 42-16,-5 6 26 15,-3 2 15-15,-5 0 25 16,-3 14 9-16,-3 6 4 16,-4 6 23-16,-6 4-17 15,0 2-6-15,-4-1-13 16,-11 1-23-16,-3-6 51 16,-1-6-53-16,-2-4-12 15,3-6-16-15,1-6-88 16,-6-4-86-16,5-9-204 15,3-14-679-15</inkml:trace>
  <inkml:trace contextRef="#ctx0" brushRef="#br1" timeOffset="-142517.26">9895 15781 178 0,'0'0'1288'0,"0"0"-928"15,0 0-271-15,0 0-58 16,129-37-31-16,-88 37-6 15,-2 0-25-15,3 0-179 16,-10 14-334-16,-8-9-532 0</inkml:trace>
  <inkml:trace contextRef="#ctx0" brushRef="#br1" timeOffset="-142166.24">10300 15770 1317 0,'0'0'244'0,"0"0"-244"15,0 0-72-15,0 0 72 16,0 0 64-16,0 0 54 16,0 121-37-16,-2-89-26 15,0-10-36-15,0-4 38 16,2-5-57-16,0-8 1 16,0 0 26-16,0-5-20 15,4 0-7-15,14-10-12 16,9-7-77-16,2 3-2 15,2 5-84-15,-2 0 55 16,-2 9 120-16,-7 0 10 16,-2 9 74-16,-5 12 55 0,-7 8-29 15,0 7 16 1,-6-2-54-16,0 2-37 16,0 0 12-16,-8-4-46 0,-3-6-2 15,3-8-6-15,-4-8-71 16,-8-10-39-16,2 0-153 15,-2-6-385-15</inkml:trace>
  <inkml:trace contextRef="#ctx0" brushRef="#br1" timeOffset="-142013.36">10331 15767 1861 0,'0'0'556'0,"0"0"-545"16,0 0-5-16,123-30-6 0,-72 24 0 15,1 6-29-15,15-4-74 16,-14 4-208-16,-11 0-629 0</inkml:trace>
  <inkml:trace contextRef="#ctx0" brushRef="#br1" timeOffset="-139802.24">7396 16540 978 0,'0'0'245'16,"0"0"-198"-16,0 0-9 16,0 0-22-16,0 0 29 15,121-41 9-15,-98 33-43 16,0 6 60-16,-5 0 1 0,2 2-4 16,0 0 27-1,0 0-75-15,7 0-14 0,-1 0-6 16,5 0 9-16,6 0-28 15,-2 0 19-15,5 0 0 16,3 0 15-16,-1 0-13 16,0 0-2-16,3-2 9 15,-1 2 0-15,6 0-3 16,3-4-6-16,3 4-50 16,1-4 36-16,3 0-37 15,1-2 5-15,-1 1 25 16,0-2 10-16,0-1 1 15,-2-3 10-15,0 2 0 16,-4-3-4-16,-4 6 4 16,-4-2-26-16,-6 4 5 0,-2-1 21 15,-4 5 2-15,-1 0-2 16,0 0 0-16,5 0 20 16,3-4-7-16,3 3-4 15,3-3 2-15,2-1-9 16,2 2 6-16,-2 3-8 15,-2 0 0-15,-3 0 21 16,-1 0-20-16,-3 0 5 16,-3 0 3-16,4 0-8 15,-3 0 3-15,2 0-4 16,3 0 0-16,1 0 14 16,3 0-7-16,-1 0 7 0,4 0 36 15,1 0-11-15,0 0 16 16,0-6-47-16,-1 2 0 15,-2 4 11-15,-1-4-19 16,-5 4-6-16,-2 0 5 16,-3 0 1-16,-2 0 9 15,-1 0-9-15,-3 0 0 16,0 0 9-16,-4 4-9 16,0 0 0-16,-3 2 0 15,0-3-39-15,7 2-39 16,-6-1-101-16,-2-4-342 0</inkml:trace>
  <inkml:trace contextRef="#ctx0" brushRef="#br1" timeOffset="-138547.45">9014 16749 1134 0,'0'0'318'16,"0"0"-147"0,0 0 4-16,0 0-41 0,0 0-22 15,0 0-74 1,0 0-30-16,-14 23 5 0,-21 9 11 16,-9 6 57-16,-10-2-80 15,-4 1 9-15,0-11 8 16,7-3-18-16,10-7 2 15,12-6-2-15,14-1 16 16,13-9 6-16,2 0-13 16,7 0 6-16,22 0 35 15,13-12-50-15,11 1 6 0,10 3-12 16,6 4 24-16,3 1-23 16,-4 0 5-16,-1 3-51 15,-9 0-41-15,2 0-115 16,-15 0-139-16,-11 0-236 0</inkml:trace>
  <inkml:trace contextRef="#ctx0" brushRef="#br1" timeOffset="-138329.22">9199 16820 1026 0,'0'0'687'15,"0"0"-648"-15,0 0-32 16,0 0-7-16,0 0 43 0,-29 116 62 16,21-65-39-16,-4 0-37 15,5 0-29-15,3-7-4 16,4-4-41-16,0-8-118 16,4-10-168-16,12-12-489 0</inkml:trace>
  <inkml:trace contextRef="#ctx0" brushRef="#br1" timeOffset="-137787.37">9513 16866 753 0,'0'0'379'0,"0"0"-263"15,0 0 23-15,0 0 92 16,-82 110-53-16,71-70 2 15,8 1-54-15,3-5-58 16,7-9 14-16,20 0-65 16,6-13-5-16,6-6-12 15,3-8-14-15,-5 0-27 16,0-15-37-16,-13-6-11 16,-13-6 24-16,-11 0-108 15,0-4 33-15,-27 5 125 16,1 3 15-16,1 4 184 15,8 7-46-15,9 5-58 0,8 0 6 16,0-1-86 0,25-2-21-16,10 3-45 0,8 2 34 15,-1 5 31 1,-4 0-15-16,-5 5 16 0,-6 16 43 16,-11 5-21-16,-7 10 40 15,-7 4 30-15,-2 1-36 16,0-1-4-16,0-8-33 15,4-2-10-15,15-13 41 16,12-6-13-16,11-11-1 16,11 0 12-16,3-28-39 15,0-13 10-15,-9-7-19 16,-16-6-7-16,-15 1-17 0,-16 4-26 16,-5 5-10-1,-30 12 41-15,-10 18-20 0,-7 14-7 16,-12 9-172-16,10 22-161 15,16-2-306-15</inkml:trace>
  <inkml:trace contextRef="#ctx0" brushRef="#br1" timeOffset="-137133.37">11188 16270 459 0,'0'0'703'15,"0"0"-429"-15,0 0-159 16,0 0 25-16,0 0-92 15,0 0-6-15,0 0 18 16,-25 11-20-16,25-11-11 16,0 0 19-16,0 0-18 15,0 0 74-15,0 0-66 16,0 0-23-16,0-9 20 16,0 3-35-16,0 2-46 0,-14 0 32 15,-1 4-25-15,-1 0 31 16,1 4 0-16,1 10 8 15,8 3-12-15,6 1 12 16,2 0-61-16,16-4-119 16,2-9-417-16</inkml:trace>
  <inkml:trace contextRef="#ctx0" brushRef="#br1" timeOffset="-136840.49">11176 16557 1030 0,'0'0'705'0,"0"0"-552"16,0 0-113-16,0 0 15 15,0 0-21-15,90 120 22 16,-90-74 29-16,-11 10-38 16,-30-1 27-16,-10 3-74 15,-11 0-9-15,0-9-6 16,-19 9-122-16,19-19-102 0,12-7-480 16</inkml:trace>
  <inkml:trace contextRef="#ctx0" brushRef="#br1" timeOffset="-126948.39">11780 16092 317 0,'0'0'524'0,"0"0"-384"15,0 0 0-15,0 0 75 16,0 0-53-16,0 0-15 16,0-12-21-16,-2 12-55 15,2 0 4-15,-2 0-63 0,-2 0-5 16,-6 0 5-16,-5 16-12 15,-5 8 0-15,-2 6 19 16,-3 6-17-16,3 4 49 16,4 0-16-16,7 5-10 15,7-10 43-15,4 2-51 16,0-5 3-16,10-6 24 16,19-8-32-16,7-8 38 15,11-6-49-15,5-4 13 16,4-6-10-16,-6-16-4 0,-3-4-19 15,-9-5-5-15,-11-1-5 16,-14-4 21-16,-11 0-45 16,-2 1 19-16,-6-2 18 15,-17 4 18-15,-1 6-2 16,0 8 5-16,1 10-5 16,1 9-62-16,6 0-234 15,5 9-352-15</inkml:trace>
  <inkml:trace contextRef="#ctx0" brushRef="#br1" timeOffset="-126689.8">12266 16485 993 0,'0'0'705'16,"0"0"-556"-16,0 0-149 16,0 0 54-16,0 0-38 15,0 0 53-15,-24 108 42 16,4-64-87-16,-4 2 6 16,-5 2-30-16,-11 11-104 15,3-15-91-15,8-9-503 0</inkml:trace>
  <inkml:trace contextRef="#ctx0" brushRef="#br1" timeOffset="-125137.11">12543 16165 506 0,'0'0'73'15,"0"0"-47"-15,0 0-25 16,0 0 20-16,0 0-9 15,0 0 134-15,0 0-25 16,41 47 29-16,-41-10 51 0,0 12-40 16,0 14-37-1,0-1-19-15,-14 0-50 0,-1 0-11 16,-2-16 23 0,2-6-44-16,4-14 1 0,0-12 11 15,6-5-29-15,3-9 33 16,2 0-21-16,0-9-17 15,0-13-1-15,15-5-155 16,4-4 98-16,0-1 41 16,1 11 4-16,1 6 10 15,-2 7 2-15,2 4 0 16,1 4 71-16,7 0-26 16,2 4-14-16,5-1 0 0,2-3-21 15,-1 0-10 1,2 0-7-16,-10 0-78 0,-8-12-36 15,-4-7-93-15,-15-3-31 16,-2-4 23-16,0-4 66 16,-16 2 73-16,-2 1 83 15,2 10 157-15,1 3 129 16,1 14-57-16,3 0-117 16,3 9-59-16,-2 26 28 15,4 15 17-15,4 8-32 16,-1 8-18-16,3 3 14 15,0-8-62-15,0 2-25 16,5-1-95-16,7-18-105 16,-2-20-276-16</inkml:trace>
  <inkml:trace contextRef="#ctx0" brushRef="#br1" timeOffset="-124574.34">13185 16087 601 0,'0'0'138'15,"0"0"-137"-15,0 0 349 16,0 0-202-16,0 0-15 16,0 0 30-16,0 127-25 15,0-79-36-15,4 1 41 16,-1-7-85-16,-1-8-26 15,0-6 4-15,1-12-27 16,-3-6 0-16,2-6 1 16,4-4-10-16,3 0 75 15,9-9-75-15,7-8-55 16,6-5 19-16,4 0-54 0,-1 3 12 16,-3 11 59-1,-4 8 19-15,-5 0 79 0,-4 21-54 16,-4 7 6-16,-8 11 27 15,-6 2-30-15,0 2 3 16,0-2-6-16,-6-4-24 16,-8-11 36-16,1-5-37 15,2-7-5-15,-1-3-1 16,-1-8-70-16,-3-3-36 16,-17-3-56-16,4-20-211 15,-2-5-476-15</inkml:trace>
  <inkml:trace contextRef="#ctx0" brushRef="#br1" timeOffset="-124438.03">13199 16128 1450 0,'0'0'480'0,"0"0"-393"16,155-36-51-16,-74 19-33 16,1 8-3-16,23 5-18 15,-23-2-226-15,-12 4-482 0</inkml:trace>
  <inkml:trace contextRef="#ctx0" brushRef="#br1" timeOffset="-124020.45">14150 16423 849 0,'0'0'614'16,"0"0"-333"-16,0 0-137 0,0 0-73 16,0 0 64-16,0 0-48 15,0 0 5-15,-4 0-45 16,15 0-45-16,13 0 40 16,10 0-39-16,6 0 7 15,7-4 7-15,2 0-17 16,-3-2-39-16,2-2-110 15,-9-1-83-15,-3 0-71 16,-11 1-244-16,-9-2-309 0</inkml:trace>
  <inkml:trace contextRef="#ctx0" brushRef="#br1" timeOffset="-123844.28">14380 16208 1142 0,'0'0'398'0,"0"0"-251"15,0 0-63-15,0 0 12 16,-16 138-27-16,10-73 10 16,-3 5-56-16,-3-4-23 15,3-1-32-15,5 5-142 16,4-24-83-16,0-12-345 0</inkml:trace>
  <inkml:trace contextRef="#ctx0" brushRef="#br1" timeOffset="-122859.42">15105 16329 584 0,'0'0'1023'0,"0"0"-725"16,0 0-182-16,0 0-108 15,0 0-1-15,0 0 17 16,0 0-24-16,-6 14-1 16,4-4-28-16,-6 2-116 15,1-2-81-15,1-2-351 0</inkml:trace>
  <inkml:trace contextRef="#ctx0" brushRef="#br1" timeOffset="-122398.6">15105 16329 935 0,'100'27'717'0,"-107"-27"-552"15,-2 0-56-15,2-13-23 16,-1-1 24-16,3-4-35 16,3-5-61-16,2-3-6 15,0 1-8-15,9 0-57 16,11 4 45-16,-1 9-23 16,4 7 19-16,-8 5 4 0,-3 17 12 15,-10 24 6-15,-2 15-6 16,-20 12 0-16,-22 9 44 15,-16-2-32-15,-5-4 4 16,-3-13 8-16,3-13-15 16,10-18 9-16,5-15-18 15,15-10 0-15,14-2 41 16,11-9-30-16,8-19-10 16,14-2 5-16,21 1 7 15,15 7-9-15,5 10-4 16,5 12-6-16,2 0-32 15,-4 8-50-15,12 18-85 0,-17-2-64 16,-10-10-322-16</inkml:trace>
  <inkml:trace contextRef="#ctx0" brushRef="#br1" timeOffset="-122207.02">15481 16543 600 0,'0'0'319'0,"0"0"222"16,0 0-440-16,0 0-81 16,0 0 79-16,0 0-26 15,-33 134 25-15,22-93-94 16,6-10-4-16,5 4-71 16,0-15-136-16,0-8-194 0</inkml:trace>
  <inkml:trace contextRef="#ctx0" brushRef="#br1" timeOffset="-121818.77">15653 16204 738 0,'0'0'125'15,"0"0"-104"-15,0 0 27 16,0 0 192-16,0 112-24 15,0-67-35-15,-4-2-52 0,-4-2-52 16,2-5-29 0,4-14-47-16,2-5 30 0,0-10-31 15,0-7-41-15,18 0 31 16,6-10-52-16,7-12-146 16,3 0-134-16,2-2-162 15,-3 8 132-15,-6 10 372 16,-8 6 362-16,-5 9-69 15,-10 22-45-15,-4 5-63 16,0 10-51-16,0 3-32 16,-4-6 45-16,-8 2-72 15,2-10-46-15,-1-3 5 0,-3-6-27 16,3-11-7-16,-5-5-62 16,-11-10-135-16,6 0-75 15,-4-10-537-15</inkml:trace>
  <inkml:trace contextRef="#ctx0" brushRef="#br1" timeOffset="-121308.58">15597 16230 1347 0,'0'0'433'16,"0"0"-414"-16,0 0-19 15,131-7 21-15,-73 7 21 16,11 0 20-16,10-5-55 15,3-2 0-15,2-4-7 16,-3 2 14-16,-5-8-20 0,-16 3 6 16,-11-1 0-16,-16 3 4 15,-15 7-4-15,-11 1 38 16,-7 4 54-16,-4 0-61 16,-21 0-31-16,-4 9-8 15,-2 10-27-15,6 8 13 16,8 8 40-16,9 9-18 15,8 5 28-15,0 5-27 16,16 0 24-16,7 0-25 16,-6-3 1-16,1-5 30 15,-5-5-30-15,-5-3 7 16,-8-10-8-16,0-6 17 16,-12-3-35-16,-15-12-9 15,-4 0-23-15,-2-7 43 16,1-2-65-16,10-25 31 0,15-9 3 15,7-15-57-15,23-14 72 16,21-5 23-16,8 2 37 16,4 2 64-16,-5 11-3 15,-13 7 14-15,-11 16 14 16,-14 10-58-16,-13 8 3 16,0 14-71-16,-20 0-134 15,-27 19-183-15,3 13-83 16,5-5-260-16</inkml:trace>
  <inkml:trace contextRef="#ctx0" brushRef="#br1" timeOffset="-120059.98">16776 16593 155 0,'0'0'165'0,"0"0"-165"0,0 0-21 15,0 0-128-15,0 0 1 0</inkml:trace>
  <inkml:trace contextRef="#ctx0" brushRef="#br1" timeOffset="-119786.42">16776 16593 155 0,'-18'-80'183'0,"18"75"-144"16,0 5-38-16,-6-5-1 16,1-3 0-16,3 0 310 15,2-2 93-15,0 2-44 0,0 1-50 16,0 4-28-1,0-1-8-15,0-1-136 0,0 5-49 16,0 0-48-16,0 0-31 16,2 5-18-16,14 17-1 15,8 9 10-15,5 15 15 16,2 5-15-16,3 7 0 16,1-3 9-16,-1-1-9 15,2-6 0-15,-3-6-6 16,1-4-119-16,8-9-32 15,-9-12-190-15,-8-9-263 0</inkml:trace>
  <inkml:trace contextRef="#ctx0" brushRef="#br1" timeOffset="-119336.24">17465 15524 137 0,'0'0'903'16,"0"0"-657"-16,0 0-179 16,0 0 85-16,-13 135 27 15,-8-41-30-15,-6 28 87 16,-10 32-110-16,-5 8-22 15,-3-14-3-15,9-37-36 16,9-30-28-16,10-23-36 16,1-10 7-16,1 6 22 15,1-5-30-15,3 1-46 0,7-15-51 16,4-12-125-16,0-15-92 16,11-8-278-16</inkml:trace>
  <inkml:trace contextRef="#ctx0" brushRef="#br1" timeOffset="-118719.29">17603 15584 844 0,'0'0'103'16,"0"0"-47"-16,0 0 247 0,0 0-45 15,0 0-125-15,0 0-66 16,148-5 45-16,-75 5-38 16,27 0-27-16,36-4 29 15,43-6-26-15,21-3 10 16,5-5-25-16,-2-4-29 16,-14 0 25-16,-2-2-31 15,-10 2 0-15,-12 4-3 16,-16 0 15-16,-31 5-12 15,-27 1 42-15,-23 7-42 16,-20 5 35-16,2-4-35 16,-8 4 0-16,-7-4-21 15,-14 4 6-15,-17 0-97 0,-6 0-98 16,-23 0-298-16,-4 0-168 0</inkml:trace>
  <inkml:trace contextRef="#ctx0" brushRef="#br1" timeOffset="-117556.3">17835 15915 880 0,'0'0'326'0,"0"0"-183"16,0 0-67-16,0 0 38 15,0 0-13-15,0 0 49 16,-138 80-33-16,115-37-14 16,8 3 23-16,6-6-64 15,9 1-9-15,0-12-10 16,9-5-30-16,16-10 55 15,8-6-54-15,7-8-14 16,4-3 0-16,1-20-15 16,-3-9-22-16,-8-5-22 15,-12 2-71-15,-10-5 77 0,-12 6-6 16,0 6 53 0,-5 6 6-16,-13 7 0 0,0 12-26 15,-5 3-112-15,6 13-125 16,5 9-131-16</inkml:trace>
  <inkml:trace contextRef="#ctx0" brushRef="#br1" timeOffset="-117366.3">18075 16208 1015 0,'0'0'252'0,"0"0"-103"16,0 0-17-16,0 0-46 15,-17 131-31-15,-3-87 24 16,2-8-60-16,2 0-19 0,6-10-4 16,10-12-179-16,0-10-188 15,4-4-485-15</inkml:trace>
  <inkml:trace contextRef="#ctx0" brushRef="#br1" timeOffset="-116908.48">18326 15950 185 0,'0'0'937'15,"0"0"-834"-15,0 0-44 16,0 0 95-16,-85 137 0 0,51-91 14 16,1-5-19-16,4-4-90 15,7-8 24-15,9-11-83 16,5-10 12-16,8-4-28 15,0-4 5-15,0 0 11 16,21-8-9-16,5-10-5 16,8 4 1-16,3 2-8 15,6 2 21-15,1 2 18 16,2 4-17-16,-2-1 0 16,-2 5 9-16,-6 0-9 15,-3-9 7-15,-6 6-8 16,-9-4-53-16,-7 0 31 15,-6-8-73-15,-5 1-56 0,0-2 55 16,0 2 96-16,-2 2 55 16,-6 5 147-16,4 4-57 15,2 3-12-15,-3 0-133 16,-1 14 2-16,-3 16-2 16,-3 7 13-16,-1 6 18 15,2 3-31-15,0 2-49 16,4-7-12-16,5-9-105 15,2-15-98-15,0-5-144 0</inkml:trace>
  <inkml:trace contextRef="#ctx0" brushRef="#br1" timeOffset="-116504.14">18778 15932 472 0,'0'0'624'0,"0"0"-389"16,0 0-115-16,0 0 31 15,0 0-12-15,0 0-38 16,-51 112-8-16,42-81-35 16,4-10-15-16,0-1-30 15,3-8-5-15,2-7 21 16,0-2-29-16,0-3 0 15,7 0 19-15,13 0-18 16,5-8-1-16,2 0-36 0,0-2-11 16,-4 10 28-16,2 0 12 15,-7 0 7-15,0 14 40 16,-7 7-24-16,-4 8 35 16,-5 5 2-16,-2 2-41 15,0 1 53-15,-11-2-65 16,-3-3 0-16,-1-5 9 15,-1-10-9-15,-1-5-42 16,-1-7-36-16,-20-5-32 16,5-19-53-16,1-2-485 0</inkml:trace>
  <inkml:trace contextRef="#ctx0" brushRef="#br1" timeOffset="-116374.14">18733 16008 1205 0,'0'0'672'16,"0"0"-458"-16,0 0-142 15,118-40-44-15,-78 35-28 16,-1 5-34-16,5 8-47 16,-11 11-243-16,-4 3-519 0</inkml:trace>
  <inkml:trace contextRef="#ctx0" brushRef="#br1" timeOffset="-116092.39">19211 16270 375 0,'0'0'345'0,"0"0"-185"16,0 0 77-1,0 0 66-15,0 0-65 0,0 0-71 16,0 0-90-16,0 0-68 16,0 0 35-16,0 0-44 15,0 0 0-15,0 0 14 16,0 0-14-16,-7 0-5 15,-3-4 4-15,0 0 1 16,-1 4 33-16,1 0-33 16,2 0 10-16,3 0-22 15,3 8-17-15,2-2-31 16,0-6-31-16,7 0-89 0,3 0-175 16</inkml:trace>
  <inkml:trace contextRef="#ctx0" brushRef="#br1" timeOffset="-115558.49">19620 16026 1104 0,'0'0'301'16,"0"0"-227"-16,0 0 2 16,0 0-19-16,-118 30 21 15,92 1 20-15,6 6-26 16,4 7 30-16,9-4-32 16,7-4 4-16,0 1 6 15,23-11-47-15,8-13-16 16,6-4-17-16,6-9-62 15,-1-9-62-15,-4-16-87 0,-11-8-56 16,-13-3-240-16,-12-4-21 16,-2-1 528-16,-7 6 188 15,-11 3 190-15,-4 6 159 16,3 10-232-16,2 9-163 16,1 7-140-16,5 0-2 15,1 11-170-15,2 11-98 16,6 0-341-16</inkml:trace>
  <inkml:trace contextRef="#ctx0" brushRef="#br1" timeOffset="-115368.36">19842 16230 416 0,'0'0'748'0,"0"0"-748"0,0 0 30 16,0 0 25-16,0 0 112 15,-58 131 15-15,33-95-6 16,0-2-122-16,5-3-54 16,11-6-66-16,5-9-154 15,4-11-348-15</inkml:trace>
  <inkml:trace contextRef="#ctx0" brushRef="#br1" timeOffset="-114955.3">19973 15963 613 0,'0'0'398'0,"0"0"-131"15,0 0-83-15,0 0-52 16,-40 131-33-16,33-97-54 15,0-8 39-15,3-3-71 16,2-9-12-16,2-9 16 16,0-1-17-16,0-4-1 15,13 0 0-15,9-14-45 0,7-7-47 16,2 1-73 0,0 3 39-16,-6 9 111 0,-4 4 16 15,-6 4 96-15,-7 0-1 16,-2 17-37-16,-6 6 43 15,0 7-46-15,0 2-10 16,-19-1 10-16,1 1-19 16,-3-6-6-16,2-4-17 15,1-8 3-15,3-4-32 16,2-2-24-16,-5-8-109 16,2 0-64-16,1-15-193 0</inkml:trace>
  <inkml:trace contextRef="#ctx0" brushRef="#br1" timeOffset="-114833.68">20019 15936 573 0,'0'0'0'16,"0"0"-175"-16</inkml:trace>
  <inkml:trace contextRef="#ctx0" brushRef="#br1" timeOffset="-114476.57">20363 15899 732 0,'0'0'397'0,"0"0"-93"16,0 0-70-16,0 0-155 15,0 0-31-15,0 0-48 16,0 0-5-16,-27 64 5 0,13-27 7 16,1 7 18-16,3-4 13 15,-4 0-29 1,5-4 68-16,0-10-71 0,4-8 3 15,3-4-1-15,2-14-8 16,0 0-20-16,7 0 9 16,13-7-62-16,9-13-39 15,4 3-113-15,-2-1 19 16,0 4 131-16,-6 5 75 16,-2 9 120-16,-3 0-27 15,-5 0-16-15,-1 12 39 16,-3 8-40-16,-7 1-16 15,-2 5 23-15,-2 2-46 0,0 2 3 16,-6-2-15 0,-7-6-15-16,-3-3-20 0,-2-10-77 15,-4-9-104-15,2 0-44 16,1 0-377-16</inkml:trace>
  <inkml:trace contextRef="#ctx0" brushRef="#br1" timeOffset="-114318.36">20474 15753 1204 0,'0'0'325'0,"0"0"-235"16,0 0-90-16,145-4-31 0,-104 4 14 16,1 21-46-1,-9-1-70-15,-10-3-507 0</inkml:trace>
  <inkml:trace contextRef="#ctx0" brushRef="#br1" timeOffset="-113720.25">18038 16745 519 0,'0'0'837'0,"0"0"-613"16,0 0-180-16,0 0 13 16,0 0 59-16,174-46-35 15,-81 38-8-15,38 3 38 16,41-4 3-16,27-5 25 16,6-2-77-16,-2-2-50 15,-12 4 19-15,-1-3-31 16,-7-6 0-16,-12 5 5 15,-13 4 4-15,-30 0 43 16,-32 5-18-16,-32 9-33 16,-17-3-2-16,-4 3-85 15,-8-4-69-15,-8 4 29 0,-27 0-22 16,0 0-119-16,-20 0-335 0</inkml:trace>
  <inkml:trace contextRef="#ctx0" brushRef="#br1" timeOffset="-113057.68">19136 16874 905 0,'0'0'602'0,"0"0"-385"15,0 0-27-15,0 0-60 16,0 0-86-16,0 0-20 16,0 0-24-16,-137 62 0 15,79-30 40-15,-3-1-24 16,8 1-7-16,4-11-9 15,13-7 8-15,14-6 33 0,10-3 42 16,12-5-30-16,3 0-6 16,26 0-47-16,14-9-7 15,13-4 6-15,10 4 1 16,5 1-23-16,0 2 17 16,-1 3-66-16,-8 3-15 15,7-5-96-15,-17 5-124 16,-15 0-343-16</inkml:trace>
  <inkml:trace contextRef="#ctx0" brushRef="#br1" timeOffset="-112853.53">19342 16866 720 0,'0'0'961'0,"0"0"-764"16,0 0-172-16,0 0-25 15,0 0 38-15,-58 110 10 16,43-64 22-16,3 6-60 16,3-2-10-16,7-5-52 15,2-9-121-15,9-10-40 16,11-16-197-16</inkml:trace>
  <inkml:trace contextRef="#ctx0" brushRef="#br1" timeOffset="-112376.31">19630 16920 637 0,'0'0'1178'0,"0"0"-1178"15,0 0-120-15,0 0 120 16,0 0 75-16,-60 114 87 16,60-86-49-16,0-1-34 15,13-5-20-15,13-5-38 16,8-8 2-16,1-4-23 15,-1-5-63-15,-5 0 41 16,-9-18-81-16,-16 0-38 16,-4-4-65-16,-6-4 34 15,-17 2 100-15,1 2 72 0,7 0 154 16,6 8 31-16,9 2-74 16,0 2-111-16,17 2-57 15,12 3-13-15,5 5 70 16,-1 0-16-16,-2 0 16 15,-2 17 0-15,-4 5 23 16,-5 2 55-16,-7 3 13 16,-3 4-18-16,1 0 19 15,2-4-59-15,9-5-27 16,11-8 109-16,13-5-40 16,8-9-8-16,8-4-30 15,0-24-30-15,-7-9-7 16,-12-7-3-16,-18 0-37 15,-21-3 23-15,-4 6-32 16,-31 9-5-16,-12 13 20 0,-28 19-84 16,13 0-134-16,6 19-410 15</inkml:trace>
  <inkml:trace contextRef="#ctx0" brushRef="#br1" timeOffset="-111819.35">20974 15669 1345 0,'0'0'177'15,"0"0"-152"-15,0 0-20 16,106 108 17-16,-59 10 64 15,-2 45 54-15,-9 28 11 16,-19-4-24-16,-17-16-34 16,0-29-60-16,-22-13 61 15,-6-27-67-15,1-20-9 16,2-20 8-16,3-9-26 0,-3 1 0 16,-2 10-144-1,5-8-207-15,9-24-486 0</inkml:trace>
  <inkml:trace contextRef="#ctx0" brushRef="#br1" timeOffset="-111291.5">21959 16298 1194 0,'0'0'646'0,"0"0"-483"16,0 0 97-16,0 0-64 16,0 0-98-16,0 0-12 15,0 0-63-15,65 0-13 16,-14-3-10-16,11 1 19 16,8-1-32-16,-1 1 13 15,-3 2-101-15,-3-4-29 16,-1 4-158-16,-15 0-95 15,-16 0-274-15</inkml:trace>
  <inkml:trace contextRef="#ctx0" brushRef="#br1" timeOffset="-111014.55">21950 16575 1249 0,'0'0'664'0,"0"0"-400"16,0 0-175-16,0 0-71 15,0 0 44-15,139-32-19 16,-73 18-6-16,10 2-22 0,2 3-15 15,-1 0-8-15,13-3-183 16,-23 6-292-16,-14 2-286 0</inkml:trace>
  <inkml:trace contextRef="#ctx0" brushRef="#br1" timeOffset="-110758.47">22824 16110 929 0,'0'0'308'0,"0"0"-198"0,0 0-44 15,0 0-29-15,0 0 51 16,0 0 19-16,71 120-14 16,-84-52 41-16,-16 12-54 15,-11 9 6-15,-7-2-13 16,-5-4-40-16,0-6 4 15,-2-12-37-15,2-14-36 16,-14-7-17-16,14-18-203 16,10-11-243-16</inkml:trace>
  <inkml:trace contextRef="#ctx0" brushRef="#br1" timeOffset="-110534.27">21879 16096 582 0,'0'0'284'0,"-89"108"-9"16,41-14-22-16,9 5 35 16,14 3-66-16,16-3-40 15,9-15-83-15,25 1-66 16,17-10-33-16,56-7-48 15,-11-14-215-15,0-24-335 0</inkml:trace>
  <inkml:trace contextRef="#ctx0" brushRef="#br1" timeOffset="-109422.44">23831 15779 451 0,'0'0'176'16,"0"0"488"-16,0 0-536 15,0 0-128-15,0 0-1 0,0 0-6 16,0 0 7-16,-93 72 45 16,49 50 85-16,1 47 91 15,5 14 8-15,16-27-87 16,13-44-69-16,9-46-25 16,0-20-47-16,13 7 35 15,16-3-36-15,31 2-31 16,-6-20-117-16,-5-22-385 0</inkml:trace>
  <inkml:trace contextRef="#ctx0" brushRef="#br1" timeOffset="-107367.35">24116 16230 191 0,'0'0'155'15,"0"0"-121"-15,0 0-33 16,0 0 14-16,0 0-15 16,0 0 0-16,0 0 0 15,0-18 207-15,0 17 71 16,0-2-87-16,0 3-16 15,0 0-15-15,0 0-60 16,0 0-30-16,0 0-18 16,0 0-32-16,0 0 37 15,0 0-48-15,0-4 25 0,-2 4-5 16,-4 0-19 0,-5 0-8-16,-1 0 33 0,-3 0-15 15,-3 0 72-15,-2 10-46 16,-2 13 33-16,-1 10 3 15,6 8-15-15,3 9-19 16,8-2-1-16,6-8-46 16,0-4 47-16,6-8-32 15,17-12-4-15,8-5 37 16,2-11-48-16,7 0-1 16,-1-23-11-16,-4-3-75 15,-4-10 64-15,-8-4-42 16,-10-5-41-16,-9 0 32 15,-4 1 28-15,0 7 45 16,-9 16 62-16,-4 2-62 0,-3 15-6 16,-2 8-143-16,5 15-187 15,-1-2-303-15</inkml:trace>
  <inkml:trace contextRef="#ctx0" brushRef="#br1" timeOffset="-107158.39">24384 16529 443 0,'0'0'527'15,"0"0"-135"-15,0 0-313 16,0 0-37-16,0 0 57 16,-7 130 39-16,-19-84 23 0,-6 7-78 15,1-7-64 1,4 2-19-16,-4 2-7 15,9-11-166-15,7-16-438 0</inkml:trace>
  <inkml:trace contextRef="#ctx0" brushRef="#br1" timeOffset="-105236.55">24705 16214 358 0,'0'0'62'0,"0"0"-60"15,0 0-2-15,0 0 1 16,0 0 39-16,0 0 206 0,0 0-67 16,-43 23 27-16,41-23 69 15,0 0-110-15,-2 0-8 16,2-2-29-16,-3-3-25 16,1 1-52-16,0 1-32 15,-4-2-19-15,6-2 58 16,0 0-45-16,2 3 9 15,0-5 20-15,0 0-35 16,10-1-7-16,5-2-24 16,3 6 20-16,-3 6-8 15,1 0 12-15,-5 6-22 16,-5 20 22-16,-6 14 0 0,0 4 25 16,-13 15-3-16,-16-1-16 15,-4 0 66 1,-2-8-50-16,3-5-21 15,5-14 18-15,7-9-18 0,11-10 12 16,7-12-13-16,2 0-22 16,13-7 22-16,21-20-106 15,6-4-98-15,2-1 130 16,-4 11 44-16,-5 11 30 16,-8 10 6-16,-9 0 34 15,-7 18 43-15,-9 14-23 16,0 7-13-16,-7 7 13 15,-13-2-42-15,-5-5 14 0,0-3-24 16,6-9-1 0,1-6-14-16,7-6-113 0,11-15-179 15,0 0-262-15,0 0-337 0</inkml:trace>
  <inkml:trace contextRef="#ctx0" brushRef="#br1" timeOffset="-104811.28">25026 16200 420 0,'0'0'0'0,"0"0"0"16,0 0 283-16,0 0 48 16,0 0-66-16,0 0-111 15,0 0-32-15,-15-18 7 16,13 27-88-16,2 18 29 15,0 13-18-15,0 4-38 16,4 5 71-16,9 4-47 16,1-2-23-16,1-3 58 15,1 3-65-15,-5-12 11 16,-5 1-15-16,-3-3 9 16,-3-8-7-16,-7-5-6 15,-13-3-78-15,-4-7 56 16,-1-14-29-16,5 0 44 15,7-14 1-15,11-26-72 16,2-17-49-16,17-15-64 0,19-8-67 16,6-4 181-16,0 3 59 15,-7 13 18-15,-14 14 238 16,-17 18 7-16,-4 14-111 16,-17 14-134-16,-41 8-150 15,7 23 42-15,0 3-261 0</inkml:trace>
  <inkml:trace contextRef="#ctx0" brushRef="#br1" timeOffset="-102360">25434 16232 690 0,'0'0'265'0,"0"0"-173"15,0 0 95-15,0 0-45 16,0 0-9-16,0 0-18 15,0 0-32-15,-6-28 25 16,6 28-52-16,-2 0-38 16,0 0 29-16,-6 4-47 15,-3 18 0-15,-3 14 3 16,-3 5 5-16,-3 8 68 0,0 4-49 16,2-3-25-1,2-14 32-15,5-6-18 0,7-12 9 16,2-12-25-16,2-1 18 15,0-5-21-15,17 0 3 16,8-14-33-16,6-6-15 16,2-1-72-16,-2 3 44 15,1 4 43-15,-6 6 10 16,-5 8 23-16,-5 0 26 16,-10 18 12-16,-1 13 64 15,-5 4-46-15,0 1-13 16,-5 0 3-16,-11-4-23 15,1-6 43-15,1-8-66 16,-1 0-1-16,-1-9-18 16,-1-4-77-16,-4 0-71 0,-14-5-67 15,4-10-286-15,0-9-459 0</inkml:trace>
  <inkml:trace contextRef="#ctx0" brushRef="#br1" timeOffset="-101902.47">25310 16339 189 0,'0'0'1132'0,"0"0"-1010"16,116-58-106-16,-61 39-9 16,3 6 18-16,2 1 71 15,-2 5-60-15,-4 0 11 16,-12 2-47-16,-11 1 7 16,-13 2 33-16,-9 2 11 0,-9-1 22 15,0 1 44-15,0 0-67 16,0 0 49-16,0 0-99 15,0 0-25 1,0 0 25-16,0 15-70 0,0 11 70 16,0 6 8-16,0 9 1 15,6 3 21-15,8 2-13 16,1-2 1-16,1 5 34 16,-3-8-17-16,-1 3-4 15,-6-4-18-15,-6-10-13 16,0 2 0-16,-4-9-10 15,-16-5-67-15,-5-9 49 16,1-5-28-16,6-4 23 0,7-13 25 16,11-24-163-1,0-17 3-15,20-12-53 0,15-10-13 16,8-4 234-16,-1 3 45 16,-6 15 91-16,-12 8 154 15,-14 15 10-15,-10 16-89 16,-5 9-211-16,-24 12-135 15,-26 6-31-15,7 22-159 16,4-4-504-16</inkml:trace>
  <inkml:trace contextRef="#ctx0" brushRef="#br1" timeOffset="-97995.68">26259 16356 674 0,'0'0'312'15,"0"0"-66"-15,0 0-85 16,0 0 25-16,0 0-6 16,0 0-95-16,0 0-85 15,6-94-10-15,17 76-6 16,2 4-3-16,-3 2 13 16,0 6 0-16,-4 6 6 15,-3 0 7-15,1 2 8 16,-7 24 13-16,-5 10-28 15,-4 8 47-15,-2 14-47 16,-23 9 0-16,-10 1 7 16,-9-2 2-16,-1-12 5 15,0-5-8-15,2-13-4 0,10-14 51 16,9-9-36-16,10-4 18 16,8-4 31-16,6-5 11 15,0 0 34-15,6 0-18 16,19-5-62-16,11-12 8 15,9 3-39-15,5 1-14 16,4-1-5-16,-2 5-70 16,4 1-128-16,-14 7-164 15,-11-2-295-15</inkml:trace>
  <inkml:trace contextRef="#ctx0" brushRef="#br1" timeOffset="-97478.01">26693 16194 783 0,'0'0'612'0,"0"0"-442"0,0 0-107 16,0 0 21 0,0 0 20-16,0 0-28 0,0 0 38 15,-21-26-114-15,23 18-3 16,7 0 3-16,-1 1 0 16,0 7 22-16,-4 0-22 15,-2 0 9-15,0 15 13 16,-2 16-7-16,0 8-4 15,-6 7 51-15,-15 3-34 16,-3-5 9-16,3-4 16 16,4-8-53-16,5-14 43 15,8-4-43-15,4-10-9 16,2-4 9-16,23 0-31 16,6 0 31-16,4 0 0 15,-3 0 10-15,-10-4 3 0,-10 4-13 16,-10 0-4-16,-2 16 4 15,-7 12 12-15,-22 9 4 16,-5 2-16-16,-1 5 21 16,4-8-42-16,4-5-41 15,16 1-170-15,7-15-127 16,4-7-368-16</inkml:trace>
  <inkml:trace contextRef="#ctx0" brushRef="#br1" timeOffset="-95736.58">27021 16240 697 0,'0'0'415'15,"0"0"-191"-15,0 0-28 16,0 0 20-16,0 0-51 0,0 0-26 15,0 0-61-15,-2-5-1 16,2 2 4-16,0 1-50 16,0-5 13-16,0-8-44 15,16-2-85-15,1-2 79 16,2 7-42-16,0-3 7 16,-5 12 34-16,-3 3-9 15,-9 0 15-15,-2 8-5 16,0 24 6-16,-17 9 47 15,-15 6-28-15,-1 3 18 16,0-1-4-16,6-14-20 16,11-6 5-16,14-7-18 15,2-10-6-15,13-6-11 0,19-2 17 16,8-4 0-16,-1 4 0 16,-1-4 12-16,-9 4-10 15,-9 6-2-15,-13 8 0 16,-7 12 9-16,-4 6-2 15,-23 4-7-15,-7 0 10 16,1-4 1-16,6-5-22 16,12-8-27-16,15-10-164 15,0-8-110-15,20-5-346 0</inkml:trace>
  <inkml:trace contextRef="#ctx0" brushRef="#br1" timeOffset="-95422.32">27331 16641 912 0,'0'0'738'0,"0"0"-546"15,0 0-137-15,0 0 83 16,0 0 18-16,0 0-110 16,0 0-46-16,60-106-48 15,-37 58-109-15,-1-3 18 16,-2 2-92-16,-4-6 41 15,-3 7 65-15,-4 13 125 16,-2 9 100-16,-3 7 210 16,-4 19-99-16,2 0-124 15,-2 14-60-15,0 26-21 16,0 13 47-16,0 6-9 16,-2 12-9-16,-2-4-35 0,2-4-81 15,2-10-36-15,0-12-161 16,10-11-131-16,6-20-794 0</inkml:trace>
  <inkml:trace contextRef="#ctx0" brushRef="#br1" timeOffset="-95107.5">27837 16281 1001 0,'0'0'571'16,"0"0"-542"-16,0 0-16 15,0 0 42-15,0 0 52 0,-133 107 14 16,115-50-46-16,11-3 39 16,7-4-58-16,0-6-1 15,23-8 8-15,10-9-26 16,9-13-9-16,7-14-28 16,0 0-47-16,-2-19 15 15,-11-13-54-15,-12-16-4 16,-15-3-14-16,-9-7 21 15,-2 5 83-15,-25 0 88 16,-6 17-8-16,-3 9 2 16,1 15-82-16,3 12-73 15,10 7-88-15,8 16-201 16,10-2-367-16</inkml:trace>
  <inkml:trace contextRef="#ctx0" brushRef="#br1" timeOffset="-94579.45">28172 16320 872 0,'0'0'488'15,"0"0"-395"-15,0 0-51 16,0 0 64-16,0 0-39 16,0 0-38-16,0 0 9 15,-21-50-31-15,21 42 12 0,0-5 15 16,5-4-27-16,8 3 6 16,2 0-13-16,2 6 0 15,-7 3 12-15,0 5-10 16,-4 0 27-16,-1 17 18 15,-5 12 7-15,0 10 42 16,-11 5-25-16,-14 6-12 16,-2 3 3-16,1-7-40 15,3-7-16-15,10-12-6 16,11-8-9-16,2-12-11 16,15-7-41-16,21 0 20 0,9-7-18 15,-3-7-70 1,-2-1 64-16,-13 3 65 0,-12 7 50 15,-10 5 56 1,-5 0-73-16,-9 23-21 0,-18 12 93 16,-8 6-55-16,-3 3-14 15,-3 0-26-15,8-3-10 16,8-5-43-16,19-10-116 16,6-8-172-16,0-9-346 0</inkml:trace>
  <inkml:trace contextRef="#ctx0" brushRef="#br1" timeOffset="-94353.9">28616 16329 1505 0,'0'0'741'0,"0"0"-596"16,0 0-55-16,0 0-90 16,0 0-49-16,0 0-123 15,0 0-32-15,-5 112-101 16,0-68-419-16</inkml:trace>
  <inkml:trace contextRef="#ctx0" brushRef="#br1" timeOffset="-94213.27">28608 16731 940 0,'0'0'600'0,"0"0"-304"15,0 0-122-15,-26 129-55 16,-3-83-91-16,-4 6-15 16,-4-2-13-16,-7 8-107 15,11-13-180-15,8-14-528 0</inkml:trace>
  <inkml:trace contextRef="#ctx0" brushRef="#br1" timeOffset="-92195.68">29172 16307 743 0,'0'0'218'15,"0"0"-111"-15,0 0 55 0,0 0-5 16,0 0 19 0,0 0-34-16,-120 71 6 15,102-30-32-15,7 2-40 0,5 8 12 16,6-7-57-16,0-8-21 16,6-5 37-16,14-10-38 15,7-7 8-15,9-14-12 16,6 0 4-16,3-8-18 15,1-19-39-15,-5-8-20 16,-8-5 55-16,-11-1-26 16,-13-5-1-16,-6 3 40 15,-3 7 30-15,0 4 64 0,-10 11-94 16,-3 11-9 0,2 6-6-16,-5 13-139 0,5 12-219 15,2 2-171-15</inkml:trace>
  <inkml:trace contextRef="#ctx0" brushRef="#br1" timeOffset="-92021.38">29438 16601 342 0,'0'0'577'16,"0"0"76"-16,0 0-501 16,0 0-57-16,0 0-29 15,25 113 7-15,-41-69-20 16,-11 0 14-16,-7 2-45 15,-1-2-22-15,-5 5-63 16,6-17-177-16,14-15-342 0</inkml:trace>
  <inkml:trace contextRef="#ctx0" brushRef="#br1" timeOffset="-91541.26">29694 16179 525 0,'0'0'144'0,"0"0"494"15,0 0-367-15,0 0-243 16,0 0-11-16,0 0 17 15,0 0 39-15,-20 109 17 16,7-65 5-16,0 7-17 16,-1-7 8-16,3-9-38 15,2-8-38-15,4-8 36 16,3-14-46-16,2-1 0 16,0-4 0-16,7 0-3 15,13-9-6-15,9-12-12 16,0 1-48-16,4 0 59 15,-6 9-23-15,-4 6 33 16,-6 5 2-16,-5 10-1 16,-6 16 31-16,-4 15-8 15,-2 5-10-15,0-2 54 0,-15 3-53 16,-1-6 6-16,-2-4-1 16,0-7-18-16,2-4-2 15,1-7-34-15,1-13-109 16,-3-6-40-16,-1-10-51 15,3-12-403-15</inkml:trace>
  <inkml:trace contextRef="#ctx0" brushRef="#br1" timeOffset="-91405.72">29690 16302 447 0,'0'0'1546'0,"0"0"-1313"0,0 0-191 15,147-36-36-15,-91 28 26 16,0 2-32-16,8 4-84 15,-13 2-208 1,-10 0-571-16</inkml:trace>
  <inkml:trace contextRef="#ctx0" brushRef="#br1" timeOffset="-87855.48">30055 16736 660 0,'0'0'330'0,"0"0"-106"16,0 0-56-16,0 0 57 15,0 0 9-15,0 0-79 0,0 0-17 16,-11 0-60-16,11 0-44 16,0 0 34-16,0-5-46 15,0-5-13-15,0-7-9 16,0-1-12-16,9-5-5 15,2-7-23-15,5-5-59 16,4-6 7-16,2-8-72 16,3 3 34-16,-5 7 2 15,-3 3 72-15,-3 10 56 0,-7 11 99 16,-3 8-21-16,-4 0 21 16,0 7-89-16,0 0-10 15,0 14-1-15,0 23 1 16,0 9 19-16,-7 14 38 15,-1 8-32-15,0-6 22 16,4-8-47-16,2-9-1 16,2-14-55-16,0-13-68 15,22-18-78-15,3 0-70 16,-5-18-510-16</inkml:trace>
  <inkml:trace contextRef="#ctx0" brushRef="#br1" timeOffset="-87600.64">30528 16281 335 0,'0'0'901'0,"0"0"-661"16,0 0-177-16,-68 130-6 15,24-68 50-15,-3 5 29 16,3-14 33-16,6-9-83 16,14-11-43-16,8-12-14 15,13-13-28-15,3-3-1 16,19-5 0-16,20 0-13 15,15 0-3-15,6-5-59 16,5-3 6-16,-1 3-6 16,-8 1-21-16,-4-1 5 15,-10 1-12-15,-1 4-11 16,-16-3-38-16,-6-4-183 0</inkml:trace>
  <inkml:trace contextRef="#ctx0" brushRef="#br1" timeOffset="-87186.38">30720 16450 195 0,'0'0'1105'0,"0"0"-827"15,0 0-261-15,0 0 50 16,-27 107-30-16,16-52 46 16,-1 6-15-16,3-3-57 15,3-5-11-15,4-12-91 16,2-6-77-16,0-12-34 15,21-11-139-15,12-12-158 0,-4 0-34 16,-6 0 533 0,-9 0 194-16,-5-7 474 0,2-7-271 15,3-4-12-15,1-8-113 16,5-10-116-16,3-9-87 16,1-5-69-16,0-4-9 15,3-12-115-15,-4 0-6 16,-3-2 22-16,-5 6-50 15,-3 9 125-15,-4 18 33 16,-5 12 246-16,-1 13 52 16,-2 10-128-16,0 0-134 15,0 31-36-15,0 19-8 16,0 18 8-16,0 12 9 16,0 8-9-16,0-4-24 15,0 11-149-15,0-28-121 0,0-14-287 16</inkml:trace>
  <inkml:trace contextRef="#ctx0" brushRef="#br1" timeOffset="-83395.3">31261 16325 143 0,'0'0'141'16,"0"0"-79"-16,0 0 816 15,0 0-672-15,0 0-152 16,0 0 53-16,0 0 77 15,-22-5-41-15,22 5 15 16,0 0-54-16,0 0-5 16,0 0-17-16,0 0-53 15,2-4-10-15,12 4-19 16,3-4 9-16,10 3-5 16,4-8-4-16,3 5-16 15,1-4 14-15,-4 2-15 16,-4 3-23-16,-4-2-15 15,-10 1-4-15,-6 2 44 0,-7 2 11 16,0 0 1-16,0 0-9 16,-10 11 12-16,-9 15 0 15,-6 10-1-15,-2 11 10 16,3 12 38-16,-3 0-29 16,5-1-6-16,0 0 19 15,1-9-24-15,6-4-6 16,1-5-1-16,6-12-67 15,6-3-37-15,2-14-194 16,0-3-206-16,12-8-222 0</inkml:trace>
  <inkml:trace contextRef="#ctx0" brushRef="#br1" timeOffset="-83018.94">31669 16276 371 0,'0'0'41'0,"0"0"-27"15,0 0 598-15,0 0-257 16,0 0-212-16,0 0-49 16,0 0-20-16,-71 35 0 15,35 15 48-15,-2 12-3 16,4 2-30-16,11 3 11 0,4-9-42 15,11-11-29-15,8-7 23 16,0-8-40-16,8-10 1 16,11-3-13-1,2-15-7-15,4-1 0 0,-5-3-35 16,-7 0-11-16,-6-7 35 16,-7-7-22-16,0-4-54 15,-17 4 67-15,-13 6 11 16,1 4 6-16,-2 4-41 15,9 0-131-15,11 7-37 16,7 0-267-16,4-7-481 0</inkml:trace>
  <inkml:trace contextRef="#ctx0" brushRef="#br1" timeOffset="-82711.08">31943 16266 441 0,'0'0'22'16,"0"0"897"-16,0 0-772 15,0 0-108-15,0 0 19 16,-131 95 114-16,100-37-28 16,8 8 10-16,8-2-17 15,13-6-68-15,2-6-1 16,6-7-59-16,19-13-1 15,4-15 12-15,-3-3-20 16,1-14-13-16,-7 0-2 0,-9 0-3 16,-6-14 11-16,-5-3-95 15,-9-5-40-15,-18 3 76 16,-22 11-99-16,4 8-136 16,5 0-256-16</inkml:trace>
  <inkml:trace contextRef="#ctx0" brushRef="#br1" timeOffset="-79807.25">32075 16290 327 0,'0'0'51'16,"0"0"-50"-16,0 0 0 0,0 0 404 16,0 0-162-16,0 0-94 15,0 0-15-15,13 0 17 16,-13 0-26-16,0 0-62 16,0 0-21-16,0 0-9 15,0 0-32-15,0 0 39 16,0 0-40-16,0 0 9 15,0 8-8-15,-6 10 1 16,-3 9 49-16,-1 0 35 16,6 7-36-16,4 3 32 15,0-1-36-15,0 4-7 16,11-3 15-16,7 2-32 16,5-8-6-16,-1 1-13 0,0-6 15 15,-4-3-5-15,-7-2-13 16,-2-3-3-16,-9-4-7 15,0-5-17-15,0 3-13 16,-16-1 25-16,-6-3 4 16,-3-4-9-16,1-4 20 15,4 0 0-15,4-12 8 16,12-11-7-16,4-8 6 16,9-10-7-16,27-9 3 15,10 3-12-15,8-8 9 16,4 1-32-16,-5 10 30 15,-6 0-20-15,-14 12 21 0,-10 9 1 16,-21 6 7 0,-2 4 74-16,-13 4-81 15,-18 0-15-15,-7 1 14 16,-5 8-15-16,5 0 9 0,5 0-31 16,6 17-60-16,11-4-40 15,16 10-105-15,0-5-159 16,0-4-265-16</inkml:trace>
  <inkml:trace contextRef="#ctx0" brushRef="#br1" timeOffset="-79346.69">32592 16343 441 0,'0'0'30'16,"0"0"305"-16,0 0-31 15,0 0-242-15,0 0-19 16,-116-11 78 0,83 35-4-16,2 3-1 0,8 5 11 15,10-2-66-15,8-2-8 16,5-2-18-16,0-5-23 16,20-6 1-16,5-7-13 15,4-4-85-15,-2-4-24 16,-6 0-50-16,0-22 23 15,-10 0-40-15,-2-8 69 16,-7-2 74-16,1 2 33 16,-3 7 134-16,0 10 177 0,0 7-40 15,0 6-157-15,0 6-114 16,0 23 19-16,0 16-1 16,-3 14 26-16,-1 4-28 15,-3-1 36-15,-6 0-34 16,2-4 27-16,-5-9 38 15,-1-7-46-15,-2-3-2 16,1-16-35-16,3 0 11 16,-1-11-22-16,-1-7-1 15,-2-5-94-15,0 0-33 16,3-17-176-16,7-10-706 0</inkml:trace>
  <inkml:trace contextRef="#ctx0" brushRef="#br1" timeOffset="-78907.31">32565 16307 468 0,'0'0'0'0,"0"0"0"15,0 0 923-15,0 0-660 16,0 0-161-16,0 0 41 0,0 0-74 16,25-5-20-1,-5 5-3-15,4 0-40 16,3 0 15-16,-2 0-21 0,0 0 0 16,-8-4 1-16,-5 4-1 15,-8 0 0-15,-2 0 19 16,-2 0-12-16,0 0 55 15,0 0-25-15,0 0-37 16,0 0 18-16,0 0-18 16,0 9-31-16,0 14-24 15,0 16 52-15,0 11 3 16,0 4 0-16,0 4 9 16,-2 0 4-16,-2-2-13 15,-2-6-1-15,4-5 0 16,2-13-65-16,0-6-73 0,0-13-117 15,0-4-256-15,0-9-154 16</inkml:trace>
  <inkml:trace contextRef="#ctx0" brushRef="#br1" timeOffset="-78769.38">32568 16645 107 0,'0'0'313'16,"0"0"876"-16,0 0-878 15,0 0-110-15,0 0-142 16,0 0-29-16,162-114-30 15,-102 100-19-15,25-8-36 16,-18 8-179-16,-11 0-580 0</inkml:trace>
  <inkml:trace contextRef="#ctx0" brushRef="#br1" timeOffset="-77855.33">32786 15807 388 0,'0'0'51'0,"0"0"-28"0,0 0-17 16,0 0-6 0,0 0 13-16,0 0 261 15,0 0 50-15,-11 0-197 16,11 0-31-16,4 0 62 0,7 4-45 16,5 1-40-16,-1 8-16 15,4 1-31-15,-2 8 34 16,3 4-47-16,1 6 3 15,0 0 53-15,2 7-32 16,-1-4 10-16,3 2 1 16,-6 3-31-16,0-1 41 15,-1 7-32-15,-5 0 2 16,-2 5 52-16,-2 4-64 16,-2 6 15-16,-7 8-1 0,0 1-24 15,0 6 44-15,0 4-37 16,-7-3-4-16,-2-1 43 15,-2 1-46-15,2-2 9 16,-5-5-12-16,6-2 3 16,-8-5-12-16,3-5-70 15,-6 4-123-15,9-18-66 16,-1-7-389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E3974-01BB-4E91-8160-3D5D39D7640B}" type="datetimeFigureOut">
              <a:rPr lang="en-US" smtClean="0"/>
              <a:t>02-Apr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9A952-F04D-4AD8-8153-5C7D0339E2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4459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E3974-01BB-4E91-8160-3D5D39D7640B}" type="datetimeFigureOut">
              <a:rPr lang="en-US" smtClean="0"/>
              <a:t>02-Apr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9A952-F04D-4AD8-8153-5C7D0339E2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571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E3974-01BB-4E91-8160-3D5D39D7640B}" type="datetimeFigureOut">
              <a:rPr lang="en-US" smtClean="0"/>
              <a:t>02-Apr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9A952-F04D-4AD8-8153-5C7D0339E2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3214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E3974-01BB-4E91-8160-3D5D39D7640B}" type="datetimeFigureOut">
              <a:rPr lang="en-US" smtClean="0"/>
              <a:t>02-Apr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9A952-F04D-4AD8-8153-5C7D0339E2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3117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E3974-01BB-4E91-8160-3D5D39D7640B}" type="datetimeFigureOut">
              <a:rPr lang="en-US" smtClean="0"/>
              <a:t>02-Apr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9A952-F04D-4AD8-8153-5C7D0339E2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8475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E3974-01BB-4E91-8160-3D5D39D7640B}" type="datetimeFigureOut">
              <a:rPr lang="en-US" smtClean="0"/>
              <a:t>02-Apr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9A952-F04D-4AD8-8153-5C7D0339E2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941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E3974-01BB-4E91-8160-3D5D39D7640B}" type="datetimeFigureOut">
              <a:rPr lang="en-US" smtClean="0"/>
              <a:t>02-Apr-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9A952-F04D-4AD8-8153-5C7D0339E2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5410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E3974-01BB-4E91-8160-3D5D39D7640B}" type="datetimeFigureOut">
              <a:rPr lang="en-US" smtClean="0"/>
              <a:t>02-Apr-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9A952-F04D-4AD8-8153-5C7D0339E2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151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E3974-01BB-4E91-8160-3D5D39D7640B}" type="datetimeFigureOut">
              <a:rPr lang="en-US" smtClean="0"/>
              <a:t>02-Apr-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9A952-F04D-4AD8-8153-5C7D0339E2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568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E3974-01BB-4E91-8160-3D5D39D7640B}" type="datetimeFigureOut">
              <a:rPr lang="en-US" smtClean="0"/>
              <a:t>02-Apr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9A952-F04D-4AD8-8153-5C7D0339E2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1006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E3974-01BB-4E91-8160-3D5D39D7640B}" type="datetimeFigureOut">
              <a:rPr lang="en-US" smtClean="0"/>
              <a:t>02-Apr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9A952-F04D-4AD8-8153-5C7D0339E2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4781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3E3974-01BB-4E91-8160-3D5D39D7640B}" type="datetimeFigureOut">
              <a:rPr lang="en-US" smtClean="0"/>
              <a:t>02-Apr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9A952-F04D-4AD8-8153-5C7D0339E2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5220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customXml" Target="../ink/ink5.xml"/><Relationship Id="rId7" Type="http://schemas.openxmlformats.org/officeDocument/2006/relationships/customXml" Target="../ink/ink7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NULL"/><Relationship Id="rId5" Type="http://schemas.openxmlformats.org/officeDocument/2006/relationships/customXml" Target="../ink/ink6.xm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customXml" Target="../ink/ink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customXml" Target="../ink/ink10.xml"/><Relationship Id="rId7" Type="http://schemas.openxmlformats.org/officeDocument/2006/relationships/customXml" Target="../ink/ink12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NULL"/><Relationship Id="rId5" Type="http://schemas.openxmlformats.org/officeDocument/2006/relationships/customXml" Target="../ink/ink11.xml"/><Relationship Id="rId4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7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emf"/><Relationship Id="rId5" Type="http://schemas.openxmlformats.org/officeDocument/2006/relationships/customXml" Target="../ink/ink18.xml"/><Relationship Id="rId4" Type="http://schemas.openxmlformats.org/officeDocument/2006/relationships/image" Target="../media/image21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customXml" Target="../ink/ink21.xml"/><Relationship Id="rId3" Type="http://schemas.openxmlformats.org/officeDocument/2006/relationships/customXml" Target="../ink/ink19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5" Type="http://schemas.openxmlformats.org/officeDocument/2006/relationships/customXml" Target="../ink/ink22.xml"/><Relationship Id="rId10" Type="http://schemas.openxmlformats.org/officeDocument/2006/relationships/image" Target="../media/image27.emf"/><Relationship Id="rId4" Type="http://schemas.openxmlformats.org/officeDocument/2006/relationships/image" Target="../media/image26.emf"/><Relationship Id="rId9" Type="http://schemas.openxmlformats.org/officeDocument/2006/relationships/customXml" Target="../ink/ink20.xml"/><Relationship Id="rId14" Type="http://schemas.openxmlformats.org/officeDocument/2006/relationships/image" Target="../media/image28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0.emf"/><Relationship Id="rId5" Type="http://schemas.openxmlformats.org/officeDocument/2006/relationships/customXml" Target="../ink/ink2.xml"/><Relationship Id="rId10" Type="http://schemas.openxmlformats.org/officeDocument/2006/relationships/image" Target="../media/image230.emf"/><Relationship Id="rId4" Type="http://schemas.openxmlformats.org/officeDocument/2006/relationships/image" Target="../media/image7.png"/><Relationship Id="rId9" Type="http://schemas.openxmlformats.org/officeDocument/2006/relationships/customXml" Target="../ink/ink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45671" y="282582"/>
            <a:ext cx="70723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vi-VN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ớc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p:</a:t>
            </a:r>
            <a:endParaRPr lang="vi-VN" sz="3200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951" y="867357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CC0066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617" y="1778000"/>
            <a:ext cx="9064450" cy="4304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31120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538" y="260524"/>
            <a:ext cx="7142056" cy="277618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488520" y="1545480"/>
              <a:ext cx="10375200" cy="39344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8080" y="1534680"/>
                <a:ext cx="10394640" cy="395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10961280" y="1635120"/>
              <a:ext cx="877320" cy="3700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949400" y="1624680"/>
                <a:ext cx="897120" cy="38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7127640" y="2702520"/>
              <a:ext cx="4632120" cy="29012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117200" y="2691720"/>
                <a:ext cx="4645080" cy="291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698C9D6D-1F9A-D0EA-009F-4979526989DC}"/>
                  </a:ext>
                </a:extLst>
              </p14:cNvPr>
              <p14:cNvContentPartPr/>
              <p14:nvPr/>
            </p14:nvContentPartPr>
            <p14:xfrm>
              <a:off x="1759320" y="1482480"/>
              <a:ext cx="8304840" cy="34916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698C9D6D-1F9A-D0EA-009F-4979526989DC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749960" y="1473120"/>
                <a:ext cx="8323560" cy="3510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84850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184" y="326488"/>
            <a:ext cx="9591675" cy="22098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516600" y="1160640"/>
              <a:ext cx="11394360" cy="51058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6880" y="1152360"/>
                <a:ext cx="11414880" cy="512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49517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327" y="286043"/>
            <a:ext cx="9056516" cy="346329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523800" y="3814920"/>
              <a:ext cx="11188800" cy="16311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13360" y="3808080"/>
                <a:ext cx="11209680" cy="165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555840" y="1993680"/>
              <a:ext cx="8004600" cy="41551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45040" y="1984320"/>
                <a:ext cx="8025840" cy="417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5348160" y="5714640"/>
              <a:ext cx="2050920" cy="4377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339880" y="5706720"/>
                <a:ext cx="2067480" cy="448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03481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8993" y="277810"/>
            <a:ext cx="1155912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ƯƠNG 6. KIỄM ĐỊNH DỰA TRÊN MỘT MẪU ĐƠN</a:t>
            </a:r>
          </a:p>
        </p:txBody>
      </p:sp>
      <p:sp>
        <p:nvSpPr>
          <p:cNvPr id="3" name="Rectangle 2"/>
          <p:cNvSpPr/>
          <p:nvPr/>
        </p:nvSpPr>
        <p:spPr>
          <a:xfrm>
            <a:off x="901575" y="1641497"/>
            <a:ext cx="4522969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I NIỆM</a:t>
            </a:r>
          </a:p>
          <a:p>
            <a:endParaRPr lang="en-US" sz="32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ỄM ĐỊNH THAM SỐ</a:t>
            </a:r>
          </a:p>
        </p:txBody>
      </p:sp>
    </p:spTree>
    <p:extLst>
      <p:ext uri="{BB962C8B-B14F-4D97-AF65-F5344CB8AC3E}">
        <p14:creationId xmlns:p14="http://schemas.microsoft.com/office/powerpoint/2010/main" val="37389075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40633" y="299062"/>
            <a:ext cx="2646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I. KHÁI NIỆM:</a:t>
            </a:r>
            <a:endParaRPr lang="vi-VN" sz="2800" dirty="0">
              <a:solidFill>
                <a:srgbClr val="00B0F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0577" y="1045863"/>
            <a:ext cx="11040533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0"/>
              </a:spcAft>
            </a:pPr>
            <a:r>
              <a:rPr lang="en-US" sz="32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Giả thiết thống kê: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những giả thiết nói về các</a:t>
            </a:r>
            <a:r>
              <a:rPr lang="en-US" sz="320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3200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 số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phối xác suất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oặc </a:t>
            </a:r>
            <a:r>
              <a:rPr lang="en-US" sz="3200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độc lập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ác đại lượng ngẫu nhiên.</a:t>
            </a:r>
            <a:endParaRPr lang="en-US" sz="320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  <a:spcAft>
                <a:spcPts val="0"/>
              </a:spcAft>
            </a:pP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  <a:spcAft>
                <a:spcPts val="0"/>
              </a:spcAft>
            </a:pPr>
            <a:r>
              <a:rPr lang="en-US" sz="32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Kiểm định giả thiết thống kê: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 tìm ra kết luận bác bỏ hay chấp nhận một giả thiết.</a:t>
            </a:r>
            <a:endParaRPr lang="vi-VN" sz="3200">
              <a:solidFill>
                <a:schemeClr val="bg1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4923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8806" y="693914"/>
            <a:ext cx="6881461" cy="3743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48290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870" y="561445"/>
            <a:ext cx="8661930" cy="5125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25132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018" y="384880"/>
            <a:ext cx="9611353" cy="1951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6842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33581" y="218912"/>
            <a:ext cx="10702063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b="1">
                <a:solidFill>
                  <a:srgbClr val="00B05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6. Sai lầm loại 1 và sai lầm loại 2:</a:t>
            </a:r>
          </a:p>
          <a:p>
            <a:r>
              <a:rPr lang="en-US" sz="3500" b="1" i="1">
                <a:solidFill>
                  <a:schemeClr val="bg1"/>
                </a:solidFill>
              </a:rPr>
              <a:t>- Sai lầm loại 1: </a:t>
            </a:r>
            <a:r>
              <a:rPr lang="en-US" sz="3500">
                <a:solidFill>
                  <a:schemeClr val="bg1"/>
                </a:solidFill>
              </a:rPr>
              <a:t>Bác bỏ H</a:t>
            </a:r>
            <a:r>
              <a:rPr lang="en-US" sz="3500" baseline="-25000">
                <a:solidFill>
                  <a:schemeClr val="bg1"/>
                </a:solidFill>
              </a:rPr>
              <a:t>0</a:t>
            </a:r>
            <a:r>
              <a:rPr lang="en-US" sz="3500">
                <a:solidFill>
                  <a:schemeClr val="bg1"/>
                </a:solidFill>
              </a:rPr>
              <a:t> trong khi H</a:t>
            </a:r>
            <a:r>
              <a:rPr lang="en-US" sz="3500" baseline="-25000">
                <a:solidFill>
                  <a:schemeClr val="bg1"/>
                </a:solidFill>
              </a:rPr>
              <a:t>0</a:t>
            </a:r>
            <a:r>
              <a:rPr lang="en-US" sz="3500">
                <a:solidFill>
                  <a:schemeClr val="bg1"/>
                </a:solidFill>
              </a:rPr>
              <a:t> đúng</a:t>
            </a:r>
          </a:p>
          <a:p>
            <a:r>
              <a:rPr lang="en-US" sz="3500" b="1" i="1">
                <a:solidFill>
                  <a:schemeClr val="bg1"/>
                </a:solidFill>
              </a:rPr>
              <a:t>- Sai lầm loại 2: </a:t>
            </a:r>
            <a:r>
              <a:rPr lang="en-US" sz="3500">
                <a:solidFill>
                  <a:schemeClr val="bg1"/>
                </a:solidFill>
              </a:rPr>
              <a:t>Chấp nhận H</a:t>
            </a:r>
            <a:r>
              <a:rPr lang="en-US" sz="3500" baseline="-25000">
                <a:solidFill>
                  <a:schemeClr val="bg1"/>
                </a:solidFill>
              </a:rPr>
              <a:t>0</a:t>
            </a:r>
            <a:r>
              <a:rPr lang="en-US" sz="3500">
                <a:solidFill>
                  <a:schemeClr val="bg1"/>
                </a:solidFill>
              </a:rPr>
              <a:t> trong khi H</a:t>
            </a:r>
            <a:r>
              <a:rPr lang="en-US" sz="3500" baseline="-25000">
                <a:solidFill>
                  <a:schemeClr val="bg1"/>
                </a:solidFill>
              </a:rPr>
              <a:t>0</a:t>
            </a:r>
            <a:r>
              <a:rPr lang="en-US" sz="3500">
                <a:solidFill>
                  <a:schemeClr val="bg1"/>
                </a:solidFill>
              </a:rPr>
              <a:t> sai.</a:t>
            </a:r>
          </a:p>
          <a:p>
            <a:endParaRPr lang="fr-FR" sz="3500">
              <a:solidFill>
                <a:schemeClr val="bg1"/>
              </a:solidFill>
            </a:endParaRPr>
          </a:p>
          <a:p>
            <a:r>
              <a:rPr lang="fr-FR" sz="3500">
                <a:solidFill>
                  <a:schemeClr val="bg1"/>
                </a:solidFill>
              </a:rPr>
              <a:t>Cả hai sai lầm đều tai hại. Nhưng muốn giảm xác suất </a:t>
            </a:r>
            <a:endParaRPr lang="vi-VN" sz="3500">
              <a:solidFill>
                <a:schemeClr val="bg1"/>
              </a:solidFill>
            </a:endParaRPr>
          </a:p>
          <a:p>
            <a:r>
              <a:rPr lang="fr-FR" sz="3500">
                <a:solidFill>
                  <a:schemeClr val="bg1"/>
                </a:solidFill>
              </a:rPr>
              <a:t>của sai lầm loại 1 thì sẽ tăng xác suất của sai lầm loại 2. </a:t>
            </a:r>
            <a:endParaRPr lang="vi-VN" sz="3500">
              <a:solidFill>
                <a:schemeClr val="bg1"/>
              </a:solidFill>
            </a:endParaRPr>
          </a:p>
          <a:p>
            <a:r>
              <a:rPr lang="fr-FR" sz="3500">
                <a:solidFill>
                  <a:schemeClr val="bg1"/>
                </a:solidFill>
              </a:rPr>
              <a:t>Một trong những cách hạn chế là: </a:t>
            </a:r>
            <a:endParaRPr lang="vi-VN" sz="3500">
              <a:solidFill>
                <a:schemeClr val="bg1"/>
              </a:solidFill>
            </a:endParaRPr>
          </a:p>
          <a:p>
            <a:pPr lvl="0"/>
            <a:r>
              <a:rPr lang="fr-FR" sz="3500">
                <a:solidFill>
                  <a:schemeClr val="bg1"/>
                </a:solidFill>
              </a:rPr>
              <a:t>Ta ấn định trước mức xác suất sai lầm loại 1 </a:t>
            </a:r>
            <a:endParaRPr lang="vi-VN" sz="3500">
              <a:solidFill>
                <a:schemeClr val="bg1"/>
              </a:solidFill>
            </a:endParaRPr>
          </a:p>
          <a:p>
            <a:r>
              <a:rPr lang="fr-FR" sz="3500">
                <a:solidFill>
                  <a:schemeClr val="bg1"/>
                </a:solidFill>
              </a:rPr>
              <a:t>( tức cho trước mức ý nghĩa).</a:t>
            </a:r>
            <a:endParaRPr lang="vi-VN" sz="3500">
              <a:solidFill>
                <a:schemeClr val="bg1"/>
              </a:solidFill>
            </a:endParaRPr>
          </a:p>
          <a:p>
            <a:r>
              <a:rPr lang="en-US" sz="3500" baseline="-25000">
                <a:solidFill>
                  <a:schemeClr val="bg1"/>
                </a:solidFill>
              </a:rPr>
              <a:t> </a:t>
            </a:r>
            <a:endParaRPr lang="en-US" sz="3500" b="1" i="1">
              <a:solidFill>
                <a:schemeClr val="bg1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53276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869" y="352954"/>
            <a:ext cx="10384087" cy="4377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4962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84530" y="244554"/>
            <a:ext cx="70723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 dirty="0">
              <a:solidFill>
                <a:srgbClr val="CC0066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238" y="1751936"/>
            <a:ext cx="10278606" cy="2341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3862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69697" y="299062"/>
            <a:ext cx="44341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II. KIỄM ĐỊNH THAM SỐ</a:t>
            </a:r>
            <a:endParaRPr lang="vi-VN" sz="2800" dirty="0">
              <a:solidFill>
                <a:srgbClr val="00B0F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9697" y="560672"/>
            <a:ext cx="8531503" cy="8237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. So sánh trung bình tổng thể với một số: </a:t>
            </a:r>
            <a:endParaRPr lang="en-US" sz="36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831" y="1544444"/>
            <a:ext cx="11079880" cy="4513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3837240" y="1942200"/>
              <a:ext cx="1526040" cy="3783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831480" y="1933560"/>
                <a:ext cx="1538640" cy="39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407762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437596" y="697230"/>
            <a:ext cx="11301014" cy="5261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56864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094" y="809271"/>
            <a:ext cx="11118461" cy="4622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47399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348" y="706260"/>
            <a:ext cx="11198763" cy="4941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856600" y="1282680"/>
              <a:ext cx="582480" cy="2131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45440" y="1272240"/>
                <a:ext cx="602640" cy="22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342977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140" y="473604"/>
            <a:ext cx="9591675" cy="435292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3515040" y="545760"/>
              <a:ext cx="4737240" cy="3818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03160" y="539280"/>
                <a:ext cx="4755600" cy="3835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727199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277" y="386292"/>
            <a:ext cx="9399411" cy="412812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335960" y="3324600"/>
              <a:ext cx="2482200" cy="14979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24440" y="3313440"/>
                <a:ext cx="2504160" cy="152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918466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247" y="273050"/>
            <a:ext cx="9810750" cy="40767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3241440" y="1158120"/>
              <a:ext cx="1393920" cy="3618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32080" y="1147320"/>
                <a:ext cx="1414080" cy="38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1393200" y="5911560"/>
              <a:ext cx="360" cy="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383840" y="59022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907436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22360" y="366480"/>
              <a:ext cx="5658120" cy="4143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12640" y="355680"/>
                <a:ext cx="5679360" cy="41608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922293"/>
              </p:ext>
            </p:extLst>
          </p:nvPr>
        </p:nvGraphicFramePr>
        <p:xfrm>
          <a:off x="1315622" y="4192944"/>
          <a:ext cx="1286902" cy="31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5622" y="4192944"/>
                        <a:ext cx="1286902" cy="316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74810"/>
              </p:ext>
            </p:extLst>
          </p:nvPr>
        </p:nvGraphicFramePr>
        <p:xfrm>
          <a:off x="3351420" y="4192944"/>
          <a:ext cx="1326500" cy="31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1420" y="4192944"/>
                        <a:ext cx="1326500" cy="316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Ink 4"/>
              <p14:cNvContentPartPr/>
              <p14:nvPr/>
            </p14:nvContentPartPr>
            <p14:xfrm>
              <a:off x="682560" y="4721040"/>
              <a:ext cx="1058040" cy="2397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70320" y="4709880"/>
                <a:ext cx="1077840" cy="2548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910334"/>
              </p:ext>
            </p:extLst>
          </p:nvPr>
        </p:nvGraphicFramePr>
        <p:xfrm>
          <a:off x="1860596" y="4678836"/>
          <a:ext cx="2048688" cy="44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1" imgW="939600" imgH="203040" progId="Equation.DSMT4">
                  <p:embed/>
                </p:oleObj>
              </mc:Choice>
              <mc:Fallback>
                <p:oleObj name="Equation" r:id="rId11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60596" y="4678836"/>
                        <a:ext cx="2048688" cy="44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" name="Ink 6"/>
              <p14:cNvContentPartPr/>
              <p14:nvPr/>
            </p14:nvContentPartPr>
            <p14:xfrm>
              <a:off x="369000" y="5141160"/>
              <a:ext cx="2586600" cy="5223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56400" y="5129640"/>
                <a:ext cx="2607840" cy="54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8" name="Ink 7"/>
              <p14:cNvContentPartPr/>
              <p14:nvPr/>
            </p14:nvContentPartPr>
            <p14:xfrm>
              <a:off x="3072600" y="326160"/>
              <a:ext cx="8726760" cy="528264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059640" y="315000"/>
                <a:ext cx="8751240" cy="5300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706842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9B75B10-DBEF-48C7-966B-E9A83BBE9B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625" y="391990"/>
            <a:ext cx="11114890" cy="5778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4005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81330" y="278088"/>
            <a:ext cx="70723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ỡ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ậy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 dirty="0">
              <a:solidFill>
                <a:srgbClr val="CC0066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17428" y="1307917"/>
            <a:ext cx="96599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ương tự, như trong ước lượng trung bình</a:t>
            </a:r>
            <a:endParaRPr lang="vi-VN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5385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739" y="305153"/>
            <a:ext cx="9661488" cy="1286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5395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311" y="279576"/>
            <a:ext cx="8534400" cy="2867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8106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262" y="298979"/>
            <a:ext cx="10087066" cy="1574977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443880" y="1976284"/>
              <a:ext cx="7108560" cy="33012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4520" y="1966924"/>
                <a:ext cx="7127280" cy="331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568800" y="5248080"/>
              <a:ext cx="6740640" cy="1360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60160" y="5238720"/>
                <a:ext cx="6760080" cy="137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7538400" y="2001600"/>
              <a:ext cx="4419720" cy="4481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529760" y="1990800"/>
                <a:ext cx="4439160" cy="449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Ink 5"/>
              <p14:cNvContentPartPr/>
              <p14:nvPr/>
            </p14:nvContentPartPr>
            <p14:xfrm>
              <a:off x="5619600" y="2255040"/>
              <a:ext cx="6131520" cy="44330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609520" y="2244960"/>
                <a:ext cx="6152760" cy="445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8518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56129" y="224705"/>
            <a:ext cx="70723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vi-VN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ớc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88643" y="809480"/>
            <a:ext cx="70723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 dirty="0">
              <a:solidFill>
                <a:srgbClr val="CC0066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785" y="1814688"/>
            <a:ext cx="10691921" cy="3220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80795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66067" y="200413"/>
            <a:ext cx="70723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 dirty="0">
              <a:solidFill>
                <a:srgbClr val="CC0066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6" y="1437392"/>
            <a:ext cx="10126414" cy="2502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76042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801" y="433916"/>
            <a:ext cx="7352066" cy="2683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3699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3</TotalTime>
  <Words>265</Words>
  <Application>Microsoft Office PowerPoint</Application>
  <PresentationFormat>Widescreen</PresentationFormat>
  <Paragraphs>28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 DIEP</dc:creator>
  <cp:lastModifiedBy>Nguyễn Điệp</cp:lastModifiedBy>
  <cp:revision>15</cp:revision>
  <dcterms:created xsi:type="dcterms:W3CDTF">2021-11-11T06:33:27Z</dcterms:created>
  <dcterms:modified xsi:type="dcterms:W3CDTF">2024-04-02T02:36:35Z</dcterms:modified>
</cp:coreProperties>
</file>